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A62CF9C" w14:textId="77777777" w:rsidR="00BB4A91" w:rsidRPr="00BB5353" w:rsidRDefault="00BB4A91" w:rsidP="00BB4A91">
      <w:pPr>
        <w:jc w:val="center"/>
        <w:rPr>
          <w:b/>
        </w:rPr>
      </w:pPr>
      <w:r w:rsidRPr="00BB5353">
        <w:rPr>
          <w:b/>
        </w:rPr>
        <w:t>Test questions for Chapter 3</w:t>
      </w:r>
    </w:p>
    <w:p w14:paraId="1BC36951" w14:textId="77777777" w:rsidR="00494843" w:rsidRPr="00BB5353" w:rsidRDefault="00B47F18" w:rsidP="00BB4A91">
      <w:pPr>
        <w:jc w:val="center"/>
        <w:rPr>
          <w:b/>
        </w:rPr>
      </w:pPr>
      <w:r w:rsidRPr="00BB5353">
        <w:rPr>
          <w:b/>
        </w:rPr>
        <w:t>Compounds and Molecules</w:t>
      </w:r>
    </w:p>
    <w:p w14:paraId="3CD42BCE" w14:textId="77777777" w:rsidR="00B47F18" w:rsidRPr="00BB5353" w:rsidRDefault="00B47F18" w:rsidP="00B47F18">
      <w:pPr>
        <w:ind w:left="720"/>
      </w:pPr>
    </w:p>
    <w:p w14:paraId="32A14EFC" w14:textId="77777777" w:rsidR="009E0FE9" w:rsidRPr="00BB5353" w:rsidRDefault="009E0FE9" w:rsidP="009E0FE9">
      <w:pPr>
        <w:rPr>
          <w:i/>
        </w:rPr>
      </w:pPr>
    </w:p>
    <w:p w14:paraId="715FE885" w14:textId="77777777" w:rsidR="001818FB" w:rsidRPr="00BB5353" w:rsidRDefault="001818FB" w:rsidP="002A3711">
      <w:pPr>
        <w:rPr>
          <w:i/>
        </w:rPr>
      </w:pPr>
    </w:p>
    <w:p w14:paraId="07682165" w14:textId="77777777" w:rsidR="00B47F18" w:rsidRPr="00BB5353" w:rsidRDefault="00B47F18" w:rsidP="00E177DF">
      <w:pPr>
        <w:numPr>
          <w:ilvl w:val="0"/>
          <w:numId w:val="5"/>
        </w:numPr>
      </w:pPr>
      <w:r w:rsidRPr="00BB5353">
        <w:t>Below are two charged particles.  What will they do when in close proximity to one another?</w:t>
      </w:r>
    </w:p>
    <w:p w14:paraId="40D5C289" w14:textId="77777777" w:rsidR="00B47F18" w:rsidRPr="00BB5353" w:rsidRDefault="00B47F18" w:rsidP="00B47F18">
      <w:pPr>
        <w:ind w:left="360"/>
      </w:pPr>
      <w:r w:rsidRPr="00BB5353">
        <w:rPr>
          <w:noProof/>
        </w:rPr>
        <mc:AlternateContent>
          <mc:Choice Requires="wpc">
            <w:drawing>
              <wp:inline distT="0" distB="0" distL="0" distR="0" wp14:anchorId="24353D1D" wp14:editId="29763D1B">
                <wp:extent cx="5486400" cy="685800"/>
                <wp:effectExtent l="0" t="0" r="0" b="0"/>
                <wp:docPr id="124"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0" name="Oval 4"/>
                        <wps:cNvSpPr>
                          <a:spLocks noChangeArrowheads="1"/>
                        </wps:cNvSpPr>
                        <wps:spPr bwMode="auto">
                          <a:xfrm>
                            <a:off x="1257300" y="114300"/>
                            <a:ext cx="4572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1" name="Oval 5"/>
                        <wps:cNvSpPr>
                          <a:spLocks noChangeArrowheads="1"/>
                        </wps:cNvSpPr>
                        <wps:spPr bwMode="auto">
                          <a:xfrm>
                            <a:off x="2514600" y="114300"/>
                            <a:ext cx="4572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2" name="Text Box 6"/>
                        <wps:cNvSpPr txBox="1">
                          <a:spLocks noChangeArrowheads="1"/>
                        </wps:cNvSpPr>
                        <wps:spPr bwMode="auto">
                          <a:xfrm>
                            <a:off x="1371600" y="137160"/>
                            <a:ext cx="1828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657200" w14:textId="77777777" w:rsidR="00557B2B" w:rsidRPr="00EA1B98" w:rsidRDefault="00557B2B" w:rsidP="00B47F18">
                              <w:pPr>
                                <w:rPr>
                                  <w:sz w:val="32"/>
                                  <w:szCs w:val="32"/>
                                </w:rPr>
                              </w:pPr>
                              <w:r w:rsidRPr="00EA1B98">
                                <w:rPr>
                                  <w:sz w:val="32"/>
                                  <w:szCs w:val="32"/>
                                </w:rPr>
                                <w:t xml:space="preserve">+             </w:t>
                              </w:r>
                              <w:r>
                                <w:rPr>
                                  <w:sz w:val="32"/>
                                  <w:szCs w:val="32"/>
                                </w:rPr>
                                <w:t xml:space="preserve">   </w:t>
                              </w:r>
                              <w:r w:rsidRPr="00EA1B98">
                                <w:rPr>
                                  <w:sz w:val="32"/>
                                  <w:szCs w:val="32"/>
                                </w:rPr>
                                <w:t xml:space="preserve">      </w:t>
                              </w:r>
                              <w:r>
                                <w:rPr>
                                  <w:sz w:val="32"/>
                                  <w:szCs w:val="32"/>
                                </w:rPr>
                                <w:sym w:font="Symbol" w:char="F02D"/>
                              </w:r>
                            </w:p>
                          </w:txbxContent>
                        </wps:txbx>
                        <wps:bodyPr rot="0" vert="horz" wrap="square" lIns="91440" tIns="45720" rIns="91440" bIns="45720" anchor="t" anchorCtr="0" upright="1">
                          <a:noAutofit/>
                        </wps:bodyPr>
                      </wps:wsp>
                    </wpc:wpc>
                  </a:graphicData>
                </a:graphic>
              </wp:inline>
            </w:drawing>
          </mc:Choice>
          <mc:Fallback>
            <w:pict>
              <v:group id="Canvas 3" o:spid="_x0000_s1026" editas="canvas" style="width:6in;height:54pt;mso-position-horizontal-relative:char;mso-position-vertical-relative:line" coordsize="54864,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4864;height:6858;visibility:visible;mso-wrap-style:square">
                  <v:fill o:detectmouseclick="t"/>
                  <v:path o:connecttype="none"/>
                </v:shape>
                <v:oval id="Oval 4" o:spid="_x0000_s1028" style="position:absolute;left:12573;top:1143;width:457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Q1jsQA&#10;AADcAAAADwAAAGRycy9kb3ducmV2LnhtbESPQWvCQBCF74X+h2UK3upGgyKpq0ilYA89NK33ITsm&#10;wexsyE5j/PedQ6G3Gd6b977Z7qfQmZGG1EZ2sJhnYIir6FuuHXx/vT1vwCRB9thFJgd3SrDfPT5s&#10;sfDxxp80llIbDeFUoINGpC+sTVVDAdM89sSqXeIQUHQdausHvGl46Owyy9Y2YMva0GBPrw1V1/In&#10;ODjWh3I92lxW+eV4ktX1/PGeL5ybPU2HFzBCk/yb/65PXvGX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UNY7EAAAA3AAAAA8AAAAAAAAAAAAAAAAAmAIAAGRycy9k&#10;b3ducmV2LnhtbFBLBQYAAAAABAAEAPUAAACJAwAAAAA=&#10;"/>
                <v:oval id="Oval 5" o:spid="_x0000_s1029" style="position:absolute;left:25146;top:1143;width:457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iQFcEA&#10;AADcAAAADwAAAGRycy9kb3ducmV2LnhtbERPTWvCQBC9C/0PyxS86SYGpaSuIhVBDx4a2/uQHZNg&#10;djZkpzH9911B6G0e73PW29G1aqA+NJ4NpPMEFHHpbcOVga/LYfYGKgiyxdYzGfilANvNy2SNufV3&#10;/qShkErFEA45GqhFulzrUNbkMMx9Rxy5q+8dSoR9pW2P9xjuWr1IkpV22HBsqLGjj5rKW/HjDOyr&#10;XbEadCbL7Lo/yvL2fT5lqTHT13H3DkpolH/x0320cf4ihc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VYkBXBAAAA3AAAAA8AAAAAAAAAAAAAAAAAmAIAAGRycy9kb3du&#10;cmV2LnhtbFBLBQYAAAAABAAEAPUAAACGAwAAAAA=&#10;"/>
                <v:shapetype id="_x0000_t202" coordsize="21600,21600" o:spt="202" path="m,l,21600r21600,l21600,xe">
                  <v:stroke joinstyle="miter"/>
                  <v:path gradientshapeok="t" o:connecttype="rect"/>
                </v:shapetype>
                <v:shape id="Text Box 6" o:spid="_x0000_s1030" type="#_x0000_t202" style="position:absolute;left:13716;top:1371;width:18288;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14:paraId="60657200" w14:textId="77777777" w:rsidR="00557B2B" w:rsidRPr="00EA1B98" w:rsidRDefault="00557B2B" w:rsidP="00B47F18">
                        <w:pPr>
                          <w:rPr>
                            <w:sz w:val="32"/>
                            <w:szCs w:val="32"/>
                          </w:rPr>
                        </w:pPr>
                        <w:r w:rsidRPr="00EA1B98">
                          <w:rPr>
                            <w:sz w:val="32"/>
                            <w:szCs w:val="32"/>
                          </w:rPr>
                          <w:t xml:space="preserve">+             </w:t>
                        </w:r>
                        <w:r>
                          <w:rPr>
                            <w:sz w:val="32"/>
                            <w:szCs w:val="32"/>
                          </w:rPr>
                          <w:t xml:space="preserve">   </w:t>
                        </w:r>
                        <w:r w:rsidRPr="00EA1B98">
                          <w:rPr>
                            <w:sz w:val="32"/>
                            <w:szCs w:val="32"/>
                          </w:rPr>
                          <w:t xml:space="preserve">      </w:t>
                        </w:r>
                        <w:r>
                          <w:rPr>
                            <w:sz w:val="32"/>
                            <w:szCs w:val="32"/>
                          </w:rPr>
                          <w:sym w:font="Symbol" w:char="F02D"/>
                        </w:r>
                      </w:p>
                    </w:txbxContent>
                  </v:textbox>
                </v:shape>
                <w10:anchorlock/>
              </v:group>
            </w:pict>
          </mc:Fallback>
        </mc:AlternateContent>
      </w:r>
    </w:p>
    <w:p w14:paraId="6394C700" w14:textId="77777777" w:rsidR="00B47F18" w:rsidRPr="00BB5353" w:rsidRDefault="00B47F18" w:rsidP="00E177DF">
      <w:pPr>
        <w:numPr>
          <w:ilvl w:val="1"/>
          <w:numId w:val="5"/>
        </w:numPr>
      </w:pPr>
      <w:r w:rsidRPr="00BB5353">
        <w:t>They will do nothing.</w:t>
      </w:r>
    </w:p>
    <w:p w14:paraId="5DA344E8" w14:textId="77777777" w:rsidR="00B47F18" w:rsidRPr="00BB5353" w:rsidRDefault="00B47F18" w:rsidP="00E177DF">
      <w:pPr>
        <w:numPr>
          <w:ilvl w:val="1"/>
          <w:numId w:val="5"/>
        </w:numPr>
      </w:pPr>
      <w:r w:rsidRPr="00BB5353">
        <w:t>The particle on the left will transfer its positive charge to the particle on the right.</w:t>
      </w:r>
    </w:p>
    <w:p w14:paraId="5B97666D" w14:textId="77777777" w:rsidR="00B47F18" w:rsidRPr="00BB5353" w:rsidRDefault="00B47F18" w:rsidP="00E177DF">
      <w:pPr>
        <w:numPr>
          <w:ilvl w:val="1"/>
          <w:numId w:val="5"/>
        </w:numPr>
      </w:pPr>
      <w:r w:rsidRPr="00BB5353">
        <w:t>The particle on the right will transfer its negative charge to the particle on the left.</w:t>
      </w:r>
    </w:p>
    <w:p w14:paraId="5A413DE3" w14:textId="77777777" w:rsidR="00B47F18" w:rsidRPr="00BB5353" w:rsidRDefault="00B47F18" w:rsidP="00E177DF">
      <w:pPr>
        <w:numPr>
          <w:ilvl w:val="1"/>
          <w:numId w:val="5"/>
        </w:numPr>
      </w:pPr>
      <w:r w:rsidRPr="00BB5353">
        <w:t>They will attract one another.</w:t>
      </w:r>
    </w:p>
    <w:p w14:paraId="13F00296" w14:textId="77777777" w:rsidR="00B47F18" w:rsidRPr="00BB5353" w:rsidRDefault="00B47F18" w:rsidP="00E177DF">
      <w:pPr>
        <w:numPr>
          <w:ilvl w:val="1"/>
          <w:numId w:val="5"/>
        </w:numPr>
      </w:pPr>
      <w:r w:rsidRPr="00BB5353">
        <w:t>They will repel one another.</w:t>
      </w:r>
    </w:p>
    <w:p w14:paraId="799FF527" w14:textId="77777777" w:rsidR="00B47F18" w:rsidRPr="00BB5353" w:rsidRDefault="00B47F18" w:rsidP="00B47F18"/>
    <w:p w14:paraId="088CD002" w14:textId="77777777" w:rsidR="00EB57A4" w:rsidRPr="00BB5353" w:rsidRDefault="00EB57A4" w:rsidP="00EB57A4">
      <w:proofErr w:type="spellStart"/>
      <w:r w:rsidRPr="00BB5353">
        <w:t>Ans</w:t>
      </w:r>
      <w:proofErr w:type="spellEnd"/>
      <w:r w:rsidRPr="00BB5353">
        <w:t xml:space="preserve">: </w:t>
      </w:r>
      <w:r w:rsidRPr="00BB5353">
        <w:tab/>
        <w:t>d</w:t>
      </w:r>
      <w:r w:rsidRPr="00BB5353">
        <w:tab/>
      </w:r>
      <w:r w:rsidRPr="00BB5353">
        <w:tab/>
        <w:t xml:space="preserve">Level of difficulty: </w:t>
      </w:r>
      <w:r w:rsidRPr="00BB5353">
        <w:tab/>
        <w:t>easy</w:t>
      </w:r>
      <w:r w:rsidRPr="00BB5353">
        <w:tab/>
      </w:r>
      <w:r w:rsidRPr="00BB5353">
        <w:tab/>
        <w:t xml:space="preserve">Section: </w:t>
      </w:r>
      <w:r w:rsidRPr="00BB5353">
        <w:tab/>
        <w:t>3.1</w:t>
      </w:r>
    </w:p>
    <w:p w14:paraId="1D149380" w14:textId="77777777" w:rsidR="00B47F18" w:rsidRPr="00BB5353" w:rsidRDefault="00B47F18" w:rsidP="00B47F18"/>
    <w:p w14:paraId="396B66DF" w14:textId="77777777" w:rsidR="00B47F18" w:rsidRPr="00BB5353" w:rsidRDefault="00B47F18" w:rsidP="00E177DF">
      <w:pPr>
        <w:numPr>
          <w:ilvl w:val="0"/>
          <w:numId w:val="5"/>
        </w:numPr>
      </w:pPr>
      <w:r w:rsidRPr="00BB5353">
        <w:t>In an ionic compound,</w:t>
      </w:r>
    </w:p>
    <w:p w14:paraId="68565CE4" w14:textId="77777777" w:rsidR="00B47F18" w:rsidRPr="00BB5353" w:rsidRDefault="00B47F18" w:rsidP="00E177DF">
      <w:pPr>
        <w:pStyle w:val="PlainText"/>
        <w:numPr>
          <w:ilvl w:val="1"/>
          <w:numId w:val="5"/>
        </w:numPr>
        <w:rPr>
          <w:rFonts w:ascii="Times New Roman" w:hAnsi="Times New Roman" w:cs="Times New Roman"/>
          <w:sz w:val="24"/>
          <w:szCs w:val="24"/>
        </w:rPr>
      </w:pPr>
      <w:proofErr w:type="gramStart"/>
      <w:r w:rsidRPr="00BB5353">
        <w:rPr>
          <w:rFonts w:ascii="Times New Roman" w:hAnsi="Times New Roman" w:cs="Times New Roman"/>
          <w:sz w:val="24"/>
          <w:szCs w:val="24"/>
        </w:rPr>
        <w:t>nonmetals</w:t>
      </w:r>
      <w:proofErr w:type="gramEnd"/>
      <w:r w:rsidRPr="00BB5353">
        <w:rPr>
          <w:rFonts w:ascii="Times New Roman" w:hAnsi="Times New Roman" w:cs="Times New Roman"/>
          <w:sz w:val="24"/>
          <w:szCs w:val="24"/>
        </w:rPr>
        <w:t xml:space="preserve"> share electrons.</w:t>
      </w:r>
    </w:p>
    <w:p w14:paraId="54367589" w14:textId="77777777" w:rsidR="00B47F18" w:rsidRPr="00BB5353" w:rsidRDefault="00B47F18" w:rsidP="00E177DF">
      <w:pPr>
        <w:pStyle w:val="PlainText"/>
        <w:numPr>
          <w:ilvl w:val="1"/>
          <w:numId w:val="5"/>
        </w:numPr>
        <w:rPr>
          <w:rFonts w:ascii="Times New Roman" w:hAnsi="Times New Roman" w:cs="Times New Roman"/>
          <w:sz w:val="24"/>
          <w:szCs w:val="24"/>
        </w:rPr>
      </w:pPr>
      <w:proofErr w:type="gramStart"/>
      <w:r w:rsidRPr="00BB5353">
        <w:rPr>
          <w:rFonts w:ascii="Times New Roman" w:hAnsi="Times New Roman" w:cs="Times New Roman"/>
          <w:sz w:val="24"/>
          <w:szCs w:val="24"/>
        </w:rPr>
        <w:t>nonmetals</w:t>
      </w:r>
      <w:proofErr w:type="gramEnd"/>
      <w:r w:rsidRPr="00BB5353">
        <w:rPr>
          <w:rFonts w:ascii="Times New Roman" w:hAnsi="Times New Roman" w:cs="Times New Roman"/>
          <w:sz w:val="24"/>
          <w:szCs w:val="24"/>
        </w:rPr>
        <w:t xml:space="preserve"> donate electrons to metals.</w:t>
      </w:r>
    </w:p>
    <w:p w14:paraId="4847F963" w14:textId="77777777" w:rsidR="00B47F18" w:rsidRPr="00BB5353" w:rsidRDefault="00B47F18" w:rsidP="00E177DF">
      <w:pPr>
        <w:pStyle w:val="PlainText"/>
        <w:numPr>
          <w:ilvl w:val="1"/>
          <w:numId w:val="5"/>
        </w:numPr>
        <w:rPr>
          <w:rFonts w:ascii="Times New Roman" w:hAnsi="Times New Roman" w:cs="Times New Roman"/>
          <w:sz w:val="24"/>
          <w:szCs w:val="24"/>
        </w:rPr>
      </w:pPr>
      <w:proofErr w:type="gramStart"/>
      <w:r w:rsidRPr="00BB5353">
        <w:rPr>
          <w:rFonts w:ascii="Times New Roman" w:hAnsi="Times New Roman" w:cs="Times New Roman"/>
          <w:sz w:val="24"/>
          <w:szCs w:val="24"/>
        </w:rPr>
        <w:t>metals</w:t>
      </w:r>
      <w:proofErr w:type="gramEnd"/>
      <w:r w:rsidRPr="00BB5353">
        <w:rPr>
          <w:rFonts w:ascii="Times New Roman" w:hAnsi="Times New Roman" w:cs="Times New Roman"/>
          <w:sz w:val="24"/>
          <w:szCs w:val="24"/>
        </w:rPr>
        <w:t xml:space="preserve"> are attracted to one another. </w:t>
      </w:r>
    </w:p>
    <w:p w14:paraId="0C372508" w14:textId="77777777" w:rsidR="00B47F18" w:rsidRPr="00BB5353" w:rsidRDefault="00B47F18" w:rsidP="00E177DF">
      <w:pPr>
        <w:pStyle w:val="PlainText"/>
        <w:numPr>
          <w:ilvl w:val="1"/>
          <w:numId w:val="5"/>
        </w:numPr>
        <w:rPr>
          <w:rFonts w:ascii="Times New Roman" w:hAnsi="Times New Roman" w:cs="Times New Roman"/>
          <w:sz w:val="24"/>
          <w:szCs w:val="24"/>
        </w:rPr>
      </w:pPr>
      <w:proofErr w:type="gramStart"/>
      <w:r w:rsidRPr="00BB5353">
        <w:rPr>
          <w:rFonts w:ascii="Times New Roman" w:hAnsi="Times New Roman" w:cs="Times New Roman"/>
          <w:sz w:val="24"/>
          <w:szCs w:val="24"/>
        </w:rPr>
        <w:t>metals</w:t>
      </w:r>
      <w:proofErr w:type="gramEnd"/>
      <w:r w:rsidRPr="00BB5353">
        <w:rPr>
          <w:rFonts w:ascii="Times New Roman" w:hAnsi="Times New Roman" w:cs="Times New Roman"/>
          <w:sz w:val="24"/>
          <w:szCs w:val="24"/>
        </w:rPr>
        <w:t xml:space="preserve"> share electrons. </w:t>
      </w:r>
    </w:p>
    <w:p w14:paraId="3A94641F" w14:textId="77777777" w:rsidR="00B47F18" w:rsidRPr="00BB5353" w:rsidRDefault="00B47F18" w:rsidP="00E177DF">
      <w:pPr>
        <w:pStyle w:val="PlainText"/>
        <w:numPr>
          <w:ilvl w:val="1"/>
          <w:numId w:val="5"/>
        </w:numPr>
        <w:rPr>
          <w:rFonts w:ascii="Times New Roman" w:hAnsi="Times New Roman" w:cs="Times New Roman"/>
          <w:sz w:val="24"/>
          <w:szCs w:val="24"/>
        </w:rPr>
      </w:pPr>
      <w:proofErr w:type="spellStart"/>
      <w:proofErr w:type="gramStart"/>
      <w:r w:rsidRPr="00BB5353">
        <w:rPr>
          <w:rFonts w:ascii="Times New Roman" w:hAnsi="Times New Roman" w:cs="Times New Roman"/>
          <w:sz w:val="24"/>
          <w:szCs w:val="24"/>
        </w:rPr>
        <w:t>cations</w:t>
      </w:r>
      <w:proofErr w:type="spellEnd"/>
      <w:proofErr w:type="gramEnd"/>
      <w:r w:rsidRPr="00BB5353">
        <w:rPr>
          <w:rFonts w:ascii="Times New Roman" w:hAnsi="Times New Roman" w:cs="Times New Roman"/>
          <w:sz w:val="24"/>
          <w:szCs w:val="24"/>
        </w:rPr>
        <w:t xml:space="preserve"> and anions are attracted to one another.</w:t>
      </w:r>
    </w:p>
    <w:p w14:paraId="69D1C649" w14:textId="77777777" w:rsidR="00B47F18" w:rsidRPr="00BB5353" w:rsidRDefault="00B47F18" w:rsidP="00B47F18">
      <w:pPr>
        <w:ind w:left="360"/>
      </w:pPr>
    </w:p>
    <w:p w14:paraId="2FB0D43C" w14:textId="77777777" w:rsidR="00EB57A4" w:rsidRPr="00BB5353" w:rsidRDefault="00EB57A4" w:rsidP="00EB57A4">
      <w:proofErr w:type="spellStart"/>
      <w:r w:rsidRPr="00BB5353">
        <w:t>Ans</w:t>
      </w:r>
      <w:proofErr w:type="spellEnd"/>
      <w:r w:rsidRPr="00BB5353">
        <w:t xml:space="preserve">: </w:t>
      </w:r>
      <w:r w:rsidRPr="00BB5353">
        <w:tab/>
        <w:t>e</w:t>
      </w:r>
      <w:r w:rsidRPr="00BB5353">
        <w:tab/>
      </w:r>
      <w:r w:rsidRPr="00BB5353">
        <w:tab/>
        <w:t xml:space="preserve">Level of difficulty: </w:t>
      </w:r>
      <w:r w:rsidRPr="00BB5353">
        <w:tab/>
        <w:t>easy</w:t>
      </w:r>
      <w:r w:rsidRPr="00BB5353">
        <w:tab/>
      </w:r>
      <w:r w:rsidRPr="00BB5353">
        <w:tab/>
        <w:t xml:space="preserve">Section: </w:t>
      </w:r>
      <w:r w:rsidRPr="00BB5353">
        <w:tab/>
        <w:t>3.1</w:t>
      </w:r>
    </w:p>
    <w:p w14:paraId="2DCAC2FC" w14:textId="77777777" w:rsidR="0028412D" w:rsidRPr="00BB5353" w:rsidRDefault="0028412D" w:rsidP="0028412D"/>
    <w:p w14:paraId="56A7186F" w14:textId="77777777" w:rsidR="00B47F18" w:rsidRPr="00BB5353" w:rsidRDefault="00B47F18" w:rsidP="00E177DF">
      <w:pPr>
        <w:numPr>
          <w:ilvl w:val="0"/>
          <w:numId w:val="5"/>
        </w:numPr>
      </w:pPr>
      <w:r w:rsidRPr="00BB5353">
        <w:t>Below are two ions (not drawn to scale).  What will they do when in close proximity to one another?</w:t>
      </w:r>
    </w:p>
    <w:p w14:paraId="636140D3" w14:textId="77777777" w:rsidR="00B47F18" w:rsidRPr="00BB5353" w:rsidRDefault="00B47F18" w:rsidP="00B47F18">
      <w:r w:rsidRPr="00BB5353">
        <w:rPr>
          <w:noProof/>
        </w:rPr>
        <mc:AlternateContent>
          <mc:Choice Requires="wpc">
            <w:drawing>
              <wp:inline distT="0" distB="0" distL="0" distR="0" wp14:anchorId="3812F7CC" wp14:editId="4AB90F6C">
                <wp:extent cx="5486400" cy="685800"/>
                <wp:effectExtent l="0" t="0" r="0" b="0"/>
                <wp:docPr id="119" name="Canvas 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6" name="Oval 13"/>
                        <wps:cNvSpPr>
                          <a:spLocks noChangeArrowheads="1"/>
                        </wps:cNvSpPr>
                        <wps:spPr bwMode="auto">
                          <a:xfrm>
                            <a:off x="1257300" y="114300"/>
                            <a:ext cx="4572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7" name="Oval 14"/>
                        <wps:cNvSpPr>
                          <a:spLocks noChangeArrowheads="1"/>
                        </wps:cNvSpPr>
                        <wps:spPr bwMode="auto">
                          <a:xfrm>
                            <a:off x="2514600" y="114300"/>
                            <a:ext cx="4572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8" name="Text Box 15"/>
                        <wps:cNvSpPr txBox="1">
                          <a:spLocks noChangeArrowheads="1"/>
                        </wps:cNvSpPr>
                        <wps:spPr bwMode="auto">
                          <a:xfrm>
                            <a:off x="1257300" y="137160"/>
                            <a:ext cx="194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17872B" w14:textId="77777777" w:rsidR="00557B2B" w:rsidRPr="00EA1B98" w:rsidRDefault="00557B2B" w:rsidP="00B47F18">
                              <w:pPr>
                                <w:rPr>
                                  <w:sz w:val="32"/>
                                  <w:szCs w:val="32"/>
                                </w:rPr>
                              </w:pPr>
                              <w:r>
                                <w:rPr>
                                  <w:sz w:val="32"/>
                                  <w:szCs w:val="32"/>
                                </w:rPr>
                                <w:t>Na</w:t>
                              </w:r>
                              <w:r w:rsidRPr="00EA1B98">
                                <w:rPr>
                                  <w:sz w:val="32"/>
                                  <w:szCs w:val="32"/>
                                </w:rPr>
                                <w:t xml:space="preserve">+             </w:t>
                              </w:r>
                              <w:r>
                                <w:rPr>
                                  <w:sz w:val="32"/>
                                  <w:szCs w:val="32"/>
                                </w:rPr>
                                <w:t xml:space="preserve">     </w:t>
                              </w:r>
                              <w:proofErr w:type="spellStart"/>
                              <w:r>
                                <w:rPr>
                                  <w:sz w:val="32"/>
                                  <w:szCs w:val="32"/>
                                </w:rPr>
                                <w:t>Cl</w:t>
                              </w:r>
                              <w:proofErr w:type="spellEnd"/>
                              <w:r>
                                <w:rPr>
                                  <w:sz w:val="32"/>
                                  <w:szCs w:val="32"/>
                                </w:rPr>
                                <w:sym w:font="Symbol" w:char="F02D"/>
                              </w:r>
                            </w:p>
                          </w:txbxContent>
                        </wps:txbx>
                        <wps:bodyPr rot="0" vert="horz" wrap="square" lIns="91440" tIns="45720" rIns="91440" bIns="45720" anchor="t" anchorCtr="0" upright="1">
                          <a:noAutofit/>
                        </wps:bodyPr>
                      </wps:wsp>
                    </wpc:wpc>
                  </a:graphicData>
                </a:graphic>
              </wp:inline>
            </w:drawing>
          </mc:Choice>
          <mc:Fallback>
            <w:pict>
              <v:group id="Canvas 11" o:spid="_x0000_s1031" editas="canvas" style="width:6in;height:54pt;mso-position-horizontal-relative:char;mso-position-vertical-relative:line" coordsize="54864,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">
                <v:shape id="_x0000_s1032" type="#_x0000_t75" style="position:absolute;width:54864;height:6858;visibility:visible;mso-wrap-style:square">
                  <v:fill o:detectmouseclick="t"/>
                  <v:path o:connecttype="none"/>
                </v:shape>
                <v:oval id="Oval 13" o:spid="_x0000_s1033" style="position:absolute;left:12573;top:1143;width:457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3C3MIA&#10;AADcAAAADwAAAGRycy9kb3ducmV2LnhtbERPTUvDQBC9F/wPywjemk0aGiR2W4pFaA8ejHofstMk&#10;NDsbstM0/nu3IHibx/uczW52vZpoDJ1nA1mSgiKuve24MfD1+bZ8BhUE2WLvmQz8UIDd9mGxwdL6&#10;G3/QVEmjYgiHEg20IkOpdahbchgSPxBH7uxHhxLh2Gg74i2Gu16v0rTQDjuODS0O9NpSfamuzsCh&#10;2VfFpHNZ5+fDUdaX7/dTnhnz9DjvX0AJzfIv/nMfbZyfFX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3cLcwgAAANwAAAAPAAAAAAAAAAAAAAAAAJgCAABkcnMvZG93&#10;bnJldi54bWxQSwUGAAAAAAQABAD1AAAAhwMAAAAA&#10;"/>
                <v:oval id="Oval 14" o:spid="_x0000_s1034" style="position:absolute;left:25146;top:1143;width:457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FnR8IA&#10;AADcAAAADwAAAGRycy9kb3ducmV2LnhtbERPTWvCQBC9C/0PyxR6000M2pK6ilQK9tCDsb0P2TEJ&#10;ZmdDdozx37uFgrd5vM9ZbUbXqoH60Hg2kM4SUMSltw1XBn6On9M3UEGQLbaeycCNAmzWT5MV5tZf&#10;+UBDIZWKIRxyNFCLdLnWoazJYZj5jjhyJ987lAj7StserzHctXqeJEvtsOHYUGNHHzWV5+LiDOyq&#10;bbEcdCaL7LTby+L8+/2Vpca8PI/bd1BCozzE/+69jfPTV/h7Jl6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kWdHwgAAANwAAAAPAAAAAAAAAAAAAAAAAJgCAABkcnMvZG93&#10;bnJldi54bWxQSwUGAAAAAAQABAD1AAAAhwMAAAAA&#10;"/>
                <v:shape id="Text Box 15" o:spid="_x0000_s1035" type="#_x0000_t202" style="position:absolute;left:12573;top:1371;width:19431;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14:paraId="7C17872B" w14:textId="77777777" w:rsidR="00557B2B" w:rsidRPr="00EA1B98" w:rsidRDefault="00557B2B" w:rsidP="00B47F18">
                        <w:pPr>
                          <w:rPr>
                            <w:sz w:val="32"/>
                            <w:szCs w:val="32"/>
                          </w:rPr>
                        </w:pPr>
                        <w:r>
                          <w:rPr>
                            <w:sz w:val="32"/>
                            <w:szCs w:val="32"/>
                          </w:rPr>
                          <w:t>Na</w:t>
                        </w:r>
                        <w:r w:rsidRPr="00EA1B98">
                          <w:rPr>
                            <w:sz w:val="32"/>
                            <w:szCs w:val="32"/>
                          </w:rPr>
                          <w:t xml:space="preserve">+             </w:t>
                        </w:r>
                        <w:r>
                          <w:rPr>
                            <w:sz w:val="32"/>
                            <w:szCs w:val="32"/>
                          </w:rPr>
                          <w:t xml:space="preserve">     </w:t>
                        </w:r>
                        <w:proofErr w:type="spellStart"/>
                        <w:r>
                          <w:rPr>
                            <w:sz w:val="32"/>
                            <w:szCs w:val="32"/>
                          </w:rPr>
                          <w:t>Cl</w:t>
                        </w:r>
                        <w:proofErr w:type="spellEnd"/>
                        <w:r>
                          <w:rPr>
                            <w:sz w:val="32"/>
                            <w:szCs w:val="32"/>
                          </w:rPr>
                          <w:sym w:font="Symbol" w:char="F02D"/>
                        </w:r>
                      </w:p>
                    </w:txbxContent>
                  </v:textbox>
                </v:shape>
                <w10:anchorlock/>
              </v:group>
            </w:pict>
          </mc:Fallback>
        </mc:AlternateContent>
      </w:r>
    </w:p>
    <w:p w14:paraId="2500CB13" w14:textId="77777777" w:rsidR="00B47F18" w:rsidRPr="00BB5353" w:rsidRDefault="00B47F18" w:rsidP="00E177DF">
      <w:pPr>
        <w:numPr>
          <w:ilvl w:val="1"/>
          <w:numId w:val="5"/>
        </w:numPr>
      </w:pPr>
      <w:r w:rsidRPr="00BB5353">
        <w:t>They will attract one another, forming an ionic compound.</w:t>
      </w:r>
    </w:p>
    <w:p w14:paraId="2A7B6B60" w14:textId="77777777" w:rsidR="00B47F18" w:rsidRPr="00BB5353" w:rsidRDefault="00B47F18" w:rsidP="00E177DF">
      <w:pPr>
        <w:numPr>
          <w:ilvl w:val="1"/>
          <w:numId w:val="5"/>
        </w:numPr>
      </w:pPr>
      <w:r w:rsidRPr="00BB5353">
        <w:t>They will attract one another, forming a covalent bond.</w:t>
      </w:r>
    </w:p>
    <w:p w14:paraId="5BD302B0" w14:textId="77777777" w:rsidR="00B47F18" w:rsidRPr="00BB5353" w:rsidRDefault="00B47F18" w:rsidP="00E177DF">
      <w:pPr>
        <w:numPr>
          <w:ilvl w:val="1"/>
          <w:numId w:val="5"/>
        </w:numPr>
      </w:pPr>
      <w:r w:rsidRPr="00BB5353">
        <w:t>The sodium ion will transfer a proton to chloride.</w:t>
      </w:r>
    </w:p>
    <w:p w14:paraId="491AF859" w14:textId="77777777" w:rsidR="00B47F18" w:rsidRPr="00BB5353" w:rsidRDefault="00B47F18" w:rsidP="00E177DF">
      <w:pPr>
        <w:numPr>
          <w:ilvl w:val="1"/>
          <w:numId w:val="5"/>
        </w:numPr>
      </w:pPr>
      <w:r w:rsidRPr="00BB5353">
        <w:t>The chloride ion will transfer an electron to sodium.</w:t>
      </w:r>
    </w:p>
    <w:p w14:paraId="2AB64314" w14:textId="77777777" w:rsidR="00B47F18" w:rsidRPr="00BB5353" w:rsidRDefault="00B47F18" w:rsidP="00E177DF">
      <w:pPr>
        <w:numPr>
          <w:ilvl w:val="1"/>
          <w:numId w:val="5"/>
        </w:numPr>
      </w:pPr>
      <w:r w:rsidRPr="00BB5353">
        <w:t>They will do nothing.</w:t>
      </w:r>
    </w:p>
    <w:p w14:paraId="2D381A74" w14:textId="77777777" w:rsidR="00B47F18" w:rsidRPr="00BB5353" w:rsidRDefault="00B47F18" w:rsidP="00B47F18"/>
    <w:p w14:paraId="5C5B92DB" w14:textId="77777777" w:rsidR="00EB57A4" w:rsidRPr="00BB5353" w:rsidRDefault="00EB57A4" w:rsidP="00EB57A4">
      <w:proofErr w:type="spellStart"/>
      <w:r w:rsidRPr="00BB5353">
        <w:t>Ans</w:t>
      </w:r>
      <w:proofErr w:type="spellEnd"/>
      <w:r w:rsidRPr="00BB5353">
        <w:t xml:space="preserve">: </w:t>
      </w:r>
      <w:r w:rsidRPr="00BB5353">
        <w:tab/>
        <w:t>a</w:t>
      </w:r>
      <w:r w:rsidRPr="00BB5353">
        <w:tab/>
      </w:r>
      <w:r w:rsidRPr="00BB5353">
        <w:tab/>
        <w:t xml:space="preserve">Level of difficulty: </w:t>
      </w:r>
      <w:r w:rsidRPr="00BB5353">
        <w:tab/>
        <w:t>easy</w:t>
      </w:r>
      <w:r w:rsidRPr="00BB5353">
        <w:tab/>
      </w:r>
      <w:r w:rsidRPr="00BB5353">
        <w:tab/>
        <w:t xml:space="preserve">Section: </w:t>
      </w:r>
      <w:r w:rsidRPr="00BB5353">
        <w:tab/>
        <w:t>3.1</w:t>
      </w:r>
    </w:p>
    <w:p w14:paraId="401DB6AC" w14:textId="77777777" w:rsidR="00B47F18" w:rsidRPr="00BB5353" w:rsidRDefault="00B47F18" w:rsidP="00B47F18">
      <w:pPr>
        <w:tabs>
          <w:tab w:val="left" w:pos="3516"/>
        </w:tabs>
      </w:pPr>
    </w:p>
    <w:p w14:paraId="4EF5B987" w14:textId="77777777" w:rsidR="00B47F18" w:rsidRPr="00BB5353" w:rsidRDefault="00B47F18" w:rsidP="00E177DF">
      <w:pPr>
        <w:numPr>
          <w:ilvl w:val="0"/>
          <w:numId w:val="5"/>
        </w:numPr>
      </w:pPr>
      <w:r w:rsidRPr="00BB5353">
        <w:t>Nonmetals typically ______ and metals typically ______.</w:t>
      </w:r>
    </w:p>
    <w:p w14:paraId="43DB501A" w14:textId="77777777" w:rsidR="00B47F18" w:rsidRPr="00BB5353" w:rsidRDefault="000024EE" w:rsidP="00E177DF">
      <w:pPr>
        <w:numPr>
          <w:ilvl w:val="1"/>
          <w:numId w:val="5"/>
        </w:numPr>
      </w:pPr>
      <w:r>
        <w:t>donate electrons;</w:t>
      </w:r>
      <w:r w:rsidR="00B47F18" w:rsidRPr="00BB5353">
        <w:t xml:space="preserve"> accept electrons</w:t>
      </w:r>
    </w:p>
    <w:p w14:paraId="4F9CCA0A" w14:textId="77777777" w:rsidR="00B47F18" w:rsidRPr="00BB5353" w:rsidRDefault="000024EE" w:rsidP="00E177DF">
      <w:pPr>
        <w:numPr>
          <w:ilvl w:val="1"/>
          <w:numId w:val="5"/>
        </w:numPr>
      </w:pPr>
      <w:r>
        <w:t>accept electrons;</w:t>
      </w:r>
      <w:r w:rsidR="00B47F18" w:rsidRPr="00BB5353">
        <w:t xml:space="preserve"> donate electrons</w:t>
      </w:r>
    </w:p>
    <w:p w14:paraId="4CFFBE3E" w14:textId="77777777" w:rsidR="00B47F18" w:rsidRPr="00BB5353" w:rsidRDefault="000024EE" w:rsidP="00E177DF">
      <w:pPr>
        <w:numPr>
          <w:ilvl w:val="1"/>
          <w:numId w:val="5"/>
        </w:numPr>
      </w:pPr>
      <w:r>
        <w:lastRenderedPageBreak/>
        <w:t>donate protons;</w:t>
      </w:r>
      <w:r w:rsidR="00B47F18" w:rsidRPr="00BB5353">
        <w:t xml:space="preserve"> accept protons</w:t>
      </w:r>
    </w:p>
    <w:p w14:paraId="0A323DD9" w14:textId="77777777" w:rsidR="00B47F18" w:rsidRPr="00BB5353" w:rsidRDefault="000024EE" w:rsidP="00E177DF">
      <w:pPr>
        <w:numPr>
          <w:ilvl w:val="1"/>
          <w:numId w:val="5"/>
        </w:numPr>
      </w:pPr>
      <w:r>
        <w:t>accept protons;</w:t>
      </w:r>
      <w:r w:rsidR="00B47F18" w:rsidRPr="00BB5353">
        <w:t xml:space="preserve"> donate protons</w:t>
      </w:r>
    </w:p>
    <w:p w14:paraId="447B61D5" w14:textId="77777777" w:rsidR="00B47F18" w:rsidRPr="00BB5353" w:rsidRDefault="000024EE" w:rsidP="00E177DF">
      <w:pPr>
        <w:numPr>
          <w:ilvl w:val="1"/>
          <w:numId w:val="5"/>
        </w:numPr>
      </w:pPr>
      <w:r>
        <w:t>donate neutrons;</w:t>
      </w:r>
      <w:r w:rsidR="00B47F18" w:rsidRPr="00BB5353">
        <w:t xml:space="preserve"> accept neutrons</w:t>
      </w:r>
    </w:p>
    <w:p w14:paraId="4C650477" w14:textId="77777777" w:rsidR="00B47F18" w:rsidRPr="00BB5353" w:rsidRDefault="00B47F18" w:rsidP="00B47F18"/>
    <w:p w14:paraId="5A692C22" w14:textId="77777777" w:rsidR="00EB57A4" w:rsidRPr="00BB5353" w:rsidRDefault="00EB57A4" w:rsidP="00EB57A4">
      <w:proofErr w:type="spellStart"/>
      <w:r w:rsidRPr="00BB5353">
        <w:t>Ans</w:t>
      </w:r>
      <w:proofErr w:type="spellEnd"/>
      <w:r w:rsidRPr="00BB5353">
        <w:t xml:space="preserve">: </w:t>
      </w:r>
      <w:r w:rsidRPr="00BB5353">
        <w:tab/>
        <w:t>b</w:t>
      </w:r>
      <w:r w:rsidRPr="00BB5353">
        <w:tab/>
      </w:r>
      <w:r w:rsidRPr="00BB5353">
        <w:tab/>
        <w:t xml:space="preserve">Level of difficulty: </w:t>
      </w:r>
      <w:r w:rsidRPr="00BB5353">
        <w:tab/>
        <w:t>medium</w:t>
      </w:r>
      <w:r w:rsidRPr="00BB5353">
        <w:tab/>
      </w:r>
      <w:r w:rsidRPr="00BB5353">
        <w:tab/>
        <w:t xml:space="preserve">Section: </w:t>
      </w:r>
      <w:r w:rsidRPr="00BB5353">
        <w:tab/>
        <w:t>3.1</w:t>
      </w:r>
    </w:p>
    <w:p w14:paraId="0FCF0B91" w14:textId="77777777" w:rsidR="00B47F18" w:rsidRPr="00BB5353" w:rsidRDefault="00B47F18" w:rsidP="00B47F18"/>
    <w:p w14:paraId="14FB6CC8" w14:textId="77777777" w:rsidR="00904E09" w:rsidRPr="00BB5353" w:rsidRDefault="00904E09" w:rsidP="00B47F18"/>
    <w:p w14:paraId="0C88E37D" w14:textId="77777777" w:rsidR="00904E09" w:rsidRPr="00800E8F" w:rsidRDefault="00904E09" w:rsidP="00E177DF">
      <w:pPr>
        <w:numPr>
          <w:ilvl w:val="0"/>
          <w:numId w:val="5"/>
        </w:numPr>
      </w:pPr>
      <w:r w:rsidRPr="00800E8F">
        <w:t>Which of the following ions is a polyatomic ion?</w:t>
      </w:r>
    </w:p>
    <w:p w14:paraId="7A8BFA0A" w14:textId="77777777" w:rsidR="00904E09" w:rsidRPr="00800E8F" w:rsidRDefault="00904E09" w:rsidP="00E177DF">
      <w:pPr>
        <w:numPr>
          <w:ilvl w:val="1"/>
          <w:numId w:val="5"/>
        </w:numPr>
      </w:pPr>
      <w:r w:rsidRPr="00800E8F">
        <w:t>NH</w:t>
      </w:r>
      <w:r w:rsidRPr="00800E8F">
        <w:rPr>
          <w:vertAlign w:val="subscript"/>
        </w:rPr>
        <w:t>4</w:t>
      </w:r>
      <w:r w:rsidRPr="00800E8F">
        <w:rPr>
          <w:vertAlign w:val="superscript"/>
        </w:rPr>
        <w:t>+</w:t>
      </w:r>
    </w:p>
    <w:p w14:paraId="67044459" w14:textId="77777777" w:rsidR="00904E09" w:rsidRPr="00800E8F" w:rsidRDefault="00904E09" w:rsidP="00E177DF">
      <w:pPr>
        <w:numPr>
          <w:ilvl w:val="1"/>
          <w:numId w:val="5"/>
        </w:numPr>
      </w:pPr>
      <w:r w:rsidRPr="00800E8F">
        <w:t>Mg</w:t>
      </w:r>
      <w:r w:rsidRPr="00800E8F">
        <w:rPr>
          <w:vertAlign w:val="superscript"/>
        </w:rPr>
        <w:t>2+</w:t>
      </w:r>
    </w:p>
    <w:p w14:paraId="29BEE7C5" w14:textId="77777777" w:rsidR="00904E09" w:rsidRPr="00800E8F" w:rsidRDefault="00904E09" w:rsidP="00E177DF">
      <w:pPr>
        <w:numPr>
          <w:ilvl w:val="1"/>
          <w:numId w:val="5"/>
        </w:numPr>
      </w:pPr>
      <w:r w:rsidRPr="00800E8F">
        <w:t>O</w:t>
      </w:r>
      <w:r w:rsidRPr="00800E8F">
        <w:rPr>
          <w:vertAlign w:val="superscript"/>
        </w:rPr>
        <w:t>2-</w:t>
      </w:r>
    </w:p>
    <w:p w14:paraId="1BCE3773" w14:textId="77777777" w:rsidR="00904E09" w:rsidRPr="00800E8F" w:rsidRDefault="00904E09" w:rsidP="00E177DF">
      <w:pPr>
        <w:numPr>
          <w:ilvl w:val="1"/>
          <w:numId w:val="5"/>
        </w:numPr>
      </w:pPr>
      <w:r w:rsidRPr="00800E8F">
        <w:t>O</w:t>
      </w:r>
      <w:r w:rsidRPr="00800E8F">
        <w:rPr>
          <w:vertAlign w:val="subscript"/>
        </w:rPr>
        <w:t>2</w:t>
      </w:r>
    </w:p>
    <w:p w14:paraId="51320A2C" w14:textId="77777777" w:rsidR="00904E09" w:rsidRPr="00800E8F" w:rsidRDefault="00904E09" w:rsidP="00E177DF">
      <w:pPr>
        <w:numPr>
          <w:ilvl w:val="1"/>
          <w:numId w:val="5"/>
        </w:numPr>
      </w:pPr>
      <w:r w:rsidRPr="00800E8F">
        <w:t>C</w:t>
      </w:r>
      <w:r w:rsidRPr="00800E8F">
        <w:rPr>
          <w:vertAlign w:val="subscript"/>
        </w:rPr>
        <w:t>2</w:t>
      </w:r>
      <w:r w:rsidRPr="00800E8F">
        <w:t>H</w:t>
      </w:r>
      <w:r w:rsidRPr="00800E8F">
        <w:rPr>
          <w:vertAlign w:val="subscript"/>
        </w:rPr>
        <w:t>6</w:t>
      </w:r>
    </w:p>
    <w:p w14:paraId="07BD1A32" w14:textId="77777777" w:rsidR="00EB57A4" w:rsidRPr="00BB5353" w:rsidRDefault="00EB57A4" w:rsidP="00EB57A4">
      <w:pPr>
        <w:rPr>
          <w:i/>
        </w:rPr>
      </w:pPr>
    </w:p>
    <w:p w14:paraId="7CA2AC54" w14:textId="77777777" w:rsidR="00EB57A4" w:rsidRPr="00BB5353" w:rsidRDefault="00EB57A4" w:rsidP="00EB57A4">
      <w:proofErr w:type="spellStart"/>
      <w:r w:rsidRPr="00BB5353">
        <w:t>Ans</w:t>
      </w:r>
      <w:proofErr w:type="spellEnd"/>
      <w:r w:rsidRPr="00BB5353">
        <w:t xml:space="preserve">: </w:t>
      </w:r>
      <w:r w:rsidRPr="00BB5353">
        <w:tab/>
        <w:t>a</w:t>
      </w:r>
      <w:r w:rsidRPr="00BB5353">
        <w:tab/>
      </w:r>
      <w:r w:rsidRPr="00BB5353">
        <w:tab/>
        <w:t xml:space="preserve">Level of difficulty: </w:t>
      </w:r>
      <w:r w:rsidRPr="00BB5353">
        <w:tab/>
        <w:t>medium</w:t>
      </w:r>
      <w:r w:rsidRPr="00BB5353">
        <w:tab/>
      </w:r>
      <w:r w:rsidRPr="00BB5353">
        <w:tab/>
        <w:t xml:space="preserve">Section: </w:t>
      </w:r>
      <w:r w:rsidRPr="00BB5353">
        <w:tab/>
        <w:t>3.1</w:t>
      </w:r>
    </w:p>
    <w:p w14:paraId="07BA0D40" w14:textId="77777777" w:rsidR="00904E09" w:rsidRPr="00BB5353" w:rsidRDefault="00904E09" w:rsidP="00904E09">
      <w:pPr>
        <w:ind w:left="1440"/>
        <w:rPr>
          <w:i/>
        </w:rPr>
      </w:pPr>
    </w:p>
    <w:p w14:paraId="079B181C" w14:textId="77777777" w:rsidR="0028412D" w:rsidRPr="00BB5353" w:rsidRDefault="000024EE" w:rsidP="00E177DF">
      <w:pPr>
        <w:numPr>
          <w:ilvl w:val="0"/>
          <w:numId w:val="5"/>
        </w:numPr>
      </w:pPr>
      <w:r>
        <w:t>A polyatomic ion</w:t>
      </w:r>
    </w:p>
    <w:p w14:paraId="63F8A510" w14:textId="77777777" w:rsidR="0028412D" w:rsidRPr="00BB5353" w:rsidRDefault="0028412D" w:rsidP="00E177DF">
      <w:pPr>
        <w:numPr>
          <w:ilvl w:val="1"/>
          <w:numId w:val="8"/>
        </w:numPr>
      </w:pPr>
      <w:proofErr w:type="gramStart"/>
      <w:r w:rsidRPr="00BB5353">
        <w:t>has</w:t>
      </w:r>
      <w:proofErr w:type="gramEnd"/>
      <w:r w:rsidRPr="00BB5353">
        <w:t xml:space="preserve"> many atoms, one of which has gained or lost electrons.</w:t>
      </w:r>
    </w:p>
    <w:p w14:paraId="54E14E2C" w14:textId="77777777" w:rsidR="0028412D" w:rsidRPr="00BB5353" w:rsidRDefault="0028412D" w:rsidP="00E177DF">
      <w:pPr>
        <w:numPr>
          <w:ilvl w:val="1"/>
          <w:numId w:val="8"/>
        </w:numPr>
      </w:pPr>
      <w:proofErr w:type="gramStart"/>
      <w:r w:rsidRPr="00BB5353">
        <w:t>is</w:t>
      </w:r>
      <w:proofErr w:type="gramEnd"/>
      <w:r w:rsidRPr="00BB5353">
        <w:t xml:space="preserve"> a molecule that has gained or lost electrons.</w:t>
      </w:r>
    </w:p>
    <w:p w14:paraId="6280D562" w14:textId="77777777" w:rsidR="0028412D" w:rsidRPr="00BB5353" w:rsidRDefault="0028412D" w:rsidP="00E177DF">
      <w:pPr>
        <w:numPr>
          <w:ilvl w:val="1"/>
          <w:numId w:val="8"/>
        </w:numPr>
      </w:pPr>
      <w:proofErr w:type="gramStart"/>
      <w:r w:rsidRPr="00BB5353">
        <w:t>has</w:t>
      </w:r>
      <w:proofErr w:type="gramEnd"/>
      <w:r w:rsidRPr="00BB5353">
        <w:t xml:space="preserve"> many atoms, one of which has gained or lost protons.</w:t>
      </w:r>
    </w:p>
    <w:p w14:paraId="038703EC" w14:textId="77777777" w:rsidR="0028412D" w:rsidRPr="00BB5353" w:rsidRDefault="0028412D" w:rsidP="00E177DF">
      <w:pPr>
        <w:numPr>
          <w:ilvl w:val="1"/>
          <w:numId w:val="8"/>
        </w:numPr>
      </w:pPr>
      <w:proofErr w:type="gramStart"/>
      <w:r w:rsidRPr="00BB5353">
        <w:t>is</w:t>
      </w:r>
      <w:proofErr w:type="gramEnd"/>
      <w:r w:rsidRPr="00BB5353">
        <w:t xml:space="preserve"> a molecule that has gained or lost protons.</w:t>
      </w:r>
    </w:p>
    <w:p w14:paraId="6DAE16C0" w14:textId="77777777" w:rsidR="0028412D" w:rsidRPr="00BB5353" w:rsidRDefault="0028412D" w:rsidP="00E177DF">
      <w:pPr>
        <w:numPr>
          <w:ilvl w:val="1"/>
          <w:numId w:val="8"/>
        </w:numPr>
      </w:pPr>
      <w:proofErr w:type="gramStart"/>
      <w:r w:rsidRPr="00BB5353">
        <w:t>has</w:t>
      </w:r>
      <w:proofErr w:type="gramEnd"/>
      <w:r w:rsidRPr="00BB5353">
        <w:t xml:space="preserve"> many charges.</w:t>
      </w:r>
    </w:p>
    <w:p w14:paraId="4AABAF6C" w14:textId="77777777" w:rsidR="00EB57A4" w:rsidRPr="00BB5353" w:rsidRDefault="00EB57A4" w:rsidP="00EB57A4"/>
    <w:p w14:paraId="37759CD3" w14:textId="77777777" w:rsidR="00EB57A4" w:rsidRPr="00BB5353" w:rsidRDefault="00EB57A4" w:rsidP="00EB57A4">
      <w:proofErr w:type="spellStart"/>
      <w:r w:rsidRPr="00BB5353">
        <w:t>Ans</w:t>
      </w:r>
      <w:proofErr w:type="spellEnd"/>
      <w:r w:rsidRPr="00BB5353">
        <w:t xml:space="preserve">: </w:t>
      </w:r>
      <w:r w:rsidRPr="00BB5353">
        <w:tab/>
        <w:t>b</w:t>
      </w:r>
      <w:r w:rsidRPr="00BB5353">
        <w:tab/>
      </w:r>
      <w:r w:rsidRPr="00BB5353">
        <w:tab/>
        <w:t xml:space="preserve">Level of difficulty: </w:t>
      </w:r>
      <w:r w:rsidRPr="00BB5353">
        <w:tab/>
        <w:t>easy</w:t>
      </w:r>
      <w:r w:rsidRPr="00BB5353">
        <w:tab/>
      </w:r>
      <w:r w:rsidRPr="00BB5353">
        <w:tab/>
        <w:t xml:space="preserve">Section: </w:t>
      </w:r>
      <w:r w:rsidRPr="00BB5353">
        <w:tab/>
        <w:t>3.1</w:t>
      </w:r>
    </w:p>
    <w:p w14:paraId="360E1548" w14:textId="77777777" w:rsidR="00EB57A4" w:rsidRPr="00BB5353" w:rsidRDefault="00EB57A4" w:rsidP="00EB57A4"/>
    <w:p w14:paraId="555341B3" w14:textId="77777777" w:rsidR="0028412D" w:rsidRPr="00BB5353" w:rsidRDefault="0028412D" w:rsidP="0028412D"/>
    <w:p w14:paraId="760C41FF" w14:textId="77777777" w:rsidR="0028412D" w:rsidRPr="00BB5353" w:rsidRDefault="0028412D" w:rsidP="00E177DF">
      <w:pPr>
        <w:numPr>
          <w:ilvl w:val="0"/>
          <w:numId w:val="5"/>
        </w:numPr>
      </w:pPr>
      <w:r w:rsidRPr="00BB5353">
        <w:t>What is the meaning of the symbol below?</w:t>
      </w:r>
    </w:p>
    <w:p w14:paraId="4F4CC8E6" w14:textId="77777777" w:rsidR="0028412D" w:rsidRPr="00BB5353" w:rsidRDefault="0028412D" w:rsidP="0028412D">
      <w:pPr>
        <w:ind w:left="360"/>
      </w:pPr>
      <w:r w:rsidRPr="00BB5353">
        <w:tab/>
      </w:r>
      <w:r w:rsidRPr="00BB5353">
        <w:tab/>
      </w:r>
      <w:r w:rsidRPr="00BB5353">
        <w:tab/>
      </w:r>
      <w:r w:rsidRPr="00BB5353">
        <w:tab/>
        <w:t>[PO</w:t>
      </w:r>
      <w:r w:rsidRPr="00BB5353">
        <w:rPr>
          <w:vertAlign w:val="subscript"/>
        </w:rPr>
        <w:t>4</w:t>
      </w:r>
      <w:r w:rsidRPr="00BB5353">
        <w:t>]</w:t>
      </w:r>
      <w:r w:rsidRPr="00BB5353">
        <w:rPr>
          <w:vertAlign w:val="superscript"/>
        </w:rPr>
        <w:t>3</w:t>
      </w:r>
      <w:r w:rsidR="000024EE">
        <w:rPr>
          <w:vertAlign w:val="superscript"/>
        </w:rPr>
        <w:t>-</w:t>
      </w:r>
    </w:p>
    <w:p w14:paraId="4FC403BC" w14:textId="77777777" w:rsidR="0028412D" w:rsidRPr="00BB5353" w:rsidRDefault="0028412D" w:rsidP="00E177DF">
      <w:pPr>
        <w:numPr>
          <w:ilvl w:val="0"/>
          <w:numId w:val="15"/>
        </w:numPr>
      </w:pPr>
      <w:r w:rsidRPr="00BB5353">
        <w:t>The phosphorous has three more electrons than protons.</w:t>
      </w:r>
    </w:p>
    <w:p w14:paraId="2DD01785" w14:textId="77777777" w:rsidR="0028412D" w:rsidRPr="00BB5353" w:rsidRDefault="0028412D" w:rsidP="00E177DF">
      <w:pPr>
        <w:numPr>
          <w:ilvl w:val="0"/>
          <w:numId w:val="15"/>
        </w:numPr>
      </w:pPr>
      <w:r w:rsidRPr="00BB5353">
        <w:t xml:space="preserve">Three </w:t>
      </w:r>
      <w:proofErr w:type="spellStart"/>
      <w:r w:rsidRPr="00BB5353">
        <w:t>oxygens</w:t>
      </w:r>
      <w:proofErr w:type="spellEnd"/>
      <w:r w:rsidRPr="00BB5353">
        <w:t xml:space="preserve"> each have one more electron than protons.</w:t>
      </w:r>
    </w:p>
    <w:p w14:paraId="23230317" w14:textId="77777777" w:rsidR="0028412D" w:rsidRPr="00BB5353" w:rsidRDefault="0028412D" w:rsidP="00E177DF">
      <w:pPr>
        <w:numPr>
          <w:ilvl w:val="0"/>
          <w:numId w:val="15"/>
        </w:numPr>
      </w:pPr>
      <w:r w:rsidRPr="00BB5353">
        <w:t xml:space="preserve">Each of the four </w:t>
      </w:r>
      <w:proofErr w:type="spellStart"/>
      <w:r w:rsidRPr="00BB5353">
        <w:t>oxygens</w:t>
      </w:r>
      <w:proofErr w:type="spellEnd"/>
      <w:r w:rsidRPr="00BB5353">
        <w:t xml:space="preserve"> has three more electrons than protons.</w:t>
      </w:r>
    </w:p>
    <w:p w14:paraId="113A3E8F" w14:textId="77777777" w:rsidR="0028412D" w:rsidRPr="00BB5353" w:rsidRDefault="0028412D" w:rsidP="00E177DF">
      <w:pPr>
        <w:numPr>
          <w:ilvl w:val="0"/>
          <w:numId w:val="15"/>
        </w:numPr>
      </w:pPr>
      <w:r w:rsidRPr="00BB5353">
        <w:t>The ion has three more electrons than protons.</w:t>
      </w:r>
    </w:p>
    <w:p w14:paraId="027EA615" w14:textId="77777777" w:rsidR="0028412D" w:rsidRPr="00BB5353" w:rsidRDefault="0028412D" w:rsidP="00E177DF">
      <w:pPr>
        <w:numPr>
          <w:ilvl w:val="0"/>
          <w:numId w:val="15"/>
        </w:numPr>
      </w:pPr>
      <w:r w:rsidRPr="00BB5353">
        <w:t>The 3</w:t>
      </w:r>
      <w:r w:rsidRPr="00BB5353">
        <w:sym w:font="Symbol" w:char="F02D"/>
      </w:r>
      <w:r w:rsidRPr="00BB5353">
        <w:t xml:space="preserve"> means that the molecule has lost three electrons.</w:t>
      </w:r>
    </w:p>
    <w:p w14:paraId="4FB61499" w14:textId="77777777" w:rsidR="00EB57A4" w:rsidRPr="00BB5353" w:rsidRDefault="00EB57A4" w:rsidP="00EB57A4"/>
    <w:p w14:paraId="1741086E" w14:textId="77777777" w:rsidR="00EB57A4" w:rsidRPr="00BB5353" w:rsidRDefault="00EB57A4" w:rsidP="00EB57A4">
      <w:proofErr w:type="spellStart"/>
      <w:r w:rsidRPr="00BB5353">
        <w:t>Ans</w:t>
      </w:r>
      <w:proofErr w:type="spellEnd"/>
      <w:r w:rsidRPr="00BB5353">
        <w:t xml:space="preserve">: </w:t>
      </w:r>
      <w:r w:rsidRPr="00BB5353">
        <w:tab/>
        <w:t>d</w:t>
      </w:r>
      <w:r w:rsidRPr="00BB5353">
        <w:tab/>
      </w:r>
      <w:r w:rsidRPr="00BB5353">
        <w:tab/>
        <w:t xml:space="preserve">Level of difficulty: </w:t>
      </w:r>
      <w:r w:rsidRPr="00BB5353">
        <w:tab/>
        <w:t>hard</w:t>
      </w:r>
      <w:r w:rsidRPr="00BB5353">
        <w:tab/>
      </w:r>
      <w:r w:rsidRPr="00BB5353">
        <w:tab/>
        <w:t xml:space="preserve">Section: </w:t>
      </w:r>
      <w:r w:rsidRPr="00BB5353">
        <w:tab/>
        <w:t>3.1</w:t>
      </w:r>
    </w:p>
    <w:p w14:paraId="34ED1C15" w14:textId="77777777" w:rsidR="00EB57A4" w:rsidRPr="00BB5353" w:rsidRDefault="00EB57A4" w:rsidP="00EB57A4"/>
    <w:p w14:paraId="075B2D58" w14:textId="77777777" w:rsidR="00904E09" w:rsidRPr="00BB5353" w:rsidRDefault="00904E09" w:rsidP="00E177DF">
      <w:pPr>
        <w:numPr>
          <w:ilvl w:val="0"/>
          <w:numId w:val="5"/>
        </w:numPr>
      </w:pPr>
      <w:r w:rsidRPr="00BB5353">
        <w:t>An important part of writing a formula unit for an ioni</w:t>
      </w:r>
      <w:r w:rsidR="000024EE">
        <w:t>c compound is to make sure that</w:t>
      </w:r>
    </w:p>
    <w:p w14:paraId="4FE74908" w14:textId="77777777" w:rsidR="00904E09" w:rsidRPr="00BB5353" w:rsidRDefault="00904E09" w:rsidP="00E177DF">
      <w:pPr>
        <w:numPr>
          <w:ilvl w:val="1"/>
          <w:numId w:val="7"/>
        </w:numPr>
      </w:pPr>
      <w:proofErr w:type="gramStart"/>
      <w:r w:rsidRPr="00BB5353">
        <w:t>the</w:t>
      </w:r>
      <w:proofErr w:type="gramEnd"/>
      <w:r w:rsidRPr="00BB5353">
        <w:t xml:space="preserve"> charges of the ions add up to zero</w:t>
      </w:r>
      <w:r w:rsidR="000024EE">
        <w:t>.</w:t>
      </w:r>
    </w:p>
    <w:p w14:paraId="76E99D5B" w14:textId="77777777" w:rsidR="00904E09" w:rsidRPr="00BB5353" w:rsidRDefault="00904E09" w:rsidP="00E177DF">
      <w:pPr>
        <w:numPr>
          <w:ilvl w:val="1"/>
          <w:numId w:val="7"/>
        </w:numPr>
      </w:pPr>
      <w:proofErr w:type="gramStart"/>
      <w:r w:rsidRPr="00BB5353">
        <w:t>there</w:t>
      </w:r>
      <w:proofErr w:type="gramEnd"/>
      <w:r w:rsidRPr="00BB5353">
        <w:t xml:space="preserve"> is never more than one type of </w:t>
      </w:r>
      <w:proofErr w:type="spellStart"/>
      <w:r w:rsidRPr="00BB5353">
        <w:t>cation</w:t>
      </w:r>
      <w:proofErr w:type="spellEnd"/>
      <w:r w:rsidRPr="00BB5353">
        <w:t xml:space="preserve"> and one type of anion in the formula</w:t>
      </w:r>
      <w:r w:rsidR="000024EE">
        <w:t>.</w:t>
      </w:r>
    </w:p>
    <w:p w14:paraId="7B46AA02" w14:textId="77777777" w:rsidR="00904E09" w:rsidRPr="00BB5353" w:rsidRDefault="00904E09" w:rsidP="00E177DF">
      <w:pPr>
        <w:numPr>
          <w:ilvl w:val="1"/>
          <w:numId w:val="7"/>
        </w:numPr>
      </w:pPr>
      <w:proofErr w:type="gramStart"/>
      <w:r w:rsidRPr="00BB5353">
        <w:t>the</w:t>
      </w:r>
      <w:proofErr w:type="gramEnd"/>
      <w:r w:rsidRPr="00BB5353">
        <w:t xml:space="preserve"> ionic compound actually exists in nature</w:t>
      </w:r>
      <w:r w:rsidR="000024EE">
        <w:t>.</w:t>
      </w:r>
    </w:p>
    <w:p w14:paraId="60F51BF7" w14:textId="77777777" w:rsidR="00904E09" w:rsidRPr="00BB5353" w:rsidRDefault="00904E09" w:rsidP="00E177DF">
      <w:pPr>
        <w:numPr>
          <w:ilvl w:val="1"/>
          <w:numId w:val="7"/>
        </w:numPr>
      </w:pPr>
      <w:proofErr w:type="gramStart"/>
      <w:r w:rsidRPr="00BB5353">
        <w:t>the</w:t>
      </w:r>
      <w:proofErr w:type="gramEnd"/>
      <w:r w:rsidRPr="00BB5353">
        <w:t xml:space="preserve"> anion is written first, followed by the </w:t>
      </w:r>
      <w:proofErr w:type="spellStart"/>
      <w:r w:rsidRPr="00BB5353">
        <w:t>cation</w:t>
      </w:r>
      <w:proofErr w:type="spellEnd"/>
      <w:r w:rsidR="000024EE">
        <w:t>.</w:t>
      </w:r>
    </w:p>
    <w:p w14:paraId="363EBBB5" w14:textId="77777777" w:rsidR="00904E09" w:rsidRPr="00BB5353" w:rsidRDefault="00904E09" w:rsidP="00E177DF">
      <w:pPr>
        <w:numPr>
          <w:ilvl w:val="1"/>
          <w:numId w:val="7"/>
        </w:numPr>
      </w:pPr>
      <w:proofErr w:type="gramStart"/>
      <w:r w:rsidRPr="00BB5353">
        <w:t>the</w:t>
      </w:r>
      <w:proofErr w:type="gramEnd"/>
      <w:r w:rsidRPr="00BB5353">
        <w:t xml:space="preserve"> ratio of </w:t>
      </w:r>
      <w:proofErr w:type="spellStart"/>
      <w:r w:rsidRPr="00BB5353">
        <w:t>cation</w:t>
      </w:r>
      <w:proofErr w:type="spellEnd"/>
      <w:r w:rsidRPr="00BB5353">
        <w:t xml:space="preserve"> to anion is 1:1</w:t>
      </w:r>
      <w:r w:rsidR="000024EE">
        <w:t>.</w:t>
      </w:r>
    </w:p>
    <w:p w14:paraId="1FB3D497" w14:textId="77777777" w:rsidR="00EB57A4" w:rsidRPr="00BB5353" w:rsidRDefault="00EB57A4" w:rsidP="00EB57A4">
      <w:proofErr w:type="spellStart"/>
      <w:r w:rsidRPr="00BB5353">
        <w:t>Ans</w:t>
      </w:r>
      <w:proofErr w:type="spellEnd"/>
      <w:r w:rsidRPr="00BB5353">
        <w:t xml:space="preserve">: </w:t>
      </w:r>
      <w:r w:rsidRPr="00BB5353">
        <w:tab/>
        <w:t>a</w:t>
      </w:r>
      <w:r w:rsidRPr="00BB5353">
        <w:tab/>
      </w:r>
      <w:r w:rsidRPr="00BB5353">
        <w:tab/>
        <w:t xml:space="preserve">Level of difficulty: </w:t>
      </w:r>
      <w:r w:rsidRPr="00BB5353">
        <w:tab/>
        <w:t>easy</w:t>
      </w:r>
      <w:r w:rsidRPr="00BB5353">
        <w:tab/>
      </w:r>
      <w:r w:rsidRPr="00BB5353">
        <w:tab/>
        <w:t xml:space="preserve">Section: </w:t>
      </w:r>
      <w:r w:rsidRPr="00BB5353">
        <w:tab/>
        <w:t>3.1</w:t>
      </w:r>
    </w:p>
    <w:p w14:paraId="50EF636B" w14:textId="77777777" w:rsidR="00EB57A4" w:rsidRPr="00BB5353" w:rsidRDefault="00EB57A4" w:rsidP="00EB57A4"/>
    <w:p w14:paraId="0AC5F36A" w14:textId="77777777" w:rsidR="00904E09" w:rsidRPr="00BB5353" w:rsidRDefault="00904E09" w:rsidP="00904E09">
      <w:pPr>
        <w:ind w:left="360"/>
      </w:pPr>
    </w:p>
    <w:p w14:paraId="6717E06E" w14:textId="77777777" w:rsidR="005D5A1D" w:rsidRPr="00BB5353" w:rsidRDefault="005D5A1D" w:rsidP="00E177DF">
      <w:pPr>
        <w:numPr>
          <w:ilvl w:val="0"/>
          <w:numId w:val="5"/>
        </w:numPr>
      </w:pPr>
      <w:r w:rsidRPr="00BB5353">
        <w:t>What is the charge on iron in the ionic compound FeCl</w:t>
      </w:r>
      <w:r w:rsidRPr="00BB5353">
        <w:rPr>
          <w:vertAlign w:val="subscript"/>
        </w:rPr>
        <w:t>3</w:t>
      </w:r>
      <w:r w:rsidRPr="00BB5353">
        <w:t>?</w:t>
      </w:r>
    </w:p>
    <w:p w14:paraId="1A09BB46" w14:textId="77777777" w:rsidR="005D5A1D" w:rsidRPr="00BB5353" w:rsidRDefault="005D5A1D" w:rsidP="00E177DF">
      <w:pPr>
        <w:numPr>
          <w:ilvl w:val="1"/>
          <w:numId w:val="5"/>
        </w:numPr>
      </w:pPr>
      <w:r w:rsidRPr="00BB5353">
        <w:t>+3</w:t>
      </w:r>
    </w:p>
    <w:p w14:paraId="026221B5" w14:textId="77777777" w:rsidR="005D5A1D" w:rsidRPr="00BB5353" w:rsidRDefault="005D5A1D" w:rsidP="00E177DF">
      <w:pPr>
        <w:numPr>
          <w:ilvl w:val="1"/>
          <w:numId w:val="5"/>
        </w:numPr>
      </w:pPr>
      <w:r w:rsidRPr="00BB5353">
        <w:t>+1</w:t>
      </w:r>
    </w:p>
    <w:p w14:paraId="09B3D5DA" w14:textId="77777777" w:rsidR="005D5A1D" w:rsidRPr="00BB5353" w:rsidRDefault="005D5A1D" w:rsidP="00E177DF">
      <w:pPr>
        <w:numPr>
          <w:ilvl w:val="1"/>
          <w:numId w:val="5"/>
        </w:numPr>
      </w:pPr>
      <w:r w:rsidRPr="00BB5353">
        <w:t>0</w:t>
      </w:r>
    </w:p>
    <w:p w14:paraId="531FCF68" w14:textId="77777777" w:rsidR="005D5A1D" w:rsidRPr="00BB5353" w:rsidRDefault="005D5A1D" w:rsidP="00E177DF">
      <w:pPr>
        <w:numPr>
          <w:ilvl w:val="1"/>
          <w:numId w:val="5"/>
        </w:numPr>
      </w:pPr>
      <w:r w:rsidRPr="00BB5353">
        <w:sym w:font="Symbol" w:char="F02D"/>
      </w:r>
      <w:r w:rsidRPr="00BB5353">
        <w:t>1</w:t>
      </w:r>
    </w:p>
    <w:p w14:paraId="0664B6FF" w14:textId="77777777" w:rsidR="005D5A1D" w:rsidRPr="00BB5353" w:rsidRDefault="005D5A1D" w:rsidP="00E177DF">
      <w:pPr>
        <w:numPr>
          <w:ilvl w:val="1"/>
          <w:numId w:val="5"/>
        </w:numPr>
      </w:pPr>
      <w:r w:rsidRPr="00BB5353">
        <w:sym w:font="Symbol" w:char="F02D"/>
      </w:r>
      <w:r w:rsidRPr="00BB5353">
        <w:t>3</w:t>
      </w:r>
    </w:p>
    <w:p w14:paraId="60CD003E" w14:textId="77777777" w:rsidR="005D5A1D" w:rsidRPr="00BB5353" w:rsidRDefault="005D5A1D" w:rsidP="005D5A1D"/>
    <w:p w14:paraId="338F3FCA" w14:textId="77777777" w:rsidR="00EB57A4" w:rsidRPr="00BB5353" w:rsidRDefault="00EB57A4" w:rsidP="00EB57A4">
      <w:proofErr w:type="spellStart"/>
      <w:r w:rsidRPr="00BB5353">
        <w:t>Ans</w:t>
      </w:r>
      <w:proofErr w:type="spellEnd"/>
      <w:r w:rsidRPr="00BB5353">
        <w:t xml:space="preserve">: </w:t>
      </w:r>
      <w:r w:rsidRPr="00BB5353">
        <w:tab/>
        <w:t>a</w:t>
      </w:r>
      <w:r w:rsidRPr="00BB5353">
        <w:tab/>
      </w:r>
      <w:r w:rsidRPr="00BB5353">
        <w:tab/>
        <w:t xml:space="preserve">Level of difficulty: </w:t>
      </w:r>
      <w:r w:rsidRPr="00BB5353">
        <w:tab/>
        <w:t>medium</w:t>
      </w:r>
      <w:r w:rsidRPr="00BB5353">
        <w:tab/>
      </w:r>
      <w:r w:rsidRPr="00BB5353">
        <w:tab/>
        <w:t xml:space="preserve">Section: </w:t>
      </w:r>
      <w:r w:rsidRPr="00BB5353">
        <w:tab/>
        <w:t>3.1</w:t>
      </w:r>
    </w:p>
    <w:p w14:paraId="198EE620" w14:textId="77777777" w:rsidR="00EB57A4" w:rsidRPr="00BB5353" w:rsidRDefault="00EB57A4" w:rsidP="005D5A1D"/>
    <w:p w14:paraId="1A1F26E1" w14:textId="77777777" w:rsidR="005D5A1D" w:rsidRPr="00BB5353" w:rsidRDefault="005D5A1D" w:rsidP="005D5A1D"/>
    <w:p w14:paraId="382343A1" w14:textId="77777777" w:rsidR="0028412D" w:rsidRPr="00800E8F" w:rsidRDefault="0028412D" w:rsidP="00E177DF">
      <w:pPr>
        <w:numPr>
          <w:ilvl w:val="0"/>
          <w:numId w:val="5"/>
        </w:numPr>
      </w:pPr>
      <w:r w:rsidRPr="00800E8F">
        <w:t>Calcium carbonate has the formula CaCO</w:t>
      </w:r>
      <w:r w:rsidRPr="00800E8F">
        <w:rPr>
          <w:vertAlign w:val="subscript"/>
        </w:rPr>
        <w:t>3</w:t>
      </w:r>
      <w:r w:rsidRPr="00800E8F">
        <w:t>. What is the charge on the polyatomic carbonate ion?</w:t>
      </w:r>
    </w:p>
    <w:p w14:paraId="3BE652AD" w14:textId="77777777" w:rsidR="0028412D" w:rsidRPr="00800E8F" w:rsidRDefault="0028412D" w:rsidP="00E177DF">
      <w:pPr>
        <w:numPr>
          <w:ilvl w:val="1"/>
          <w:numId w:val="5"/>
        </w:numPr>
      </w:pPr>
      <w:r w:rsidRPr="00800E8F">
        <w:t>+2</w:t>
      </w:r>
    </w:p>
    <w:p w14:paraId="0DFE92DD" w14:textId="77777777" w:rsidR="0028412D" w:rsidRPr="00800E8F" w:rsidRDefault="0028412D" w:rsidP="00E177DF">
      <w:pPr>
        <w:numPr>
          <w:ilvl w:val="1"/>
          <w:numId w:val="5"/>
        </w:numPr>
      </w:pPr>
      <w:r w:rsidRPr="00800E8F">
        <w:t>+1</w:t>
      </w:r>
    </w:p>
    <w:p w14:paraId="7A54DDDB" w14:textId="77777777" w:rsidR="0028412D" w:rsidRPr="00800E8F" w:rsidRDefault="0028412D" w:rsidP="00E177DF">
      <w:pPr>
        <w:numPr>
          <w:ilvl w:val="1"/>
          <w:numId w:val="5"/>
        </w:numPr>
      </w:pPr>
      <w:r w:rsidRPr="00800E8F">
        <w:t>0</w:t>
      </w:r>
    </w:p>
    <w:p w14:paraId="24D015E4" w14:textId="77777777" w:rsidR="0028412D" w:rsidRPr="00800E8F" w:rsidRDefault="000024EE" w:rsidP="00E177DF">
      <w:pPr>
        <w:numPr>
          <w:ilvl w:val="1"/>
          <w:numId w:val="5"/>
        </w:numPr>
      </w:pPr>
      <w:r w:rsidRPr="00800E8F">
        <w:sym w:font="Symbol" w:char="F02D"/>
      </w:r>
      <w:r w:rsidR="0028412D" w:rsidRPr="00800E8F">
        <w:t>1</w:t>
      </w:r>
    </w:p>
    <w:p w14:paraId="5DE4A511" w14:textId="77777777" w:rsidR="0028412D" w:rsidRPr="00800E8F" w:rsidRDefault="000024EE" w:rsidP="00E177DF">
      <w:pPr>
        <w:numPr>
          <w:ilvl w:val="1"/>
          <w:numId w:val="5"/>
        </w:numPr>
      </w:pPr>
      <w:r w:rsidRPr="00800E8F">
        <w:sym w:font="Symbol" w:char="F02D"/>
      </w:r>
      <w:r w:rsidR="0028412D" w:rsidRPr="00800E8F">
        <w:t>2</w:t>
      </w:r>
    </w:p>
    <w:p w14:paraId="279D63D4" w14:textId="77777777" w:rsidR="0028412D" w:rsidRPr="00BB5353" w:rsidRDefault="0028412D" w:rsidP="0028412D">
      <w:pPr>
        <w:ind w:left="1440"/>
        <w:rPr>
          <w:i/>
        </w:rPr>
      </w:pPr>
    </w:p>
    <w:p w14:paraId="5C0B9002" w14:textId="77777777" w:rsidR="00EB57A4" w:rsidRPr="00BB5353" w:rsidRDefault="00EB57A4" w:rsidP="00EB57A4">
      <w:proofErr w:type="spellStart"/>
      <w:r w:rsidRPr="00BB5353">
        <w:t>Ans</w:t>
      </w:r>
      <w:proofErr w:type="spellEnd"/>
      <w:r w:rsidRPr="00BB5353">
        <w:t xml:space="preserve">: </w:t>
      </w:r>
      <w:r w:rsidRPr="00BB5353">
        <w:tab/>
        <w:t>e</w:t>
      </w:r>
      <w:r w:rsidRPr="00BB5353">
        <w:tab/>
      </w:r>
      <w:r w:rsidRPr="00BB5353">
        <w:tab/>
        <w:t xml:space="preserve">Level of difficulty: </w:t>
      </w:r>
      <w:r w:rsidRPr="00BB5353">
        <w:tab/>
        <w:t>medium</w:t>
      </w:r>
      <w:r w:rsidRPr="00BB5353">
        <w:tab/>
      </w:r>
      <w:r w:rsidRPr="00BB5353">
        <w:tab/>
        <w:t xml:space="preserve">Section: </w:t>
      </w:r>
      <w:r w:rsidRPr="00BB5353">
        <w:tab/>
        <w:t>3.1</w:t>
      </w:r>
    </w:p>
    <w:p w14:paraId="42A08E51" w14:textId="77777777" w:rsidR="0028412D" w:rsidRPr="00BB5353" w:rsidRDefault="0028412D" w:rsidP="00EB57A4"/>
    <w:p w14:paraId="2480A15A" w14:textId="77777777" w:rsidR="00904E09" w:rsidRPr="00BB5353" w:rsidRDefault="00904E09" w:rsidP="00E177DF">
      <w:pPr>
        <w:numPr>
          <w:ilvl w:val="0"/>
          <w:numId w:val="5"/>
        </w:numPr>
      </w:pPr>
      <w:r w:rsidRPr="00BB5353">
        <w:t>Which of the following is not a valid ionic formula?</w:t>
      </w:r>
    </w:p>
    <w:p w14:paraId="75BAD10F" w14:textId="77777777" w:rsidR="00904E09" w:rsidRPr="00BB5353" w:rsidRDefault="00904E09" w:rsidP="00E177DF">
      <w:pPr>
        <w:numPr>
          <w:ilvl w:val="1"/>
          <w:numId w:val="5"/>
        </w:numPr>
      </w:pPr>
      <w:proofErr w:type="spellStart"/>
      <w:r w:rsidRPr="00BB5353">
        <w:t>NaF</w:t>
      </w:r>
      <w:proofErr w:type="spellEnd"/>
    </w:p>
    <w:p w14:paraId="1AF324B6" w14:textId="77777777" w:rsidR="00904E09" w:rsidRPr="00BB5353" w:rsidRDefault="00904E09" w:rsidP="00E177DF">
      <w:pPr>
        <w:numPr>
          <w:ilvl w:val="1"/>
          <w:numId w:val="5"/>
        </w:numPr>
      </w:pPr>
      <w:proofErr w:type="spellStart"/>
      <w:r w:rsidRPr="00BB5353">
        <w:t>MgO</w:t>
      </w:r>
      <w:proofErr w:type="spellEnd"/>
    </w:p>
    <w:p w14:paraId="7CD4221F" w14:textId="77777777" w:rsidR="00904E09" w:rsidRPr="00BB5353" w:rsidRDefault="00904E09" w:rsidP="00E177DF">
      <w:pPr>
        <w:numPr>
          <w:ilvl w:val="1"/>
          <w:numId w:val="5"/>
        </w:numPr>
      </w:pPr>
      <w:r w:rsidRPr="00BB5353">
        <w:t>KCl</w:t>
      </w:r>
      <w:r w:rsidRPr="00BB5353">
        <w:rPr>
          <w:vertAlign w:val="subscript"/>
        </w:rPr>
        <w:t>2</w:t>
      </w:r>
    </w:p>
    <w:p w14:paraId="712DEE74" w14:textId="77777777" w:rsidR="00904E09" w:rsidRPr="00BB5353" w:rsidRDefault="00904E09" w:rsidP="00E177DF">
      <w:pPr>
        <w:numPr>
          <w:ilvl w:val="1"/>
          <w:numId w:val="5"/>
        </w:numPr>
      </w:pPr>
      <w:r w:rsidRPr="00BB5353">
        <w:t>CaF</w:t>
      </w:r>
      <w:r w:rsidRPr="00BB5353">
        <w:rPr>
          <w:vertAlign w:val="subscript"/>
        </w:rPr>
        <w:t>2</w:t>
      </w:r>
    </w:p>
    <w:p w14:paraId="0A21C743" w14:textId="77777777" w:rsidR="00904E09" w:rsidRPr="00BB5353" w:rsidRDefault="00904E09" w:rsidP="00E177DF">
      <w:pPr>
        <w:numPr>
          <w:ilvl w:val="1"/>
          <w:numId w:val="5"/>
        </w:numPr>
      </w:pPr>
      <w:r w:rsidRPr="00BB5353">
        <w:t>Na</w:t>
      </w:r>
      <w:r w:rsidRPr="00BB5353">
        <w:rPr>
          <w:vertAlign w:val="subscript"/>
        </w:rPr>
        <w:t>2</w:t>
      </w:r>
      <w:r w:rsidRPr="00BB5353">
        <w:t>O</w:t>
      </w:r>
    </w:p>
    <w:p w14:paraId="4CE61734" w14:textId="77777777" w:rsidR="00EB57A4" w:rsidRPr="00BB5353" w:rsidRDefault="00EB57A4" w:rsidP="00EB57A4"/>
    <w:p w14:paraId="3214F2C5" w14:textId="77777777" w:rsidR="00EB57A4" w:rsidRPr="00BB5353" w:rsidRDefault="00EB57A4" w:rsidP="00EB57A4">
      <w:proofErr w:type="spellStart"/>
      <w:r w:rsidRPr="00BB5353">
        <w:t>Ans</w:t>
      </w:r>
      <w:proofErr w:type="spellEnd"/>
      <w:r w:rsidRPr="00BB5353">
        <w:t xml:space="preserve">: </w:t>
      </w:r>
      <w:r w:rsidRPr="00BB5353">
        <w:tab/>
        <w:t>c</w:t>
      </w:r>
      <w:r w:rsidRPr="00BB5353">
        <w:tab/>
      </w:r>
      <w:r w:rsidRPr="00BB5353">
        <w:tab/>
        <w:t xml:space="preserve">Level of difficulty: </w:t>
      </w:r>
      <w:r w:rsidRPr="00BB5353">
        <w:tab/>
        <w:t>hard</w:t>
      </w:r>
      <w:r w:rsidRPr="00BB5353">
        <w:tab/>
      </w:r>
      <w:r w:rsidRPr="00BB5353">
        <w:tab/>
        <w:t xml:space="preserve">Section: </w:t>
      </w:r>
      <w:r w:rsidRPr="00BB5353">
        <w:tab/>
        <w:t>3.1</w:t>
      </w:r>
    </w:p>
    <w:p w14:paraId="68B230FA" w14:textId="77777777" w:rsidR="00EB57A4" w:rsidRPr="00BB5353" w:rsidRDefault="00EB57A4" w:rsidP="00EB57A4"/>
    <w:p w14:paraId="170DD69E" w14:textId="77777777" w:rsidR="0028412D" w:rsidRPr="00BB5353" w:rsidRDefault="0028412D" w:rsidP="0028412D">
      <w:pPr>
        <w:rPr>
          <w:i/>
        </w:rPr>
      </w:pPr>
    </w:p>
    <w:p w14:paraId="08EF1F2D" w14:textId="77777777" w:rsidR="00904E09" w:rsidRPr="00BB5353" w:rsidRDefault="00904E09" w:rsidP="00E177DF">
      <w:pPr>
        <w:numPr>
          <w:ilvl w:val="0"/>
          <w:numId w:val="5"/>
        </w:numPr>
      </w:pPr>
      <w:r w:rsidRPr="00BB5353">
        <w:t>People on a low salt diet use a potassium chloride substitute for sodium chloride.  Which of the following is a valid ionic formula for potassium chloride?</w:t>
      </w:r>
    </w:p>
    <w:p w14:paraId="588BC887" w14:textId="77777777" w:rsidR="00904E09" w:rsidRPr="00BB5353" w:rsidRDefault="00904E09" w:rsidP="00E177DF">
      <w:pPr>
        <w:numPr>
          <w:ilvl w:val="1"/>
          <w:numId w:val="5"/>
        </w:numPr>
      </w:pPr>
      <w:proofErr w:type="spellStart"/>
      <w:r w:rsidRPr="00BB5353">
        <w:t>NaCl</w:t>
      </w:r>
      <w:proofErr w:type="spellEnd"/>
    </w:p>
    <w:p w14:paraId="0598D251" w14:textId="77777777" w:rsidR="00904E09" w:rsidRPr="00BB5353" w:rsidRDefault="00904E09" w:rsidP="00E177DF">
      <w:pPr>
        <w:numPr>
          <w:ilvl w:val="1"/>
          <w:numId w:val="5"/>
        </w:numPr>
      </w:pPr>
      <w:r w:rsidRPr="00BB5353">
        <w:t>NaCl</w:t>
      </w:r>
      <w:r w:rsidRPr="00BB5353">
        <w:rPr>
          <w:vertAlign w:val="subscript"/>
        </w:rPr>
        <w:t>2</w:t>
      </w:r>
    </w:p>
    <w:p w14:paraId="52C916C9" w14:textId="77777777" w:rsidR="00904E09" w:rsidRPr="00BB5353" w:rsidRDefault="00904E09" w:rsidP="00E177DF">
      <w:pPr>
        <w:numPr>
          <w:ilvl w:val="1"/>
          <w:numId w:val="5"/>
        </w:numPr>
      </w:pPr>
      <w:r w:rsidRPr="00BB5353">
        <w:t>KCl</w:t>
      </w:r>
      <w:r w:rsidRPr="00BB5353">
        <w:rPr>
          <w:vertAlign w:val="subscript"/>
        </w:rPr>
        <w:t>2</w:t>
      </w:r>
    </w:p>
    <w:p w14:paraId="077C010D" w14:textId="77777777" w:rsidR="00904E09" w:rsidRPr="00BB5353" w:rsidRDefault="00904E09" w:rsidP="00E177DF">
      <w:pPr>
        <w:numPr>
          <w:ilvl w:val="1"/>
          <w:numId w:val="5"/>
        </w:numPr>
      </w:pPr>
      <w:proofErr w:type="spellStart"/>
      <w:r w:rsidRPr="00BB5353">
        <w:t>KCl</w:t>
      </w:r>
      <w:proofErr w:type="spellEnd"/>
    </w:p>
    <w:p w14:paraId="3B411602" w14:textId="77777777" w:rsidR="00904E09" w:rsidRPr="00BB5353" w:rsidRDefault="00904E09" w:rsidP="00E177DF">
      <w:pPr>
        <w:numPr>
          <w:ilvl w:val="1"/>
          <w:numId w:val="5"/>
        </w:numPr>
      </w:pPr>
      <w:r w:rsidRPr="00BB5353">
        <w:t>K</w:t>
      </w:r>
      <w:r w:rsidRPr="00BB5353">
        <w:rPr>
          <w:vertAlign w:val="subscript"/>
        </w:rPr>
        <w:t>2</w:t>
      </w:r>
      <w:r w:rsidRPr="00BB5353">
        <w:t>Cl</w:t>
      </w:r>
    </w:p>
    <w:p w14:paraId="4AF60CBD" w14:textId="77777777" w:rsidR="00904E09" w:rsidRPr="00BB5353" w:rsidRDefault="00904E09" w:rsidP="00904E09"/>
    <w:p w14:paraId="5C538979" w14:textId="77777777" w:rsidR="00EB57A4" w:rsidRPr="00BB5353" w:rsidRDefault="00EB57A4" w:rsidP="00EB57A4">
      <w:proofErr w:type="spellStart"/>
      <w:r w:rsidRPr="00BB5353">
        <w:t>Ans</w:t>
      </w:r>
      <w:proofErr w:type="spellEnd"/>
      <w:r w:rsidRPr="00BB5353">
        <w:t xml:space="preserve">: </w:t>
      </w:r>
      <w:r w:rsidRPr="00BB5353">
        <w:tab/>
        <w:t>d</w:t>
      </w:r>
      <w:r w:rsidRPr="00BB5353">
        <w:tab/>
      </w:r>
      <w:r w:rsidRPr="00BB5353">
        <w:tab/>
        <w:t xml:space="preserve">Level of difficulty: </w:t>
      </w:r>
      <w:r w:rsidRPr="00BB5353">
        <w:tab/>
        <w:t>medium</w:t>
      </w:r>
      <w:r w:rsidRPr="00BB5353">
        <w:tab/>
      </w:r>
      <w:r w:rsidRPr="00BB5353">
        <w:tab/>
        <w:t xml:space="preserve">Section: </w:t>
      </w:r>
      <w:r w:rsidRPr="00BB5353">
        <w:tab/>
        <w:t>3.1</w:t>
      </w:r>
    </w:p>
    <w:p w14:paraId="0BCDC67E" w14:textId="77777777" w:rsidR="00904E09" w:rsidRPr="00BB5353" w:rsidRDefault="00904E09" w:rsidP="00904E09"/>
    <w:p w14:paraId="704499F3" w14:textId="77777777" w:rsidR="00904E09" w:rsidRPr="00BB5353" w:rsidRDefault="00904E09" w:rsidP="00E177DF">
      <w:pPr>
        <w:numPr>
          <w:ilvl w:val="0"/>
          <w:numId w:val="5"/>
        </w:numPr>
      </w:pPr>
      <w:r w:rsidRPr="00BB5353">
        <w:t>Magnesium chloride is sometimes administered orally to suppress premature labor.  Which of the following is a valid ionic formula for magnesium chloride?</w:t>
      </w:r>
    </w:p>
    <w:p w14:paraId="12D2F8BD" w14:textId="77777777" w:rsidR="00EB57A4" w:rsidRPr="00BB5353" w:rsidRDefault="00EB57A4" w:rsidP="00E177DF">
      <w:pPr>
        <w:numPr>
          <w:ilvl w:val="1"/>
          <w:numId w:val="5"/>
        </w:numPr>
      </w:pPr>
      <w:r w:rsidRPr="00BB5353">
        <w:t>Mg</w:t>
      </w:r>
      <w:r w:rsidRPr="00BB5353">
        <w:rPr>
          <w:vertAlign w:val="subscript"/>
        </w:rPr>
        <w:t>2</w:t>
      </w:r>
      <w:r w:rsidRPr="00BB5353">
        <w:t>Cl</w:t>
      </w:r>
      <w:r w:rsidRPr="00BB5353">
        <w:rPr>
          <w:vertAlign w:val="subscript"/>
        </w:rPr>
        <w:t>2</w:t>
      </w:r>
    </w:p>
    <w:p w14:paraId="429D2F12" w14:textId="77777777" w:rsidR="00904E09" w:rsidRPr="00BB5353" w:rsidRDefault="00EB57A4" w:rsidP="00E177DF">
      <w:pPr>
        <w:numPr>
          <w:ilvl w:val="1"/>
          <w:numId w:val="5"/>
        </w:numPr>
      </w:pPr>
      <w:r w:rsidRPr="00BB5353">
        <w:t>Mg</w:t>
      </w:r>
      <w:r w:rsidRPr="00BB5353">
        <w:rPr>
          <w:vertAlign w:val="subscript"/>
        </w:rPr>
        <w:t>2</w:t>
      </w:r>
      <w:r w:rsidRPr="00BB5353">
        <w:t>Cl</w:t>
      </w:r>
    </w:p>
    <w:p w14:paraId="23239929" w14:textId="77777777" w:rsidR="00904E09" w:rsidRPr="00BB5353" w:rsidRDefault="00904E09" w:rsidP="00E177DF">
      <w:pPr>
        <w:numPr>
          <w:ilvl w:val="1"/>
          <w:numId w:val="5"/>
        </w:numPr>
      </w:pPr>
      <w:proofErr w:type="spellStart"/>
      <w:r w:rsidRPr="00BB5353">
        <w:t>MgCl</w:t>
      </w:r>
      <w:proofErr w:type="spellEnd"/>
    </w:p>
    <w:p w14:paraId="27B788A5" w14:textId="77777777" w:rsidR="00904E09" w:rsidRPr="00BB5353" w:rsidRDefault="00904E09" w:rsidP="00E177DF">
      <w:pPr>
        <w:numPr>
          <w:ilvl w:val="1"/>
          <w:numId w:val="5"/>
        </w:numPr>
      </w:pPr>
      <w:r w:rsidRPr="00BB5353">
        <w:lastRenderedPageBreak/>
        <w:t>MgCl</w:t>
      </w:r>
      <w:r w:rsidRPr="00BB5353">
        <w:rPr>
          <w:vertAlign w:val="subscript"/>
        </w:rPr>
        <w:t>2</w:t>
      </w:r>
    </w:p>
    <w:p w14:paraId="4701F81C" w14:textId="77777777" w:rsidR="00904E09" w:rsidRPr="00BB5353" w:rsidRDefault="000024EE" w:rsidP="00E177DF">
      <w:pPr>
        <w:numPr>
          <w:ilvl w:val="1"/>
          <w:numId w:val="5"/>
        </w:numPr>
      </w:pPr>
      <w:r>
        <w:t>None of the above</w:t>
      </w:r>
      <w:r w:rsidR="00904E09" w:rsidRPr="00BB5353">
        <w:t xml:space="preserve"> choices are magnesium chloride.</w:t>
      </w:r>
    </w:p>
    <w:p w14:paraId="31981FAB" w14:textId="77777777" w:rsidR="00904E09" w:rsidRPr="00BB5353" w:rsidRDefault="00904E09" w:rsidP="00904E09">
      <w:pPr>
        <w:ind w:left="1080"/>
      </w:pPr>
    </w:p>
    <w:p w14:paraId="3403A043" w14:textId="77777777" w:rsidR="00EB57A4" w:rsidRPr="00BB5353" w:rsidRDefault="00EB57A4" w:rsidP="00EB57A4">
      <w:proofErr w:type="spellStart"/>
      <w:r w:rsidRPr="00BB5353">
        <w:t>Ans</w:t>
      </w:r>
      <w:proofErr w:type="spellEnd"/>
      <w:r w:rsidRPr="00BB5353">
        <w:t xml:space="preserve">: </w:t>
      </w:r>
      <w:r w:rsidRPr="00BB5353">
        <w:tab/>
        <w:t>d</w:t>
      </w:r>
      <w:r w:rsidRPr="00BB5353">
        <w:tab/>
      </w:r>
      <w:r w:rsidRPr="00BB5353">
        <w:tab/>
        <w:t xml:space="preserve">Level of difficulty: </w:t>
      </w:r>
      <w:r w:rsidRPr="00BB5353">
        <w:tab/>
        <w:t>medium</w:t>
      </w:r>
      <w:r w:rsidRPr="00BB5353">
        <w:tab/>
      </w:r>
      <w:r w:rsidRPr="00BB5353">
        <w:tab/>
        <w:t xml:space="preserve">Section: </w:t>
      </w:r>
      <w:r w:rsidRPr="00BB5353">
        <w:tab/>
        <w:t>3.1</w:t>
      </w:r>
    </w:p>
    <w:p w14:paraId="0A280C93" w14:textId="77777777" w:rsidR="00904E09" w:rsidRPr="00BB5353" w:rsidRDefault="00904E09" w:rsidP="00904E09">
      <w:pPr>
        <w:ind w:left="1080"/>
      </w:pPr>
    </w:p>
    <w:p w14:paraId="3D771BE6" w14:textId="77777777" w:rsidR="00904E09" w:rsidRPr="00BB5353" w:rsidRDefault="00904E09" w:rsidP="00E177DF">
      <w:pPr>
        <w:numPr>
          <w:ilvl w:val="0"/>
          <w:numId w:val="5"/>
        </w:numPr>
      </w:pPr>
      <w:r w:rsidRPr="00BB5353">
        <w:t>The following ionic formula is not valid.  Which of the following statements best describes what’s wrong with this formula?</w:t>
      </w:r>
    </w:p>
    <w:p w14:paraId="1D761EBF" w14:textId="77777777" w:rsidR="00904E09" w:rsidRPr="00BB5353" w:rsidRDefault="00904E09" w:rsidP="00904E09"/>
    <w:p w14:paraId="57865735" w14:textId="77777777" w:rsidR="00904E09" w:rsidRPr="00BB5353" w:rsidRDefault="00904E09" w:rsidP="00904E09">
      <w:pPr>
        <w:jc w:val="center"/>
        <w:rPr>
          <w:vertAlign w:val="subscript"/>
        </w:rPr>
      </w:pPr>
      <w:r w:rsidRPr="00BB5353">
        <w:t>AlCl</w:t>
      </w:r>
      <w:r w:rsidRPr="00BB5353">
        <w:rPr>
          <w:vertAlign w:val="subscript"/>
        </w:rPr>
        <w:t>2</w:t>
      </w:r>
    </w:p>
    <w:p w14:paraId="57CC7394" w14:textId="77777777" w:rsidR="00904E09" w:rsidRPr="00BB5353" w:rsidRDefault="00904E09" w:rsidP="00904E09">
      <w:pPr>
        <w:jc w:val="center"/>
        <w:rPr>
          <w:vertAlign w:val="subscript"/>
        </w:rPr>
      </w:pPr>
    </w:p>
    <w:p w14:paraId="597AE11C" w14:textId="77777777" w:rsidR="00904E09" w:rsidRPr="00BB5353" w:rsidRDefault="00904E09" w:rsidP="00E177DF">
      <w:pPr>
        <w:numPr>
          <w:ilvl w:val="1"/>
          <w:numId w:val="5"/>
        </w:numPr>
      </w:pPr>
      <w:r w:rsidRPr="00BB5353">
        <w:t>It does not include both a nonmetal and a metal.</w:t>
      </w:r>
    </w:p>
    <w:p w14:paraId="5A1AE209" w14:textId="77777777" w:rsidR="00904E09" w:rsidRPr="00BB5353" w:rsidRDefault="00904E09" w:rsidP="00E177DF">
      <w:pPr>
        <w:numPr>
          <w:ilvl w:val="1"/>
          <w:numId w:val="5"/>
        </w:numPr>
      </w:pPr>
      <w:r w:rsidRPr="00BB5353">
        <w:t xml:space="preserve">The ratio of </w:t>
      </w:r>
      <w:proofErr w:type="spellStart"/>
      <w:r w:rsidRPr="00BB5353">
        <w:t>cations</w:t>
      </w:r>
      <w:proofErr w:type="spellEnd"/>
      <w:r w:rsidRPr="00BB5353">
        <w:t xml:space="preserve"> to anions is not 1:1.</w:t>
      </w:r>
    </w:p>
    <w:p w14:paraId="545E5E91" w14:textId="77777777" w:rsidR="00904E09" w:rsidRPr="00BB5353" w:rsidRDefault="00904E09" w:rsidP="00E177DF">
      <w:pPr>
        <w:numPr>
          <w:ilvl w:val="1"/>
          <w:numId w:val="5"/>
        </w:numPr>
      </w:pPr>
      <w:r w:rsidRPr="00BB5353">
        <w:t xml:space="preserve">The anion is written first, followed by the </w:t>
      </w:r>
      <w:proofErr w:type="spellStart"/>
      <w:r w:rsidRPr="00BB5353">
        <w:t>cation</w:t>
      </w:r>
      <w:proofErr w:type="spellEnd"/>
      <w:r w:rsidRPr="00BB5353">
        <w:t>.</w:t>
      </w:r>
    </w:p>
    <w:p w14:paraId="435EBEB6" w14:textId="77777777" w:rsidR="00904E09" w:rsidRPr="00BB5353" w:rsidRDefault="00904E09" w:rsidP="00E177DF">
      <w:pPr>
        <w:numPr>
          <w:ilvl w:val="1"/>
          <w:numId w:val="5"/>
        </w:numPr>
      </w:pPr>
      <w:r w:rsidRPr="00BB5353">
        <w:t>This compound does not exist in nature.</w:t>
      </w:r>
    </w:p>
    <w:p w14:paraId="24C72462" w14:textId="77777777" w:rsidR="00904E09" w:rsidRPr="00BB5353" w:rsidRDefault="00904E09" w:rsidP="00E177DF">
      <w:pPr>
        <w:numPr>
          <w:ilvl w:val="1"/>
          <w:numId w:val="5"/>
        </w:numPr>
      </w:pPr>
      <w:r w:rsidRPr="00BB5353">
        <w:t>The charges do not add up to zero.</w:t>
      </w:r>
    </w:p>
    <w:p w14:paraId="06CB9C65" w14:textId="77777777" w:rsidR="00904E09" w:rsidRPr="00BB5353" w:rsidRDefault="00904E09" w:rsidP="00904E09"/>
    <w:p w14:paraId="4C3B8B88" w14:textId="77777777" w:rsidR="00AE246E" w:rsidRPr="00BB5353" w:rsidRDefault="00AE246E" w:rsidP="00AE246E">
      <w:proofErr w:type="spellStart"/>
      <w:r w:rsidRPr="00BB5353">
        <w:t>Ans</w:t>
      </w:r>
      <w:proofErr w:type="spellEnd"/>
      <w:r w:rsidRPr="00BB5353">
        <w:t xml:space="preserve">: </w:t>
      </w:r>
      <w:r w:rsidRPr="00BB5353">
        <w:tab/>
        <w:t>e</w:t>
      </w:r>
      <w:r w:rsidRPr="00BB5353">
        <w:tab/>
      </w:r>
      <w:r w:rsidRPr="00BB5353">
        <w:tab/>
        <w:t xml:space="preserve">Level of difficulty: </w:t>
      </w:r>
      <w:r w:rsidRPr="00BB5353">
        <w:tab/>
        <w:t>medium</w:t>
      </w:r>
      <w:r w:rsidRPr="00BB5353">
        <w:tab/>
      </w:r>
      <w:r w:rsidRPr="00BB5353">
        <w:tab/>
        <w:t xml:space="preserve">Section: </w:t>
      </w:r>
      <w:r w:rsidRPr="00BB5353">
        <w:tab/>
        <w:t>3.1</w:t>
      </w:r>
    </w:p>
    <w:p w14:paraId="2364CD21" w14:textId="77777777" w:rsidR="00AE246E" w:rsidRPr="00BB5353" w:rsidRDefault="00AE246E" w:rsidP="00AE246E">
      <w:pPr>
        <w:ind w:left="1080"/>
      </w:pPr>
    </w:p>
    <w:p w14:paraId="6D1E33F7" w14:textId="77777777" w:rsidR="00904E09" w:rsidRPr="00BB5353" w:rsidRDefault="00904E09" w:rsidP="00904E09"/>
    <w:p w14:paraId="3ABC87C9" w14:textId="77777777" w:rsidR="00904E09" w:rsidRPr="00BB5353" w:rsidRDefault="00904E09" w:rsidP="00E177DF">
      <w:pPr>
        <w:numPr>
          <w:ilvl w:val="0"/>
          <w:numId w:val="5"/>
        </w:numPr>
      </w:pPr>
      <w:r w:rsidRPr="00BB5353">
        <w:t>What ionic compound has the formula Na</w:t>
      </w:r>
      <w:r w:rsidRPr="00BB5353">
        <w:rPr>
          <w:vertAlign w:val="subscript"/>
        </w:rPr>
        <w:t>2</w:t>
      </w:r>
      <w:r w:rsidRPr="00BB5353">
        <w:t>O?</w:t>
      </w:r>
    </w:p>
    <w:p w14:paraId="6DB20A00" w14:textId="77777777" w:rsidR="00904E09" w:rsidRPr="00BB5353" w:rsidRDefault="00904E09" w:rsidP="00E177DF">
      <w:pPr>
        <w:numPr>
          <w:ilvl w:val="1"/>
          <w:numId w:val="5"/>
        </w:numPr>
      </w:pPr>
      <w:r w:rsidRPr="00BB5353">
        <w:t>disodium oxide</w:t>
      </w:r>
    </w:p>
    <w:p w14:paraId="623695FD" w14:textId="77777777" w:rsidR="00904E09" w:rsidRPr="00BB5353" w:rsidRDefault="00904E09" w:rsidP="00E177DF">
      <w:pPr>
        <w:numPr>
          <w:ilvl w:val="1"/>
          <w:numId w:val="5"/>
        </w:numPr>
      </w:pPr>
      <w:r w:rsidRPr="00BB5353">
        <w:t>sodium oxide</w:t>
      </w:r>
    </w:p>
    <w:p w14:paraId="6324EBA4" w14:textId="77777777" w:rsidR="00904E09" w:rsidRPr="00BB5353" w:rsidRDefault="00904E09" w:rsidP="00E177DF">
      <w:pPr>
        <w:numPr>
          <w:ilvl w:val="1"/>
          <w:numId w:val="5"/>
        </w:numPr>
      </w:pPr>
      <w:r w:rsidRPr="00BB5353">
        <w:t>sodium dioxide</w:t>
      </w:r>
    </w:p>
    <w:p w14:paraId="1A70DF87" w14:textId="77777777" w:rsidR="00904E09" w:rsidRPr="00BB5353" w:rsidRDefault="00904E09" w:rsidP="00E177DF">
      <w:pPr>
        <w:numPr>
          <w:ilvl w:val="1"/>
          <w:numId w:val="5"/>
        </w:numPr>
      </w:pPr>
      <w:r w:rsidRPr="00BB5353">
        <w:t>sodium oxygen</w:t>
      </w:r>
    </w:p>
    <w:p w14:paraId="773BF590" w14:textId="77777777" w:rsidR="00904E09" w:rsidRPr="00BB5353" w:rsidRDefault="00904E09" w:rsidP="00E177DF">
      <w:pPr>
        <w:numPr>
          <w:ilvl w:val="1"/>
          <w:numId w:val="5"/>
        </w:numPr>
      </w:pPr>
      <w:r w:rsidRPr="00BB5353">
        <w:t>disodium oxygen</w:t>
      </w:r>
    </w:p>
    <w:p w14:paraId="52488601" w14:textId="77777777" w:rsidR="00904E09" w:rsidRPr="00BB5353" w:rsidRDefault="00904E09" w:rsidP="00904E09"/>
    <w:p w14:paraId="4349B565" w14:textId="77777777" w:rsidR="00AE246E" w:rsidRPr="00BB5353" w:rsidRDefault="00AE246E" w:rsidP="00AE246E">
      <w:proofErr w:type="spellStart"/>
      <w:r w:rsidRPr="00BB5353">
        <w:t>Ans</w:t>
      </w:r>
      <w:proofErr w:type="spellEnd"/>
      <w:r w:rsidRPr="00BB5353">
        <w:t xml:space="preserve">: </w:t>
      </w:r>
      <w:r w:rsidRPr="00BB5353">
        <w:tab/>
        <w:t>b</w:t>
      </w:r>
      <w:r w:rsidRPr="00BB5353">
        <w:tab/>
      </w:r>
      <w:r w:rsidRPr="00BB5353">
        <w:tab/>
        <w:t xml:space="preserve">Level of difficulty: </w:t>
      </w:r>
      <w:r w:rsidRPr="00BB5353">
        <w:tab/>
        <w:t>medium</w:t>
      </w:r>
      <w:r w:rsidRPr="00BB5353">
        <w:tab/>
      </w:r>
      <w:r w:rsidRPr="00BB5353">
        <w:tab/>
        <w:t xml:space="preserve">Section: </w:t>
      </w:r>
      <w:r w:rsidRPr="00BB5353">
        <w:tab/>
        <w:t>3.1</w:t>
      </w:r>
    </w:p>
    <w:p w14:paraId="7DC0C625" w14:textId="77777777" w:rsidR="00AE246E" w:rsidRPr="00BB5353" w:rsidRDefault="00AE246E" w:rsidP="00AE246E">
      <w:pPr>
        <w:ind w:left="1080"/>
      </w:pPr>
    </w:p>
    <w:p w14:paraId="677E6D34" w14:textId="77777777" w:rsidR="00904E09" w:rsidRPr="00BB5353" w:rsidRDefault="00904E09" w:rsidP="00904E09"/>
    <w:p w14:paraId="78305627" w14:textId="77777777" w:rsidR="00904E09" w:rsidRPr="00BB5353" w:rsidRDefault="00904E09" w:rsidP="00E177DF">
      <w:pPr>
        <w:numPr>
          <w:ilvl w:val="0"/>
          <w:numId w:val="5"/>
        </w:numPr>
      </w:pPr>
      <w:r w:rsidRPr="00BB5353">
        <w:t xml:space="preserve">Which of the following is the formula for an ionic compound called </w:t>
      </w:r>
      <w:proofErr w:type="gramStart"/>
      <w:r w:rsidR="00CC4BAF">
        <w:t>calcium</w:t>
      </w:r>
      <w:r w:rsidRPr="00BB5353">
        <w:t>(</w:t>
      </w:r>
      <w:proofErr w:type="gramEnd"/>
      <w:r w:rsidRPr="00BB5353">
        <w:t>II) chloride?</w:t>
      </w:r>
    </w:p>
    <w:p w14:paraId="71661671" w14:textId="77777777" w:rsidR="00904E09" w:rsidRPr="00BB5353" w:rsidRDefault="00CC4BAF" w:rsidP="00E177DF">
      <w:pPr>
        <w:numPr>
          <w:ilvl w:val="1"/>
          <w:numId w:val="5"/>
        </w:numPr>
      </w:pPr>
      <w:r>
        <w:t>C</w:t>
      </w:r>
      <w:r w:rsidR="00904E09" w:rsidRPr="00BB5353">
        <w:t>(II)</w:t>
      </w:r>
      <w:proofErr w:type="spellStart"/>
      <w:r w:rsidR="00904E09" w:rsidRPr="00BB5353">
        <w:t>Cl</w:t>
      </w:r>
      <w:proofErr w:type="spellEnd"/>
    </w:p>
    <w:p w14:paraId="7477EC0D" w14:textId="77777777" w:rsidR="00904E09" w:rsidRPr="00BB5353" w:rsidRDefault="00CC4BAF" w:rsidP="00E177DF">
      <w:pPr>
        <w:numPr>
          <w:ilvl w:val="1"/>
          <w:numId w:val="5"/>
        </w:numPr>
      </w:pPr>
      <w:proofErr w:type="spellStart"/>
      <w:r>
        <w:t>Ca</w:t>
      </w:r>
      <w:proofErr w:type="spellEnd"/>
      <w:r w:rsidR="00904E09" w:rsidRPr="00BB5353">
        <w:t>(II)</w:t>
      </w:r>
      <w:proofErr w:type="spellStart"/>
      <w:r w:rsidR="00904E09" w:rsidRPr="00BB5353">
        <w:t>Cl</w:t>
      </w:r>
      <w:proofErr w:type="spellEnd"/>
    </w:p>
    <w:p w14:paraId="37A7AA6E" w14:textId="77777777" w:rsidR="00904E09" w:rsidRPr="00BB5353" w:rsidRDefault="00CC4BAF" w:rsidP="00E177DF">
      <w:pPr>
        <w:numPr>
          <w:ilvl w:val="1"/>
          <w:numId w:val="5"/>
        </w:numPr>
      </w:pPr>
      <w:r>
        <w:t>Ca</w:t>
      </w:r>
      <w:r w:rsidR="00904E09" w:rsidRPr="00BB5353">
        <w:rPr>
          <w:vertAlign w:val="subscript"/>
        </w:rPr>
        <w:t>2</w:t>
      </w:r>
      <w:r w:rsidR="00904E09" w:rsidRPr="00BB5353">
        <w:t>Cl</w:t>
      </w:r>
    </w:p>
    <w:p w14:paraId="3642139B" w14:textId="77777777" w:rsidR="00904E09" w:rsidRPr="00BB5353" w:rsidRDefault="00CC4BAF" w:rsidP="00E177DF">
      <w:pPr>
        <w:numPr>
          <w:ilvl w:val="1"/>
          <w:numId w:val="5"/>
        </w:numPr>
      </w:pPr>
      <w:r>
        <w:t>C</w:t>
      </w:r>
      <w:r w:rsidR="00904E09" w:rsidRPr="00BB5353">
        <w:rPr>
          <w:vertAlign w:val="subscript"/>
        </w:rPr>
        <w:t>2</w:t>
      </w:r>
      <w:r w:rsidR="00904E09" w:rsidRPr="00BB5353">
        <w:t>Cl</w:t>
      </w:r>
    </w:p>
    <w:p w14:paraId="1FF6EC64" w14:textId="77777777" w:rsidR="00904E09" w:rsidRPr="00BB5353" w:rsidRDefault="00CC4BAF" w:rsidP="00E177DF">
      <w:pPr>
        <w:numPr>
          <w:ilvl w:val="1"/>
          <w:numId w:val="5"/>
        </w:numPr>
      </w:pPr>
      <w:r>
        <w:t>Ca</w:t>
      </w:r>
      <w:r w:rsidR="00904E09" w:rsidRPr="00BB5353">
        <w:t>Cl</w:t>
      </w:r>
      <w:r w:rsidR="00904E09" w:rsidRPr="00BB5353">
        <w:rPr>
          <w:vertAlign w:val="subscript"/>
        </w:rPr>
        <w:t>2</w:t>
      </w:r>
    </w:p>
    <w:p w14:paraId="5ED76BF4" w14:textId="77777777" w:rsidR="00904E09" w:rsidRPr="00BB5353" w:rsidRDefault="00904E09" w:rsidP="00904E09"/>
    <w:p w14:paraId="09554F41" w14:textId="77777777" w:rsidR="00AE246E" w:rsidRPr="00BB5353" w:rsidRDefault="00AE246E" w:rsidP="00AE246E">
      <w:proofErr w:type="spellStart"/>
      <w:r w:rsidRPr="00BB5353">
        <w:t>Ans</w:t>
      </w:r>
      <w:proofErr w:type="spellEnd"/>
      <w:r w:rsidRPr="00BB5353">
        <w:t xml:space="preserve">: </w:t>
      </w:r>
      <w:r w:rsidRPr="00BB5353">
        <w:tab/>
        <w:t>e</w:t>
      </w:r>
      <w:r w:rsidRPr="00BB5353">
        <w:tab/>
      </w:r>
      <w:r w:rsidRPr="00BB5353">
        <w:tab/>
        <w:t xml:space="preserve">Level of difficulty: </w:t>
      </w:r>
      <w:r w:rsidRPr="00BB5353">
        <w:tab/>
        <w:t>medium</w:t>
      </w:r>
      <w:r w:rsidRPr="00BB5353">
        <w:tab/>
      </w:r>
      <w:r w:rsidRPr="00BB5353">
        <w:tab/>
        <w:t xml:space="preserve">Section: </w:t>
      </w:r>
      <w:r w:rsidRPr="00BB5353">
        <w:tab/>
        <w:t>3.1</w:t>
      </w:r>
    </w:p>
    <w:p w14:paraId="28CE1B66" w14:textId="77777777" w:rsidR="00AE246E" w:rsidRPr="00BB5353" w:rsidRDefault="00AE246E" w:rsidP="00AE246E">
      <w:pPr>
        <w:ind w:left="1080"/>
      </w:pPr>
    </w:p>
    <w:p w14:paraId="05FDE708" w14:textId="77777777" w:rsidR="00AE246E" w:rsidRPr="00BB5353" w:rsidRDefault="00AE246E" w:rsidP="00904E09"/>
    <w:p w14:paraId="7894E29D" w14:textId="42B618AA" w:rsidR="00904E09" w:rsidRPr="00BB5353" w:rsidRDefault="00904E09" w:rsidP="00904E09">
      <w:pPr>
        <w:pStyle w:val="PlainText"/>
        <w:rPr>
          <w:rFonts w:ascii="Times New Roman" w:hAnsi="Times New Roman" w:cs="Times New Roman"/>
          <w:i/>
          <w:sz w:val="24"/>
          <w:szCs w:val="24"/>
        </w:rPr>
      </w:pPr>
    </w:p>
    <w:p w14:paraId="02C69088" w14:textId="77777777" w:rsidR="00904E09" w:rsidRPr="00BB5353" w:rsidRDefault="00904E09" w:rsidP="00904E09">
      <w:pPr>
        <w:pStyle w:val="PlainText"/>
        <w:rPr>
          <w:rFonts w:ascii="Times New Roman" w:hAnsi="Times New Roman" w:cs="Times New Roman"/>
          <w:i/>
          <w:sz w:val="24"/>
          <w:szCs w:val="24"/>
        </w:rPr>
      </w:pPr>
    </w:p>
    <w:p w14:paraId="16A36FAD" w14:textId="055138B4" w:rsidR="00904E09" w:rsidRPr="00BB5353" w:rsidRDefault="00904E09"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 xml:space="preserve"> </w:t>
      </w:r>
      <w:r w:rsidR="00D07144" w:rsidRPr="00DC5FBB">
        <w:rPr>
          <w:rFonts w:ascii="Times New Roman" w:hAnsi="Times New Roman" w:cs="Times New Roman"/>
          <w:sz w:val="24"/>
          <w:szCs w:val="24"/>
        </w:rPr>
        <w:t>An intravenous therapy called Ringer’s solutions contains calcium and chloride along with other components.</w:t>
      </w:r>
      <w:r w:rsidR="00D07144" w:rsidRPr="00BB5353">
        <w:rPr>
          <w:rFonts w:ascii="Times New Roman" w:hAnsi="Times New Roman" w:cs="Times New Roman"/>
          <w:i/>
          <w:sz w:val="24"/>
          <w:szCs w:val="24"/>
        </w:rPr>
        <w:t xml:space="preserve">  </w:t>
      </w:r>
      <w:r w:rsidRPr="00BB5353">
        <w:rPr>
          <w:rFonts w:ascii="Times New Roman" w:hAnsi="Times New Roman" w:cs="Times New Roman"/>
          <w:sz w:val="24"/>
          <w:szCs w:val="24"/>
        </w:rPr>
        <w:t>What is the charge on calcium in th</w:t>
      </w:r>
      <w:r w:rsidR="00557B2B">
        <w:rPr>
          <w:rFonts w:ascii="Times New Roman" w:hAnsi="Times New Roman" w:cs="Times New Roman"/>
          <w:sz w:val="24"/>
          <w:szCs w:val="24"/>
        </w:rPr>
        <w:t>i</w:t>
      </w:r>
      <w:r w:rsidRPr="00BB5353">
        <w:rPr>
          <w:rFonts w:ascii="Times New Roman" w:hAnsi="Times New Roman" w:cs="Times New Roman"/>
          <w:sz w:val="24"/>
          <w:szCs w:val="24"/>
        </w:rPr>
        <w:t xml:space="preserve">s </w:t>
      </w:r>
      <w:r w:rsidR="005D45B3">
        <w:rPr>
          <w:rFonts w:ascii="Times New Roman" w:hAnsi="Times New Roman" w:cs="Times New Roman"/>
          <w:sz w:val="24"/>
          <w:szCs w:val="24"/>
        </w:rPr>
        <w:t xml:space="preserve">ionic </w:t>
      </w:r>
      <w:r w:rsidRPr="00BB5353">
        <w:rPr>
          <w:rFonts w:ascii="Times New Roman" w:hAnsi="Times New Roman" w:cs="Times New Roman"/>
          <w:sz w:val="24"/>
          <w:szCs w:val="24"/>
        </w:rPr>
        <w:t>compound</w:t>
      </w:r>
      <w:r w:rsidR="005D45B3">
        <w:rPr>
          <w:rFonts w:ascii="Times New Roman" w:hAnsi="Times New Roman" w:cs="Times New Roman"/>
          <w:sz w:val="24"/>
          <w:szCs w:val="24"/>
        </w:rPr>
        <w:t xml:space="preserve"> </w:t>
      </w:r>
      <w:r w:rsidR="00D07144">
        <w:rPr>
          <w:rFonts w:ascii="Times New Roman" w:hAnsi="Times New Roman" w:cs="Times New Roman"/>
          <w:sz w:val="24"/>
          <w:szCs w:val="24"/>
        </w:rPr>
        <w:t>that forms from calcium and chlorine</w:t>
      </w:r>
      <w:r w:rsidRPr="00BB5353">
        <w:rPr>
          <w:rFonts w:ascii="Times New Roman" w:hAnsi="Times New Roman" w:cs="Times New Roman"/>
          <w:sz w:val="24"/>
          <w:szCs w:val="24"/>
        </w:rPr>
        <w:t>?</w:t>
      </w:r>
    </w:p>
    <w:p w14:paraId="16FFF128" w14:textId="77777777" w:rsidR="00904E09" w:rsidRPr="00BB5353" w:rsidRDefault="00AE246E" w:rsidP="00AE246E">
      <w:pPr>
        <w:pStyle w:val="PlainText"/>
        <w:ind w:left="1080"/>
        <w:rPr>
          <w:rFonts w:ascii="Times New Roman" w:hAnsi="Times New Roman" w:cs="Times New Roman"/>
          <w:sz w:val="24"/>
          <w:szCs w:val="24"/>
        </w:rPr>
      </w:pPr>
      <w:proofErr w:type="gramStart"/>
      <w:r w:rsidRPr="00BB5353">
        <w:rPr>
          <w:rFonts w:ascii="Times New Roman" w:hAnsi="Times New Roman" w:cs="Times New Roman"/>
          <w:sz w:val="24"/>
          <w:szCs w:val="24"/>
        </w:rPr>
        <w:t xml:space="preserve">a. </w:t>
      </w:r>
      <w:r w:rsidR="00904E09" w:rsidRPr="00BB5353">
        <w:rPr>
          <w:rFonts w:ascii="Times New Roman" w:hAnsi="Times New Roman" w:cs="Times New Roman"/>
          <w:sz w:val="24"/>
          <w:szCs w:val="24"/>
        </w:rPr>
        <w:t>+1</w:t>
      </w:r>
      <w:r w:rsidR="00904E09" w:rsidRPr="00BB5353">
        <w:rPr>
          <w:rFonts w:ascii="Times New Roman" w:hAnsi="Times New Roman" w:cs="Times New Roman"/>
          <w:sz w:val="24"/>
          <w:szCs w:val="24"/>
        </w:rPr>
        <w:tab/>
      </w:r>
      <w:r w:rsidR="00904E09" w:rsidRPr="00BB5353">
        <w:rPr>
          <w:rFonts w:ascii="Times New Roman" w:hAnsi="Times New Roman" w:cs="Times New Roman"/>
          <w:sz w:val="24"/>
          <w:szCs w:val="24"/>
        </w:rPr>
        <w:tab/>
        <w:t>b.</w:t>
      </w:r>
      <w:proofErr w:type="gramEnd"/>
      <w:r w:rsidR="00904E09" w:rsidRPr="00BB5353">
        <w:rPr>
          <w:rFonts w:ascii="Times New Roman" w:hAnsi="Times New Roman" w:cs="Times New Roman"/>
          <w:sz w:val="24"/>
          <w:szCs w:val="24"/>
        </w:rPr>
        <w:t xml:space="preserve">  </w:t>
      </w:r>
      <w:r w:rsidR="00904E09" w:rsidRPr="00BB5353">
        <w:rPr>
          <w:rFonts w:ascii="Times New Roman" w:hAnsi="Times New Roman" w:cs="Times New Roman"/>
          <w:sz w:val="24"/>
          <w:szCs w:val="24"/>
        </w:rPr>
        <w:sym w:font="Symbol" w:char="F02D"/>
      </w:r>
      <w:r w:rsidR="00904E09" w:rsidRPr="00BB5353">
        <w:rPr>
          <w:rFonts w:ascii="Times New Roman" w:hAnsi="Times New Roman" w:cs="Times New Roman"/>
          <w:sz w:val="24"/>
          <w:szCs w:val="24"/>
        </w:rPr>
        <w:t>1</w:t>
      </w:r>
      <w:r w:rsidR="00904E09" w:rsidRPr="00BB5353">
        <w:rPr>
          <w:rFonts w:ascii="Times New Roman" w:hAnsi="Times New Roman" w:cs="Times New Roman"/>
          <w:sz w:val="24"/>
          <w:szCs w:val="24"/>
        </w:rPr>
        <w:tab/>
      </w:r>
      <w:r w:rsidR="00904E09" w:rsidRPr="00BB5353">
        <w:rPr>
          <w:rFonts w:ascii="Times New Roman" w:hAnsi="Times New Roman" w:cs="Times New Roman"/>
          <w:sz w:val="24"/>
          <w:szCs w:val="24"/>
        </w:rPr>
        <w:tab/>
        <w:t>c.  +2</w:t>
      </w:r>
      <w:r w:rsidR="00904E09" w:rsidRPr="00BB5353">
        <w:rPr>
          <w:rFonts w:ascii="Times New Roman" w:hAnsi="Times New Roman" w:cs="Times New Roman"/>
          <w:sz w:val="24"/>
          <w:szCs w:val="24"/>
        </w:rPr>
        <w:tab/>
      </w:r>
      <w:r w:rsidR="00904E09" w:rsidRPr="00BB5353">
        <w:rPr>
          <w:rFonts w:ascii="Times New Roman" w:hAnsi="Times New Roman" w:cs="Times New Roman"/>
          <w:sz w:val="24"/>
          <w:szCs w:val="24"/>
        </w:rPr>
        <w:tab/>
        <w:t xml:space="preserve">d.  </w:t>
      </w:r>
      <w:r w:rsidR="00904E09" w:rsidRPr="00BB5353">
        <w:rPr>
          <w:rFonts w:ascii="Times New Roman" w:hAnsi="Times New Roman" w:cs="Times New Roman"/>
          <w:sz w:val="24"/>
          <w:szCs w:val="24"/>
        </w:rPr>
        <w:sym w:font="Symbol" w:char="F02D"/>
      </w:r>
      <w:proofErr w:type="gramStart"/>
      <w:r w:rsidR="00904E09" w:rsidRPr="00BB5353">
        <w:rPr>
          <w:rFonts w:ascii="Times New Roman" w:hAnsi="Times New Roman" w:cs="Times New Roman"/>
          <w:sz w:val="24"/>
          <w:szCs w:val="24"/>
        </w:rPr>
        <w:t>2</w:t>
      </w:r>
      <w:r w:rsidR="00904E09" w:rsidRPr="00BB5353">
        <w:rPr>
          <w:rFonts w:ascii="Times New Roman" w:hAnsi="Times New Roman" w:cs="Times New Roman"/>
          <w:sz w:val="24"/>
          <w:szCs w:val="24"/>
        </w:rPr>
        <w:tab/>
      </w:r>
      <w:r w:rsidR="00904E09" w:rsidRPr="00BB5353">
        <w:rPr>
          <w:rFonts w:ascii="Times New Roman" w:hAnsi="Times New Roman" w:cs="Times New Roman"/>
          <w:sz w:val="24"/>
          <w:szCs w:val="24"/>
        </w:rPr>
        <w:tab/>
        <w:t>e.</w:t>
      </w:r>
      <w:proofErr w:type="gramEnd"/>
      <w:r w:rsidR="00904E09" w:rsidRPr="00BB5353">
        <w:rPr>
          <w:rFonts w:ascii="Times New Roman" w:hAnsi="Times New Roman" w:cs="Times New Roman"/>
          <w:sz w:val="24"/>
          <w:szCs w:val="24"/>
        </w:rPr>
        <w:t xml:space="preserve">  +3</w:t>
      </w:r>
    </w:p>
    <w:p w14:paraId="73D34393" w14:textId="77777777" w:rsidR="00904E09" w:rsidRPr="00BB5353" w:rsidRDefault="00904E09" w:rsidP="00904E09">
      <w:pPr>
        <w:pStyle w:val="PlainText"/>
        <w:rPr>
          <w:rFonts w:ascii="Times New Roman" w:hAnsi="Times New Roman" w:cs="Times New Roman"/>
          <w:sz w:val="24"/>
          <w:szCs w:val="24"/>
        </w:rPr>
      </w:pPr>
    </w:p>
    <w:p w14:paraId="0AD45983" w14:textId="77777777" w:rsidR="0082310A" w:rsidRPr="00BB5353" w:rsidRDefault="0082310A" w:rsidP="0082310A">
      <w:proofErr w:type="spellStart"/>
      <w:r w:rsidRPr="00BB5353">
        <w:t>Ans</w:t>
      </w:r>
      <w:proofErr w:type="spellEnd"/>
      <w:r w:rsidRPr="00BB5353">
        <w:t xml:space="preserve">: </w:t>
      </w:r>
      <w:r w:rsidRPr="00BB5353">
        <w:tab/>
        <w:t>c</w:t>
      </w:r>
      <w:r w:rsidRPr="00BB5353">
        <w:tab/>
      </w:r>
      <w:r w:rsidRPr="00BB5353">
        <w:tab/>
        <w:t xml:space="preserve">Level of difficulty: </w:t>
      </w:r>
      <w:r w:rsidRPr="00BB5353">
        <w:tab/>
        <w:t>medium</w:t>
      </w:r>
      <w:r w:rsidRPr="00BB5353">
        <w:tab/>
      </w:r>
      <w:r w:rsidRPr="00BB5353">
        <w:tab/>
        <w:t xml:space="preserve">Section: </w:t>
      </w:r>
      <w:r w:rsidRPr="00BB5353">
        <w:tab/>
        <w:t>3.1</w:t>
      </w:r>
    </w:p>
    <w:p w14:paraId="0F7ABADA" w14:textId="77777777" w:rsidR="0082310A" w:rsidRPr="00BB5353" w:rsidRDefault="0082310A" w:rsidP="0082310A">
      <w:pPr>
        <w:ind w:left="1080"/>
      </w:pPr>
    </w:p>
    <w:p w14:paraId="61546643" w14:textId="77777777" w:rsidR="005D45B3" w:rsidRPr="00BB5353" w:rsidRDefault="005D45B3" w:rsidP="00904E09">
      <w:pPr>
        <w:pStyle w:val="PlainText"/>
        <w:rPr>
          <w:rFonts w:ascii="Times New Roman" w:hAnsi="Times New Roman" w:cs="Times New Roman"/>
          <w:sz w:val="24"/>
          <w:szCs w:val="24"/>
        </w:rPr>
      </w:pPr>
    </w:p>
    <w:p w14:paraId="41FE48BB" w14:textId="41DCF61C" w:rsidR="00904E09" w:rsidRPr="00BB5353" w:rsidRDefault="00904E09"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 xml:space="preserve"> What is the charge on </w:t>
      </w:r>
      <w:r w:rsidR="0082310A" w:rsidRPr="00BB5353">
        <w:rPr>
          <w:rFonts w:ascii="Times New Roman" w:hAnsi="Times New Roman" w:cs="Times New Roman"/>
          <w:sz w:val="24"/>
          <w:szCs w:val="24"/>
        </w:rPr>
        <w:t xml:space="preserve">each </w:t>
      </w:r>
      <w:r w:rsidRPr="00BB5353">
        <w:rPr>
          <w:rFonts w:ascii="Times New Roman" w:hAnsi="Times New Roman" w:cs="Times New Roman"/>
          <w:sz w:val="24"/>
          <w:szCs w:val="24"/>
        </w:rPr>
        <w:t xml:space="preserve">chlorine in </w:t>
      </w:r>
      <w:r w:rsidR="00D07144">
        <w:rPr>
          <w:rFonts w:ascii="Times New Roman" w:hAnsi="Times New Roman" w:cs="Times New Roman"/>
          <w:sz w:val="24"/>
          <w:szCs w:val="24"/>
        </w:rPr>
        <w:t xml:space="preserve">an </w:t>
      </w:r>
      <w:r w:rsidR="005D45B3">
        <w:rPr>
          <w:rFonts w:ascii="Times New Roman" w:hAnsi="Times New Roman" w:cs="Times New Roman"/>
          <w:sz w:val="24"/>
          <w:szCs w:val="24"/>
        </w:rPr>
        <w:t>ionic</w:t>
      </w:r>
      <w:r w:rsidRPr="00BB5353">
        <w:rPr>
          <w:rFonts w:ascii="Times New Roman" w:hAnsi="Times New Roman" w:cs="Times New Roman"/>
          <w:sz w:val="24"/>
          <w:szCs w:val="24"/>
        </w:rPr>
        <w:t xml:space="preserve"> compound</w:t>
      </w:r>
      <w:r w:rsidR="005D45B3">
        <w:rPr>
          <w:rFonts w:ascii="Times New Roman" w:hAnsi="Times New Roman" w:cs="Times New Roman"/>
          <w:sz w:val="24"/>
          <w:szCs w:val="24"/>
        </w:rPr>
        <w:t xml:space="preserve"> </w:t>
      </w:r>
      <w:r w:rsidR="00D07144">
        <w:rPr>
          <w:rFonts w:ascii="Times New Roman" w:hAnsi="Times New Roman" w:cs="Times New Roman"/>
          <w:sz w:val="24"/>
          <w:szCs w:val="24"/>
        </w:rPr>
        <w:t>composed of</w:t>
      </w:r>
      <w:r w:rsidR="005D45B3">
        <w:rPr>
          <w:rFonts w:ascii="Times New Roman" w:hAnsi="Times New Roman" w:cs="Times New Roman"/>
          <w:sz w:val="24"/>
          <w:szCs w:val="24"/>
        </w:rPr>
        <w:t xml:space="preserve"> calcium and chlorine</w:t>
      </w:r>
      <w:r w:rsidRPr="00BB5353">
        <w:rPr>
          <w:rFonts w:ascii="Times New Roman" w:hAnsi="Times New Roman" w:cs="Times New Roman"/>
          <w:sz w:val="24"/>
          <w:szCs w:val="24"/>
        </w:rPr>
        <w:t>?</w:t>
      </w:r>
    </w:p>
    <w:p w14:paraId="5339036D" w14:textId="77777777" w:rsidR="00904E09" w:rsidRPr="00BB5353" w:rsidRDefault="0082310A" w:rsidP="0082310A">
      <w:pPr>
        <w:pStyle w:val="PlainText"/>
        <w:ind w:left="1080"/>
        <w:rPr>
          <w:rFonts w:ascii="Times New Roman" w:hAnsi="Times New Roman" w:cs="Times New Roman"/>
          <w:sz w:val="24"/>
          <w:szCs w:val="24"/>
        </w:rPr>
      </w:pPr>
      <w:proofErr w:type="gramStart"/>
      <w:r w:rsidRPr="00BB5353">
        <w:rPr>
          <w:rFonts w:ascii="Times New Roman" w:hAnsi="Times New Roman" w:cs="Times New Roman"/>
          <w:sz w:val="24"/>
          <w:szCs w:val="24"/>
        </w:rPr>
        <w:t xml:space="preserve">a. </w:t>
      </w:r>
      <w:r w:rsidR="00904E09" w:rsidRPr="00BB5353">
        <w:rPr>
          <w:rFonts w:ascii="Times New Roman" w:hAnsi="Times New Roman" w:cs="Times New Roman"/>
          <w:sz w:val="24"/>
          <w:szCs w:val="24"/>
        </w:rPr>
        <w:t>+1</w:t>
      </w:r>
      <w:r w:rsidR="00904E09" w:rsidRPr="00BB5353">
        <w:rPr>
          <w:rFonts w:ascii="Times New Roman" w:hAnsi="Times New Roman" w:cs="Times New Roman"/>
          <w:sz w:val="24"/>
          <w:szCs w:val="24"/>
        </w:rPr>
        <w:tab/>
      </w:r>
      <w:r w:rsidR="00904E09" w:rsidRPr="00BB5353">
        <w:rPr>
          <w:rFonts w:ascii="Times New Roman" w:hAnsi="Times New Roman" w:cs="Times New Roman"/>
          <w:sz w:val="24"/>
          <w:szCs w:val="24"/>
        </w:rPr>
        <w:tab/>
        <w:t>b.</w:t>
      </w:r>
      <w:proofErr w:type="gramEnd"/>
      <w:r w:rsidR="00904E09" w:rsidRPr="00BB5353">
        <w:rPr>
          <w:rFonts w:ascii="Times New Roman" w:hAnsi="Times New Roman" w:cs="Times New Roman"/>
          <w:sz w:val="24"/>
          <w:szCs w:val="24"/>
        </w:rPr>
        <w:t xml:space="preserve">  </w:t>
      </w:r>
      <w:r w:rsidR="00904E09" w:rsidRPr="00BB5353">
        <w:rPr>
          <w:rFonts w:ascii="Times New Roman" w:hAnsi="Times New Roman" w:cs="Times New Roman"/>
          <w:sz w:val="24"/>
          <w:szCs w:val="24"/>
        </w:rPr>
        <w:sym w:font="Symbol" w:char="F02D"/>
      </w:r>
      <w:r w:rsidR="00904E09" w:rsidRPr="00BB5353">
        <w:rPr>
          <w:rFonts w:ascii="Times New Roman" w:hAnsi="Times New Roman" w:cs="Times New Roman"/>
          <w:sz w:val="24"/>
          <w:szCs w:val="24"/>
        </w:rPr>
        <w:t>1</w:t>
      </w:r>
      <w:r w:rsidR="00904E09" w:rsidRPr="00BB5353">
        <w:rPr>
          <w:rFonts w:ascii="Times New Roman" w:hAnsi="Times New Roman" w:cs="Times New Roman"/>
          <w:sz w:val="24"/>
          <w:szCs w:val="24"/>
        </w:rPr>
        <w:tab/>
      </w:r>
      <w:r w:rsidR="00904E09" w:rsidRPr="00BB5353">
        <w:rPr>
          <w:rFonts w:ascii="Times New Roman" w:hAnsi="Times New Roman" w:cs="Times New Roman"/>
          <w:sz w:val="24"/>
          <w:szCs w:val="24"/>
        </w:rPr>
        <w:tab/>
        <w:t>c.  +2</w:t>
      </w:r>
      <w:r w:rsidR="00904E09" w:rsidRPr="00BB5353">
        <w:rPr>
          <w:rFonts w:ascii="Times New Roman" w:hAnsi="Times New Roman" w:cs="Times New Roman"/>
          <w:sz w:val="24"/>
          <w:szCs w:val="24"/>
        </w:rPr>
        <w:tab/>
      </w:r>
      <w:r w:rsidR="00904E09" w:rsidRPr="00BB5353">
        <w:rPr>
          <w:rFonts w:ascii="Times New Roman" w:hAnsi="Times New Roman" w:cs="Times New Roman"/>
          <w:sz w:val="24"/>
          <w:szCs w:val="24"/>
        </w:rPr>
        <w:tab/>
        <w:t xml:space="preserve">d.  </w:t>
      </w:r>
      <w:r w:rsidR="00904E09" w:rsidRPr="00BB5353">
        <w:rPr>
          <w:rFonts w:ascii="Times New Roman" w:hAnsi="Times New Roman" w:cs="Times New Roman"/>
          <w:sz w:val="24"/>
          <w:szCs w:val="24"/>
        </w:rPr>
        <w:sym w:font="Symbol" w:char="F02D"/>
      </w:r>
      <w:proofErr w:type="gramStart"/>
      <w:r w:rsidR="00904E09" w:rsidRPr="00BB5353">
        <w:rPr>
          <w:rFonts w:ascii="Times New Roman" w:hAnsi="Times New Roman" w:cs="Times New Roman"/>
          <w:sz w:val="24"/>
          <w:szCs w:val="24"/>
        </w:rPr>
        <w:t>2</w:t>
      </w:r>
      <w:r w:rsidR="00904E09" w:rsidRPr="00BB5353">
        <w:rPr>
          <w:rFonts w:ascii="Times New Roman" w:hAnsi="Times New Roman" w:cs="Times New Roman"/>
          <w:sz w:val="24"/>
          <w:szCs w:val="24"/>
        </w:rPr>
        <w:tab/>
      </w:r>
      <w:r w:rsidR="00904E09" w:rsidRPr="00BB5353">
        <w:rPr>
          <w:rFonts w:ascii="Times New Roman" w:hAnsi="Times New Roman" w:cs="Times New Roman"/>
          <w:sz w:val="24"/>
          <w:szCs w:val="24"/>
        </w:rPr>
        <w:tab/>
        <w:t>e.</w:t>
      </w:r>
      <w:proofErr w:type="gramEnd"/>
      <w:r w:rsidR="00904E09" w:rsidRPr="00BB5353">
        <w:rPr>
          <w:rFonts w:ascii="Times New Roman" w:hAnsi="Times New Roman" w:cs="Times New Roman"/>
          <w:sz w:val="24"/>
          <w:szCs w:val="24"/>
        </w:rPr>
        <w:t xml:space="preserve">  +3</w:t>
      </w:r>
    </w:p>
    <w:p w14:paraId="4D45501A" w14:textId="77777777" w:rsidR="00904E09" w:rsidRPr="00BB5353" w:rsidRDefault="00904E09" w:rsidP="00904E09">
      <w:pPr>
        <w:pStyle w:val="PlainText"/>
        <w:rPr>
          <w:rFonts w:ascii="Times New Roman" w:hAnsi="Times New Roman" w:cs="Times New Roman"/>
          <w:sz w:val="24"/>
          <w:szCs w:val="24"/>
        </w:rPr>
      </w:pPr>
    </w:p>
    <w:p w14:paraId="771ED7AC" w14:textId="77777777" w:rsidR="0082310A" w:rsidRPr="00BB5353" w:rsidRDefault="0082310A" w:rsidP="0082310A">
      <w:proofErr w:type="spellStart"/>
      <w:r w:rsidRPr="00BB5353">
        <w:t>Ans</w:t>
      </w:r>
      <w:proofErr w:type="spellEnd"/>
      <w:r w:rsidRPr="00BB5353">
        <w:t xml:space="preserve">: </w:t>
      </w:r>
      <w:r w:rsidRPr="00BB5353">
        <w:tab/>
        <w:t>a</w:t>
      </w:r>
      <w:r w:rsidRPr="00BB5353">
        <w:tab/>
      </w:r>
      <w:r w:rsidRPr="00BB5353">
        <w:tab/>
        <w:t xml:space="preserve">Level of difficulty: </w:t>
      </w:r>
      <w:r w:rsidRPr="00BB5353">
        <w:tab/>
        <w:t>medium</w:t>
      </w:r>
      <w:r w:rsidRPr="00BB5353">
        <w:tab/>
      </w:r>
      <w:r w:rsidRPr="00BB5353">
        <w:tab/>
        <w:t xml:space="preserve">Section: </w:t>
      </w:r>
      <w:r w:rsidRPr="00BB5353">
        <w:tab/>
        <w:t>3.1</w:t>
      </w:r>
    </w:p>
    <w:p w14:paraId="7544E6B4" w14:textId="77777777" w:rsidR="0082310A" w:rsidRPr="00BB5353" w:rsidRDefault="0082310A" w:rsidP="0082310A">
      <w:pPr>
        <w:ind w:left="1080"/>
      </w:pPr>
    </w:p>
    <w:p w14:paraId="6F538618" w14:textId="77777777" w:rsidR="00904E09" w:rsidRPr="00BB5353" w:rsidRDefault="00904E09" w:rsidP="00904E09">
      <w:pPr>
        <w:pStyle w:val="PlainText"/>
        <w:rPr>
          <w:rFonts w:ascii="Times New Roman" w:hAnsi="Times New Roman" w:cs="Times New Roman"/>
          <w:sz w:val="24"/>
          <w:szCs w:val="24"/>
        </w:rPr>
      </w:pPr>
    </w:p>
    <w:p w14:paraId="724C268D" w14:textId="54DA55B4" w:rsidR="00904E09" w:rsidRPr="00BB5353" w:rsidRDefault="00904E09"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 xml:space="preserve"> What is the ionic formula </w:t>
      </w:r>
      <w:r w:rsidR="00D07144">
        <w:rPr>
          <w:rFonts w:ascii="Times New Roman" w:hAnsi="Times New Roman" w:cs="Times New Roman"/>
          <w:sz w:val="24"/>
          <w:szCs w:val="24"/>
        </w:rPr>
        <w:t>for the ionic</w:t>
      </w:r>
      <w:r w:rsidRPr="00BB5353">
        <w:rPr>
          <w:rFonts w:ascii="Times New Roman" w:hAnsi="Times New Roman" w:cs="Times New Roman"/>
          <w:sz w:val="24"/>
          <w:szCs w:val="24"/>
        </w:rPr>
        <w:t xml:space="preserve"> compound</w:t>
      </w:r>
      <w:r w:rsidR="00D07144">
        <w:rPr>
          <w:rFonts w:ascii="Times New Roman" w:hAnsi="Times New Roman" w:cs="Times New Roman"/>
          <w:sz w:val="24"/>
          <w:szCs w:val="24"/>
        </w:rPr>
        <w:t xml:space="preserve"> composed of calcium and chloride</w:t>
      </w:r>
      <w:r w:rsidRPr="00BB5353">
        <w:rPr>
          <w:rFonts w:ascii="Times New Roman" w:hAnsi="Times New Roman" w:cs="Times New Roman"/>
          <w:sz w:val="24"/>
          <w:szCs w:val="24"/>
        </w:rPr>
        <w:t>?</w:t>
      </w:r>
    </w:p>
    <w:p w14:paraId="6E6FD559" w14:textId="77777777" w:rsidR="00904E09" w:rsidRPr="00BB5353" w:rsidRDefault="00904E09" w:rsidP="00E177DF">
      <w:pPr>
        <w:pStyle w:val="PlainText"/>
        <w:numPr>
          <w:ilvl w:val="0"/>
          <w:numId w:val="16"/>
        </w:numPr>
        <w:rPr>
          <w:rFonts w:ascii="Times New Roman" w:hAnsi="Times New Roman" w:cs="Times New Roman"/>
          <w:sz w:val="24"/>
          <w:szCs w:val="24"/>
        </w:rPr>
      </w:pPr>
      <w:r w:rsidRPr="00BB5353">
        <w:rPr>
          <w:rFonts w:ascii="Times New Roman" w:hAnsi="Times New Roman" w:cs="Times New Roman"/>
          <w:sz w:val="24"/>
          <w:szCs w:val="24"/>
        </w:rPr>
        <w:t>Ca</w:t>
      </w:r>
      <w:r w:rsidRPr="00BB5353">
        <w:rPr>
          <w:rFonts w:ascii="Times New Roman" w:hAnsi="Times New Roman" w:cs="Times New Roman"/>
          <w:sz w:val="24"/>
          <w:szCs w:val="24"/>
        </w:rPr>
        <w:softHyphen/>
      </w:r>
      <w:r w:rsidRPr="00BB5353">
        <w:rPr>
          <w:rFonts w:ascii="Times New Roman" w:hAnsi="Times New Roman" w:cs="Times New Roman"/>
          <w:sz w:val="24"/>
          <w:szCs w:val="24"/>
          <w:vertAlign w:val="subscript"/>
        </w:rPr>
        <w:t>2</w:t>
      </w:r>
      <w:r w:rsidRPr="00BB5353">
        <w:rPr>
          <w:rFonts w:ascii="Times New Roman" w:hAnsi="Times New Roman" w:cs="Times New Roman"/>
          <w:sz w:val="24"/>
          <w:szCs w:val="24"/>
        </w:rPr>
        <w:t>Cl</w:t>
      </w:r>
    </w:p>
    <w:p w14:paraId="5358A759" w14:textId="77777777" w:rsidR="00904E09" w:rsidRPr="00BB5353" w:rsidRDefault="00904E09" w:rsidP="00E177DF">
      <w:pPr>
        <w:pStyle w:val="PlainText"/>
        <w:numPr>
          <w:ilvl w:val="0"/>
          <w:numId w:val="16"/>
        </w:numPr>
        <w:rPr>
          <w:rFonts w:ascii="Times New Roman" w:hAnsi="Times New Roman" w:cs="Times New Roman"/>
          <w:sz w:val="24"/>
          <w:szCs w:val="24"/>
        </w:rPr>
      </w:pPr>
      <w:proofErr w:type="spellStart"/>
      <w:r w:rsidRPr="00BB5353">
        <w:rPr>
          <w:rFonts w:ascii="Times New Roman" w:hAnsi="Times New Roman" w:cs="Times New Roman"/>
          <w:sz w:val="24"/>
          <w:szCs w:val="24"/>
        </w:rPr>
        <w:t>CaCl</w:t>
      </w:r>
      <w:proofErr w:type="spellEnd"/>
      <w:r w:rsidRPr="00BB5353">
        <w:rPr>
          <w:rFonts w:ascii="Times New Roman" w:hAnsi="Times New Roman" w:cs="Times New Roman"/>
          <w:sz w:val="24"/>
          <w:szCs w:val="24"/>
        </w:rPr>
        <w:tab/>
      </w:r>
    </w:p>
    <w:p w14:paraId="0B18F074" w14:textId="77777777" w:rsidR="00904E09" w:rsidRPr="00BB5353" w:rsidRDefault="00904E09" w:rsidP="00E177DF">
      <w:pPr>
        <w:pStyle w:val="PlainText"/>
        <w:numPr>
          <w:ilvl w:val="0"/>
          <w:numId w:val="16"/>
        </w:numPr>
        <w:rPr>
          <w:rFonts w:ascii="Times New Roman" w:hAnsi="Times New Roman" w:cs="Times New Roman"/>
          <w:sz w:val="24"/>
          <w:szCs w:val="24"/>
        </w:rPr>
      </w:pPr>
      <w:r w:rsidRPr="00BB5353">
        <w:rPr>
          <w:rFonts w:ascii="Times New Roman" w:hAnsi="Times New Roman" w:cs="Times New Roman"/>
          <w:sz w:val="24"/>
          <w:szCs w:val="24"/>
        </w:rPr>
        <w:t>Ca</w:t>
      </w:r>
      <w:r w:rsidRPr="00BB5353">
        <w:rPr>
          <w:rFonts w:ascii="Times New Roman" w:hAnsi="Times New Roman" w:cs="Times New Roman"/>
          <w:sz w:val="24"/>
          <w:szCs w:val="24"/>
        </w:rPr>
        <w:softHyphen/>
      </w:r>
      <w:r w:rsidRPr="00BB5353">
        <w:rPr>
          <w:rFonts w:ascii="Times New Roman" w:hAnsi="Times New Roman" w:cs="Times New Roman"/>
          <w:sz w:val="24"/>
          <w:szCs w:val="24"/>
          <w:vertAlign w:val="subscript"/>
        </w:rPr>
        <w:t>2</w:t>
      </w:r>
      <w:r w:rsidRPr="00BB5353">
        <w:rPr>
          <w:rFonts w:ascii="Times New Roman" w:hAnsi="Times New Roman" w:cs="Times New Roman"/>
          <w:sz w:val="24"/>
          <w:szCs w:val="24"/>
        </w:rPr>
        <w:t>Cl</w:t>
      </w:r>
      <w:r w:rsidRPr="00BB5353">
        <w:rPr>
          <w:rFonts w:ascii="Times New Roman" w:hAnsi="Times New Roman" w:cs="Times New Roman"/>
          <w:sz w:val="24"/>
          <w:szCs w:val="24"/>
          <w:vertAlign w:val="subscript"/>
        </w:rPr>
        <w:t>2</w:t>
      </w:r>
      <w:r w:rsidRPr="00BB5353">
        <w:rPr>
          <w:rFonts w:ascii="Times New Roman" w:hAnsi="Times New Roman" w:cs="Times New Roman"/>
          <w:sz w:val="24"/>
          <w:szCs w:val="24"/>
        </w:rPr>
        <w:tab/>
      </w:r>
    </w:p>
    <w:p w14:paraId="56CD53ED" w14:textId="77777777" w:rsidR="00904E09" w:rsidRPr="00BB5353" w:rsidRDefault="00904E09" w:rsidP="00E177DF">
      <w:pPr>
        <w:pStyle w:val="PlainText"/>
        <w:numPr>
          <w:ilvl w:val="0"/>
          <w:numId w:val="16"/>
        </w:numPr>
        <w:rPr>
          <w:rFonts w:ascii="Times New Roman" w:hAnsi="Times New Roman" w:cs="Times New Roman"/>
          <w:sz w:val="24"/>
          <w:szCs w:val="24"/>
        </w:rPr>
      </w:pPr>
      <w:r w:rsidRPr="00BB5353">
        <w:rPr>
          <w:rFonts w:ascii="Times New Roman" w:hAnsi="Times New Roman" w:cs="Times New Roman"/>
          <w:sz w:val="24"/>
          <w:szCs w:val="24"/>
        </w:rPr>
        <w:t>Ca</w:t>
      </w:r>
      <w:r w:rsidRPr="00BB5353">
        <w:rPr>
          <w:rFonts w:ascii="Times New Roman" w:hAnsi="Times New Roman" w:cs="Times New Roman"/>
          <w:sz w:val="24"/>
          <w:szCs w:val="24"/>
          <w:vertAlign w:val="subscript"/>
        </w:rPr>
        <w:t>2</w:t>
      </w:r>
      <w:r w:rsidRPr="00BB5353">
        <w:rPr>
          <w:rFonts w:ascii="Times New Roman" w:hAnsi="Times New Roman" w:cs="Times New Roman"/>
          <w:sz w:val="24"/>
          <w:szCs w:val="24"/>
        </w:rPr>
        <w:t>Cl</w:t>
      </w:r>
      <w:r w:rsidRPr="00BB5353">
        <w:rPr>
          <w:rFonts w:ascii="Times New Roman" w:hAnsi="Times New Roman" w:cs="Times New Roman"/>
          <w:sz w:val="24"/>
          <w:szCs w:val="24"/>
          <w:vertAlign w:val="subscript"/>
        </w:rPr>
        <w:t>3</w:t>
      </w:r>
      <w:r w:rsidRPr="00BB5353">
        <w:rPr>
          <w:rFonts w:ascii="Times New Roman" w:hAnsi="Times New Roman" w:cs="Times New Roman"/>
          <w:sz w:val="24"/>
          <w:szCs w:val="24"/>
        </w:rPr>
        <w:tab/>
      </w:r>
    </w:p>
    <w:p w14:paraId="1E19975F" w14:textId="77777777" w:rsidR="00904E09" w:rsidRPr="00BB5353" w:rsidRDefault="00904E09" w:rsidP="00E177DF">
      <w:pPr>
        <w:pStyle w:val="PlainText"/>
        <w:numPr>
          <w:ilvl w:val="0"/>
          <w:numId w:val="16"/>
        </w:numPr>
        <w:rPr>
          <w:rFonts w:ascii="Times New Roman" w:hAnsi="Times New Roman" w:cs="Times New Roman"/>
          <w:sz w:val="24"/>
          <w:szCs w:val="24"/>
        </w:rPr>
      </w:pPr>
      <w:r w:rsidRPr="00BB5353">
        <w:rPr>
          <w:rFonts w:ascii="Times New Roman" w:hAnsi="Times New Roman" w:cs="Times New Roman"/>
          <w:sz w:val="24"/>
          <w:szCs w:val="24"/>
        </w:rPr>
        <w:t>CaCl</w:t>
      </w:r>
      <w:r w:rsidRPr="00BB5353">
        <w:rPr>
          <w:rFonts w:ascii="Times New Roman" w:hAnsi="Times New Roman" w:cs="Times New Roman"/>
          <w:sz w:val="24"/>
          <w:szCs w:val="24"/>
          <w:vertAlign w:val="subscript"/>
        </w:rPr>
        <w:t>2</w:t>
      </w:r>
    </w:p>
    <w:p w14:paraId="56D0DD0B" w14:textId="77777777" w:rsidR="00904E09" w:rsidRPr="00BB5353" w:rsidRDefault="00904E09" w:rsidP="00904E09">
      <w:pPr>
        <w:pStyle w:val="PlainText"/>
        <w:rPr>
          <w:rFonts w:ascii="Times New Roman" w:hAnsi="Times New Roman" w:cs="Times New Roman"/>
          <w:sz w:val="24"/>
          <w:szCs w:val="24"/>
        </w:rPr>
      </w:pPr>
    </w:p>
    <w:p w14:paraId="25BCDE6B" w14:textId="77777777" w:rsidR="0082310A" w:rsidRPr="00BB5353" w:rsidRDefault="0082310A" w:rsidP="0082310A">
      <w:proofErr w:type="spellStart"/>
      <w:r w:rsidRPr="00BB5353">
        <w:t>Ans</w:t>
      </w:r>
      <w:proofErr w:type="spellEnd"/>
      <w:r w:rsidRPr="00BB5353">
        <w:t xml:space="preserve">: </w:t>
      </w:r>
      <w:r w:rsidRPr="00BB5353">
        <w:tab/>
        <w:t>e</w:t>
      </w:r>
      <w:r w:rsidRPr="00BB5353">
        <w:tab/>
      </w:r>
      <w:r w:rsidRPr="00BB5353">
        <w:tab/>
        <w:t xml:space="preserve">Level of difficulty: </w:t>
      </w:r>
      <w:r w:rsidRPr="00BB5353">
        <w:tab/>
        <w:t>medium</w:t>
      </w:r>
      <w:r w:rsidRPr="00BB5353">
        <w:tab/>
      </w:r>
      <w:r w:rsidRPr="00BB5353">
        <w:tab/>
        <w:t xml:space="preserve">Section: </w:t>
      </w:r>
      <w:r w:rsidRPr="00BB5353">
        <w:tab/>
        <w:t>3.1</w:t>
      </w:r>
    </w:p>
    <w:p w14:paraId="59AD662B" w14:textId="77777777" w:rsidR="00904E09" w:rsidRPr="00BB5353" w:rsidRDefault="00904E09" w:rsidP="00904E09"/>
    <w:p w14:paraId="6C355B68" w14:textId="77777777" w:rsidR="00904E09" w:rsidRPr="00BB5353" w:rsidRDefault="00904E09" w:rsidP="00904E09">
      <w:pPr>
        <w:pStyle w:val="PlainText"/>
        <w:rPr>
          <w:rFonts w:ascii="Times New Roman" w:hAnsi="Times New Roman" w:cs="Times New Roman"/>
          <w:sz w:val="24"/>
          <w:szCs w:val="24"/>
        </w:rPr>
      </w:pPr>
    </w:p>
    <w:p w14:paraId="5600922D" w14:textId="5716C9CF" w:rsidR="00904E09" w:rsidRPr="00BB5353" w:rsidRDefault="00904E09"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 xml:space="preserve"> What is the name of </w:t>
      </w:r>
      <w:r w:rsidR="00D07144">
        <w:rPr>
          <w:rFonts w:ascii="Times New Roman" w:hAnsi="Times New Roman" w:cs="Times New Roman"/>
          <w:sz w:val="24"/>
          <w:szCs w:val="24"/>
        </w:rPr>
        <w:t>the ionic</w:t>
      </w:r>
      <w:r w:rsidR="00D07144" w:rsidRPr="00BB5353">
        <w:rPr>
          <w:rFonts w:ascii="Times New Roman" w:hAnsi="Times New Roman" w:cs="Times New Roman"/>
          <w:sz w:val="24"/>
          <w:szCs w:val="24"/>
        </w:rPr>
        <w:t xml:space="preserve"> </w:t>
      </w:r>
      <w:r w:rsidRPr="00BB5353">
        <w:rPr>
          <w:rFonts w:ascii="Times New Roman" w:hAnsi="Times New Roman" w:cs="Times New Roman"/>
          <w:sz w:val="24"/>
          <w:szCs w:val="24"/>
        </w:rPr>
        <w:t>compound</w:t>
      </w:r>
      <w:r w:rsidR="00D07144">
        <w:rPr>
          <w:rFonts w:ascii="Times New Roman" w:hAnsi="Times New Roman" w:cs="Times New Roman"/>
          <w:sz w:val="24"/>
          <w:szCs w:val="24"/>
        </w:rPr>
        <w:t xml:space="preserve"> that is composed of calcium and chlorine</w:t>
      </w:r>
      <w:r w:rsidRPr="00BB5353">
        <w:rPr>
          <w:rFonts w:ascii="Times New Roman" w:hAnsi="Times New Roman" w:cs="Times New Roman"/>
          <w:sz w:val="24"/>
          <w:szCs w:val="24"/>
        </w:rPr>
        <w:t>?</w:t>
      </w:r>
    </w:p>
    <w:p w14:paraId="6EF4A9AD" w14:textId="77777777" w:rsidR="00904E09" w:rsidRPr="00BB5353" w:rsidRDefault="00904E09" w:rsidP="00E177DF">
      <w:pPr>
        <w:pStyle w:val="PlainText"/>
        <w:numPr>
          <w:ilvl w:val="0"/>
          <w:numId w:val="17"/>
        </w:numPr>
        <w:rPr>
          <w:rFonts w:ascii="Times New Roman" w:hAnsi="Times New Roman" w:cs="Times New Roman"/>
          <w:sz w:val="24"/>
          <w:szCs w:val="24"/>
        </w:rPr>
      </w:pPr>
      <w:r w:rsidRPr="00BB5353">
        <w:rPr>
          <w:rFonts w:ascii="Times New Roman" w:hAnsi="Times New Roman" w:cs="Times New Roman"/>
          <w:sz w:val="24"/>
          <w:szCs w:val="24"/>
        </w:rPr>
        <w:t>calcium dichloride</w:t>
      </w:r>
    </w:p>
    <w:p w14:paraId="3B1E502D" w14:textId="77777777" w:rsidR="00904E09" w:rsidRPr="00BB5353" w:rsidRDefault="00904E09" w:rsidP="00E177DF">
      <w:pPr>
        <w:pStyle w:val="PlainText"/>
        <w:numPr>
          <w:ilvl w:val="0"/>
          <w:numId w:val="17"/>
        </w:numPr>
        <w:rPr>
          <w:rFonts w:ascii="Times New Roman" w:hAnsi="Times New Roman" w:cs="Times New Roman"/>
          <w:sz w:val="24"/>
          <w:szCs w:val="24"/>
        </w:rPr>
      </w:pPr>
      <w:proofErr w:type="spellStart"/>
      <w:r w:rsidRPr="00BB5353">
        <w:rPr>
          <w:rFonts w:ascii="Times New Roman" w:hAnsi="Times New Roman" w:cs="Times New Roman"/>
          <w:sz w:val="24"/>
          <w:szCs w:val="24"/>
        </w:rPr>
        <w:t>dicalcium</w:t>
      </w:r>
      <w:proofErr w:type="spellEnd"/>
      <w:r w:rsidRPr="00BB5353">
        <w:rPr>
          <w:rFonts w:ascii="Times New Roman" w:hAnsi="Times New Roman" w:cs="Times New Roman"/>
          <w:sz w:val="24"/>
          <w:szCs w:val="24"/>
        </w:rPr>
        <w:t xml:space="preserve"> </w:t>
      </w:r>
      <w:proofErr w:type="spellStart"/>
      <w:r w:rsidRPr="00BB5353">
        <w:rPr>
          <w:rFonts w:ascii="Times New Roman" w:hAnsi="Times New Roman" w:cs="Times New Roman"/>
          <w:sz w:val="24"/>
          <w:szCs w:val="24"/>
        </w:rPr>
        <w:t>trichloride</w:t>
      </w:r>
      <w:proofErr w:type="spellEnd"/>
    </w:p>
    <w:p w14:paraId="14F6B1C8" w14:textId="77777777" w:rsidR="00904E09" w:rsidRPr="00BB5353" w:rsidRDefault="00904E09" w:rsidP="00E177DF">
      <w:pPr>
        <w:pStyle w:val="PlainText"/>
        <w:numPr>
          <w:ilvl w:val="0"/>
          <w:numId w:val="17"/>
        </w:numPr>
        <w:rPr>
          <w:rFonts w:ascii="Times New Roman" w:hAnsi="Times New Roman" w:cs="Times New Roman"/>
          <w:sz w:val="24"/>
          <w:szCs w:val="24"/>
        </w:rPr>
      </w:pPr>
      <w:proofErr w:type="spellStart"/>
      <w:r w:rsidRPr="00BB5353">
        <w:rPr>
          <w:rFonts w:ascii="Times New Roman" w:hAnsi="Times New Roman" w:cs="Times New Roman"/>
          <w:sz w:val="24"/>
          <w:szCs w:val="24"/>
        </w:rPr>
        <w:t>dicalcium</w:t>
      </w:r>
      <w:proofErr w:type="spellEnd"/>
      <w:r w:rsidRPr="00BB5353">
        <w:rPr>
          <w:rFonts w:ascii="Times New Roman" w:hAnsi="Times New Roman" w:cs="Times New Roman"/>
          <w:sz w:val="24"/>
          <w:szCs w:val="24"/>
        </w:rPr>
        <w:t xml:space="preserve"> chloride</w:t>
      </w:r>
    </w:p>
    <w:p w14:paraId="570EFA8E" w14:textId="77777777" w:rsidR="00904E09" w:rsidRPr="00BB5353" w:rsidRDefault="00904E09" w:rsidP="00E177DF">
      <w:pPr>
        <w:pStyle w:val="PlainText"/>
        <w:numPr>
          <w:ilvl w:val="0"/>
          <w:numId w:val="17"/>
        </w:numPr>
        <w:rPr>
          <w:rFonts w:ascii="Times New Roman" w:hAnsi="Times New Roman" w:cs="Times New Roman"/>
          <w:sz w:val="24"/>
          <w:szCs w:val="24"/>
        </w:rPr>
      </w:pPr>
      <w:r w:rsidRPr="00BB5353">
        <w:rPr>
          <w:rFonts w:ascii="Times New Roman" w:hAnsi="Times New Roman" w:cs="Times New Roman"/>
          <w:sz w:val="24"/>
          <w:szCs w:val="24"/>
        </w:rPr>
        <w:t>calcium chloride</w:t>
      </w:r>
    </w:p>
    <w:p w14:paraId="74AEFC90" w14:textId="77777777" w:rsidR="00904E09" w:rsidRPr="00BB5353" w:rsidRDefault="00904E09" w:rsidP="00E177DF">
      <w:pPr>
        <w:pStyle w:val="PlainText"/>
        <w:numPr>
          <w:ilvl w:val="0"/>
          <w:numId w:val="17"/>
        </w:numPr>
        <w:rPr>
          <w:rFonts w:ascii="Times New Roman" w:hAnsi="Times New Roman" w:cs="Times New Roman"/>
          <w:sz w:val="24"/>
          <w:szCs w:val="24"/>
        </w:rPr>
      </w:pPr>
      <w:proofErr w:type="spellStart"/>
      <w:r w:rsidRPr="00BB5353">
        <w:rPr>
          <w:rFonts w:ascii="Times New Roman" w:hAnsi="Times New Roman" w:cs="Times New Roman"/>
          <w:sz w:val="24"/>
          <w:szCs w:val="24"/>
        </w:rPr>
        <w:t>dicalcium</w:t>
      </w:r>
      <w:proofErr w:type="spellEnd"/>
      <w:r w:rsidRPr="00BB5353">
        <w:rPr>
          <w:rFonts w:ascii="Times New Roman" w:hAnsi="Times New Roman" w:cs="Times New Roman"/>
          <w:sz w:val="24"/>
          <w:szCs w:val="24"/>
        </w:rPr>
        <w:t xml:space="preserve"> dichloride</w:t>
      </w:r>
    </w:p>
    <w:p w14:paraId="781C1E7D" w14:textId="77777777" w:rsidR="00904E09" w:rsidRPr="00BB5353" w:rsidRDefault="00904E09" w:rsidP="00904E09">
      <w:pPr>
        <w:pStyle w:val="PlainText"/>
        <w:rPr>
          <w:rFonts w:ascii="Times New Roman" w:hAnsi="Times New Roman" w:cs="Times New Roman"/>
          <w:sz w:val="24"/>
          <w:szCs w:val="24"/>
        </w:rPr>
      </w:pPr>
    </w:p>
    <w:p w14:paraId="69CA9D1D" w14:textId="77777777" w:rsidR="0082310A" w:rsidRPr="00BB5353" w:rsidRDefault="0082310A" w:rsidP="0082310A">
      <w:proofErr w:type="spellStart"/>
      <w:r w:rsidRPr="00BB5353">
        <w:t>Ans</w:t>
      </w:r>
      <w:proofErr w:type="spellEnd"/>
      <w:r w:rsidRPr="00BB5353">
        <w:t xml:space="preserve">: </w:t>
      </w:r>
      <w:r w:rsidRPr="00BB5353">
        <w:tab/>
        <w:t>d</w:t>
      </w:r>
      <w:r w:rsidRPr="00BB5353">
        <w:tab/>
      </w:r>
      <w:r w:rsidRPr="00BB5353">
        <w:tab/>
        <w:t xml:space="preserve">Level of difficulty: </w:t>
      </w:r>
      <w:r w:rsidRPr="00BB5353">
        <w:tab/>
        <w:t>medium</w:t>
      </w:r>
      <w:r w:rsidRPr="00BB5353">
        <w:tab/>
      </w:r>
      <w:r w:rsidRPr="00BB5353">
        <w:tab/>
        <w:t xml:space="preserve">Section: </w:t>
      </w:r>
      <w:r w:rsidRPr="00BB5353">
        <w:tab/>
        <w:t>3.1</w:t>
      </w:r>
    </w:p>
    <w:p w14:paraId="1CFA5D8B" w14:textId="77777777" w:rsidR="00904E09" w:rsidRPr="00BB5353" w:rsidRDefault="00904E09" w:rsidP="00904E09"/>
    <w:p w14:paraId="4BE36893" w14:textId="77777777" w:rsidR="00904E09" w:rsidRPr="00BB5353" w:rsidRDefault="00904E09" w:rsidP="00904E09">
      <w:pPr>
        <w:pStyle w:val="PlainText"/>
        <w:rPr>
          <w:rFonts w:ascii="Times New Roman" w:hAnsi="Times New Roman" w:cs="Times New Roman"/>
          <w:sz w:val="24"/>
          <w:szCs w:val="24"/>
        </w:rPr>
      </w:pPr>
      <w:r w:rsidRPr="00BB5353">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3891728F" wp14:editId="3EE4A700">
                <wp:simplePos x="0" y="0"/>
                <wp:positionH relativeFrom="column">
                  <wp:posOffset>2971800</wp:posOffset>
                </wp:positionH>
                <wp:positionV relativeFrom="paragraph">
                  <wp:posOffset>1600200</wp:posOffset>
                </wp:positionV>
                <wp:extent cx="914400" cy="342900"/>
                <wp:effectExtent l="0" t="0" r="0" b="0"/>
                <wp:wrapNone/>
                <wp:docPr id="97"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888F05" w14:textId="77777777" w:rsidR="00557B2B" w:rsidRPr="006F6B9B" w:rsidRDefault="00557B2B" w:rsidP="00904E09">
                            <w:pPr>
                              <w:rPr>
                                <w:vertAlign w:val="superscript"/>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 o:spid="_x0000_s1036" type="#_x0000_t202" style="position:absolute;margin-left:234pt;margin-top:126pt;width:1in;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H+XtgIAAME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" filled="f" stroked="f">
                <v:textbox>
                  <w:txbxContent>
                    <w:p w14:paraId="58888F05" w14:textId="77777777" w:rsidR="00557B2B" w:rsidRPr="006F6B9B" w:rsidRDefault="00557B2B" w:rsidP="00904E09">
                      <w:pPr>
                        <w:rPr>
                          <w:vertAlign w:val="superscript"/>
                        </w:rPr>
                      </w:pPr>
                    </w:p>
                  </w:txbxContent>
                </v:textbox>
              </v:shape>
            </w:pict>
          </mc:Fallback>
        </mc:AlternateContent>
      </w:r>
    </w:p>
    <w:p w14:paraId="6E2FA964" w14:textId="77777777" w:rsidR="00904E09" w:rsidRPr="00BB5353" w:rsidRDefault="00904E09" w:rsidP="00E177DF">
      <w:pPr>
        <w:numPr>
          <w:ilvl w:val="0"/>
          <w:numId w:val="5"/>
        </w:numPr>
      </w:pPr>
      <w:r w:rsidRPr="00BB5353">
        <w:t>A compound contains magnesium and phosphate.  What is the formula unit of this compound?</w:t>
      </w:r>
    </w:p>
    <w:p w14:paraId="358240F0" w14:textId="77777777" w:rsidR="00904E09" w:rsidRPr="00BB5353" w:rsidRDefault="00904E09" w:rsidP="00E177DF">
      <w:pPr>
        <w:numPr>
          <w:ilvl w:val="0"/>
          <w:numId w:val="18"/>
        </w:numPr>
      </w:pPr>
      <w:r w:rsidRPr="00BB5353">
        <w:t>Mg</w:t>
      </w:r>
      <w:r w:rsidRPr="00BB5353">
        <w:rPr>
          <w:vertAlign w:val="subscript"/>
        </w:rPr>
        <w:t>3</w:t>
      </w:r>
      <w:r w:rsidRPr="00BB5353">
        <w:t>P</w:t>
      </w:r>
      <w:r w:rsidRPr="00BB5353">
        <w:rPr>
          <w:vertAlign w:val="subscript"/>
        </w:rPr>
        <w:t>2</w:t>
      </w:r>
    </w:p>
    <w:p w14:paraId="61020855" w14:textId="77777777" w:rsidR="00904E09" w:rsidRPr="00BB5353" w:rsidRDefault="00904E09" w:rsidP="00E177DF">
      <w:pPr>
        <w:numPr>
          <w:ilvl w:val="0"/>
          <w:numId w:val="18"/>
        </w:numPr>
      </w:pPr>
      <w:r w:rsidRPr="00BB5353">
        <w:t>MgPO</w:t>
      </w:r>
      <w:r w:rsidRPr="00BB5353">
        <w:rPr>
          <w:vertAlign w:val="subscript"/>
        </w:rPr>
        <w:t>4</w:t>
      </w:r>
    </w:p>
    <w:p w14:paraId="26069A38" w14:textId="77777777" w:rsidR="00904E09" w:rsidRPr="00BB5353" w:rsidRDefault="00904E09" w:rsidP="00E177DF">
      <w:pPr>
        <w:numPr>
          <w:ilvl w:val="0"/>
          <w:numId w:val="18"/>
        </w:numPr>
      </w:pPr>
      <w:r w:rsidRPr="00BB5353">
        <w:t>Mg</w:t>
      </w:r>
      <w:r w:rsidRPr="00BB5353">
        <w:rPr>
          <w:vertAlign w:val="subscript"/>
        </w:rPr>
        <w:t>3</w:t>
      </w:r>
      <w:r w:rsidRPr="00BB5353">
        <w:t>(PO</w:t>
      </w:r>
      <w:r w:rsidRPr="00BB5353">
        <w:rPr>
          <w:vertAlign w:val="subscript"/>
        </w:rPr>
        <w:t>4</w:t>
      </w:r>
      <w:r w:rsidRPr="00BB5353">
        <w:t>)</w:t>
      </w:r>
      <w:r w:rsidRPr="00BB5353">
        <w:rPr>
          <w:vertAlign w:val="subscript"/>
        </w:rPr>
        <w:t>2</w:t>
      </w:r>
    </w:p>
    <w:p w14:paraId="66571B0D" w14:textId="77777777" w:rsidR="00904E09" w:rsidRPr="00BB5353" w:rsidRDefault="00904E09" w:rsidP="00E177DF">
      <w:pPr>
        <w:numPr>
          <w:ilvl w:val="0"/>
          <w:numId w:val="18"/>
        </w:numPr>
      </w:pPr>
      <w:r w:rsidRPr="00BB5353">
        <w:t>Mg</w:t>
      </w:r>
      <w:r w:rsidRPr="00BB5353">
        <w:rPr>
          <w:vertAlign w:val="subscript"/>
        </w:rPr>
        <w:t>2</w:t>
      </w:r>
      <w:r w:rsidRPr="00BB5353">
        <w:t>(PO</w:t>
      </w:r>
      <w:r w:rsidRPr="00BB5353">
        <w:rPr>
          <w:vertAlign w:val="subscript"/>
        </w:rPr>
        <w:t>4</w:t>
      </w:r>
      <w:r w:rsidRPr="00BB5353">
        <w:t>)</w:t>
      </w:r>
      <w:r w:rsidRPr="00BB5353">
        <w:rPr>
          <w:vertAlign w:val="subscript"/>
        </w:rPr>
        <w:t>3</w:t>
      </w:r>
    </w:p>
    <w:p w14:paraId="36B5B138" w14:textId="77777777" w:rsidR="00904E09" w:rsidRPr="00BB5353" w:rsidRDefault="00904E09" w:rsidP="00E177DF">
      <w:pPr>
        <w:numPr>
          <w:ilvl w:val="0"/>
          <w:numId w:val="18"/>
        </w:numPr>
      </w:pPr>
      <w:r w:rsidRPr="00BB5353">
        <w:t>MgHPO</w:t>
      </w:r>
      <w:r w:rsidRPr="00BB5353">
        <w:rPr>
          <w:vertAlign w:val="subscript"/>
        </w:rPr>
        <w:t>4</w:t>
      </w:r>
    </w:p>
    <w:p w14:paraId="735C6F9B" w14:textId="77777777" w:rsidR="00904E09" w:rsidRPr="00BB5353" w:rsidRDefault="00904E09" w:rsidP="00904E09"/>
    <w:p w14:paraId="3C328B57" w14:textId="77777777" w:rsidR="0082310A" w:rsidRPr="00BB5353" w:rsidRDefault="0082310A" w:rsidP="0082310A">
      <w:proofErr w:type="spellStart"/>
      <w:r w:rsidRPr="00BB5353">
        <w:t>Ans</w:t>
      </w:r>
      <w:proofErr w:type="spellEnd"/>
      <w:r w:rsidRPr="00BB5353">
        <w:t xml:space="preserve">: </w:t>
      </w:r>
      <w:r w:rsidRPr="00BB5353">
        <w:tab/>
        <w:t>c</w:t>
      </w:r>
      <w:r w:rsidRPr="00BB5353">
        <w:tab/>
      </w:r>
      <w:r w:rsidRPr="00BB5353">
        <w:tab/>
        <w:t xml:space="preserve">Level of difficulty: </w:t>
      </w:r>
      <w:r w:rsidRPr="00BB5353">
        <w:tab/>
        <w:t>hard</w:t>
      </w:r>
      <w:r w:rsidRPr="00BB5353">
        <w:tab/>
      </w:r>
      <w:r w:rsidRPr="00BB5353">
        <w:tab/>
        <w:t xml:space="preserve">Section: </w:t>
      </w:r>
      <w:r w:rsidRPr="00BB5353">
        <w:tab/>
        <w:t>3.1</w:t>
      </w:r>
    </w:p>
    <w:p w14:paraId="7A185029" w14:textId="77777777" w:rsidR="0082310A" w:rsidRPr="00BB5353" w:rsidRDefault="0082310A" w:rsidP="0082310A">
      <w:pPr>
        <w:ind w:left="1080"/>
      </w:pPr>
    </w:p>
    <w:p w14:paraId="11C820A5" w14:textId="77777777" w:rsidR="00904E09" w:rsidRPr="00BB5353" w:rsidRDefault="00904E09" w:rsidP="00904E09"/>
    <w:p w14:paraId="45991536" w14:textId="77777777" w:rsidR="0028412D" w:rsidRPr="00800E8F" w:rsidRDefault="004F39DC" w:rsidP="00E177DF">
      <w:pPr>
        <w:numPr>
          <w:ilvl w:val="0"/>
          <w:numId w:val="5"/>
        </w:numPr>
      </w:pPr>
      <w:r w:rsidRPr="00800E8F">
        <w:t>What is the name of Na</w:t>
      </w:r>
      <w:r w:rsidRPr="00800E8F">
        <w:rPr>
          <w:vertAlign w:val="subscript"/>
        </w:rPr>
        <w:t>2</w:t>
      </w:r>
      <w:r w:rsidRPr="00800E8F">
        <w:t>SO</w:t>
      </w:r>
      <w:r w:rsidRPr="00800E8F">
        <w:rPr>
          <w:vertAlign w:val="subscript"/>
        </w:rPr>
        <w:t>3</w:t>
      </w:r>
      <w:r w:rsidRPr="00800E8F">
        <w:t>, a preservative in many foods and drinks?</w:t>
      </w:r>
    </w:p>
    <w:p w14:paraId="1CCF8618" w14:textId="77777777" w:rsidR="004F39DC" w:rsidRPr="00800E8F" w:rsidRDefault="000024EE" w:rsidP="00E177DF">
      <w:pPr>
        <w:numPr>
          <w:ilvl w:val="1"/>
          <w:numId w:val="5"/>
        </w:numPr>
      </w:pPr>
      <w:r w:rsidRPr="00800E8F">
        <w:t xml:space="preserve"> s</w:t>
      </w:r>
      <w:r w:rsidR="00A45433" w:rsidRPr="00800E8F">
        <w:t>odium sulfite</w:t>
      </w:r>
    </w:p>
    <w:p w14:paraId="60581983" w14:textId="77777777" w:rsidR="00A45433" w:rsidRPr="00800E8F" w:rsidRDefault="000024EE" w:rsidP="00E177DF">
      <w:pPr>
        <w:numPr>
          <w:ilvl w:val="1"/>
          <w:numId w:val="5"/>
        </w:numPr>
      </w:pPr>
      <w:r w:rsidRPr="00800E8F">
        <w:lastRenderedPageBreak/>
        <w:t>s</w:t>
      </w:r>
      <w:r w:rsidR="00A45433" w:rsidRPr="00800E8F">
        <w:t>odium sulfate</w:t>
      </w:r>
    </w:p>
    <w:p w14:paraId="2ED7ABC7" w14:textId="77777777" w:rsidR="00A45433" w:rsidRPr="00800E8F" w:rsidRDefault="000024EE" w:rsidP="00E177DF">
      <w:pPr>
        <w:numPr>
          <w:ilvl w:val="1"/>
          <w:numId w:val="5"/>
        </w:numPr>
      </w:pPr>
      <w:r w:rsidRPr="00800E8F">
        <w:t>d</w:t>
      </w:r>
      <w:r w:rsidR="00A45433" w:rsidRPr="00800E8F">
        <w:t>isodium sulfur trioxide</w:t>
      </w:r>
    </w:p>
    <w:p w14:paraId="22E5CE6E" w14:textId="77777777" w:rsidR="00A45433" w:rsidRPr="00800E8F" w:rsidRDefault="000024EE" w:rsidP="00E177DF">
      <w:pPr>
        <w:numPr>
          <w:ilvl w:val="1"/>
          <w:numId w:val="5"/>
        </w:numPr>
      </w:pPr>
      <w:r w:rsidRPr="00800E8F">
        <w:t>s</w:t>
      </w:r>
      <w:r w:rsidR="00A45433" w:rsidRPr="00800E8F">
        <w:t>odium sulfur trioxide</w:t>
      </w:r>
    </w:p>
    <w:p w14:paraId="652D2355" w14:textId="77777777" w:rsidR="00A45433" w:rsidRPr="00800E8F" w:rsidRDefault="000024EE" w:rsidP="00E177DF">
      <w:pPr>
        <w:numPr>
          <w:ilvl w:val="1"/>
          <w:numId w:val="5"/>
        </w:numPr>
      </w:pPr>
      <w:r w:rsidRPr="00800E8F">
        <w:t>d</w:t>
      </w:r>
      <w:r w:rsidR="008552A4" w:rsidRPr="00800E8F">
        <w:t xml:space="preserve">isodium </w:t>
      </w:r>
      <w:proofErr w:type="spellStart"/>
      <w:r w:rsidR="008552A4" w:rsidRPr="00800E8F">
        <w:t>trisulfite</w:t>
      </w:r>
      <w:proofErr w:type="spellEnd"/>
    </w:p>
    <w:p w14:paraId="0FB157C3" w14:textId="77777777" w:rsidR="008552A4" w:rsidRPr="00BB5353" w:rsidRDefault="008552A4" w:rsidP="0082310A"/>
    <w:p w14:paraId="21808C30" w14:textId="77777777" w:rsidR="0082310A" w:rsidRPr="00BB5353" w:rsidRDefault="0082310A" w:rsidP="0082310A">
      <w:proofErr w:type="spellStart"/>
      <w:r w:rsidRPr="00BB5353">
        <w:t>Ans</w:t>
      </w:r>
      <w:proofErr w:type="spellEnd"/>
      <w:r w:rsidRPr="00BB5353">
        <w:t xml:space="preserve">: </w:t>
      </w:r>
      <w:r w:rsidRPr="00BB5353">
        <w:tab/>
        <w:t>a</w:t>
      </w:r>
      <w:r w:rsidRPr="00BB5353">
        <w:tab/>
      </w:r>
      <w:r w:rsidRPr="00BB5353">
        <w:tab/>
        <w:t xml:space="preserve">Level of difficulty: </w:t>
      </w:r>
      <w:r w:rsidRPr="00BB5353">
        <w:tab/>
        <w:t>medium</w:t>
      </w:r>
      <w:r w:rsidRPr="00BB5353">
        <w:tab/>
      </w:r>
      <w:r w:rsidRPr="00BB5353">
        <w:tab/>
        <w:t xml:space="preserve">Section: </w:t>
      </w:r>
      <w:r w:rsidRPr="00BB5353">
        <w:tab/>
        <w:t>3.1</w:t>
      </w:r>
    </w:p>
    <w:p w14:paraId="5B8ED7B1" w14:textId="77777777" w:rsidR="0082310A" w:rsidRPr="00BB5353" w:rsidRDefault="0082310A" w:rsidP="0082310A"/>
    <w:p w14:paraId="11F57B5E" w14:textId="77777777" w:rsidR="00904E09" w:rsidRPr="00BB5353" w:rsidRDefault="00904E09" w:rsidP="00E177DF">
      <w:pPr>
        <w:numPr>
          <w:ilvl w:val="0"/>
          <w:numId w:val="5"/>
        </w:numPr>
      </w:pPr>
      <w:r w:rsidRPr="00BB5353">
        <w:t>What is the name of CaCO</w:t>
      </w:r>
      <w:r w:rsidRPr="00BB5353">
        <w:rPr>
          <w:vertAlign w:val="subscript"/>
        </w:rPr>
        <w:t>3</w:t>
      </w:r>
      <w:r w:rsidRPr="00BB5353">
        <w:t>, a common calcium supplement and antacid?</w:t>
      </w:r>
    </w:p>
    <w:p w14:paraId="118A855D" w14:textId="77777777" w:rsidR="00904E09" w:rsidRPr="00BB5353" w:rsidRDefault="00904E09" w:rsidP="00E177DF">
      <w:pPr>
        <w:numPr>
          <w:ilvl w:val="0"/>
          <w:numId w:val="19"/>
        </w:numPr>
      </w:pPr>
      <w:r w:rsidRPr="00BB5353">
        <w:t>calcium carbon trioxide</w:t>
      </w:r>
    </w:p>
    <w:p w14:paraId="0A2B0DD1" w14:textId="77777777" w:rsidR="00904E09" w:rsidRPr="00BB5353" w:rsidRDefault="00904E09" w:rsidP="00E177DF">
      <w:pPr>
        <w:numPr>
          <w:ilvl w:val="0"/>
          <w:numId w:val="19"/>
        </w:numPr>
      </w:pPr>
      <w:r w:rsidRPr="00BB5353">
        <w:t>calcium bicarbonate</w:t>
      </w:r>
    </w:p>
    <w:p w14:paraId="30BDB3EA" w14:textId="77777777" w:rsidR="00904E09" w:rsidRPr="00BB5353" w:rsidRDefault="00904E09" w:rsidP="00E177DF">
      <w:pPr>
        <w:numPr>
          <w:ilvl w:val="0"/>
          <w:numId w:val="19"/>
        </w:numPr>
      </w:pPr>
      <w:r w:rsidRPr="00BB5353">
        <w:t>calcium carbonate</w:t>
      </w:r>
    </w:p>
    <w:p w14:paraId="78ABD931" w14:textId="77777777" w:rsidR="00904E09" w:rsidRPr="00BB5353" w:rsidRDefault="00904E09" w:rsidP="00E177DF">
      <w:pPr>
        <w:numPr>
          <w:ilvl w:val="0"/>
          <w:numId w:val="19"/>
        </w:numPr>
      </w:pPr>
      <w:r w:rsidRPr="00BB5353">
        <w:t>calcium cyanide</w:t>
      </w:r>
    </w:p>
    <w:p w14:paraId="73B82E0D" w14:textId="77777777" w:rsidR="00904E09" w:rsidRPr="00BB5353" w:rsidRDefault="00904E09" w:rsidP="00E177DF">
      <w:pPr>
        <w:numPr>
          <w:ilvl w:val="0"/>
          <w:numId w:val="19"/>
        </w:numPr>
      </w:pPr>
      <w:r w:rsidRPr="00BB5353">
        <w:t>calcium chlorite</w:t>
      </w:r>
    </w:p>
    <w:p w14:paraId="7BCB8F4C" w14:textId="77777777" w:rsidR="008552A4" w:rsidRPr="00BB5353" w:rsidRDefault="008552A4" w:rsidP="008552A4"/>
    <w:p w14:paraId="4B454A13" w14:textId="77777777" w:rsidR="0082310A" w:rsidRPr="00BB5353" w:rsidRDefault="0082310A" w:rsidP="0082310A">
      <w:proofErr w:type="spellStart"/>
      <w:r w:rsidRPr="00BB5353">
        <w:t>Ans</w:t>
      </w:r>
      <w:proofErr w:type="spellEnd"/>
      <w:r w:rsidRPr="00BB5353">
        <w:t xml:space="preserve">: </w:t>
      </w:r>
      <w:r w:rsidRPr="00BB5353">
        <w:tab/>
        <w:t>c</w:t>
      </w:r>
      <w:r w:rsidRPr="00BB5353">
        <w:tab/>
      </w:r>
      <w:r w:rsidRPr="00BB5353">
        <w:tab/>
        <w:t xml:space="preserve">Level of difficulty: </w:t>
      </w:r>
      <w:r w:rsidRPr="00BB5353">
        <w:tab/>
        <w:t>medium</w:t>
      </w:r>
      <w:r w:rsidRPr="00BB5353">
        <w:tab/>
      </w:r>
      <w:r w:rsidRPr="00BB5353">
        <w:tab/>
        <w:t xml:space="preserve">Section: </w:t>
      </w:r>
      <w:r w:rsidRPr="00BB5353">
        <w:tab/>
        <w:t>3.1</w:t>
      </w:r>
    </w:p>
    <w:p w14:paraId="3C37914C" w14:textId="77777777" w:rsidR="0082310A" w:rsidRPr="00BB5353" w:rsidRDefault="0082310A" w:rsidP="0082310A">
      <w:pPr>
        <w:ind w:left="1080"/>
      </w:pPr>
    </w:p>
    <w:p w14:paraId="3ACDD4A5" w14:textId="77777777" w:rsidR="0082310A" w:rsidRPr="00BB5353" w:rsidRDefault="0082310A" w:rsidP="008552A4"/>
    <w:p w14:paraId="585B29FC" w14:textId="77777777" w:rsidR="008552A4" w:rsidRPr="00BB5353" w:rsidRDefault="008552A4" w:rsidP="008552A4">
      <w:pPr>
        <w:rPr>
          <w:i/>
        </w:rPr>
      </w:pPr>
    </w:p>
    <w:p w14:paraId="471667B2" w14:textId="207C142F" w:rsidR="008552A4" w:rsidRDefault="008552A4" w:rsidP="00E177DF">
      <w:pPr>
        <w:numPr>
          <w:ilvl w:val="0"/>
          <w:numId w:val="5"/>
        </w:numPr>
      </w:pPr>
      <w:r w:rsidRPr="00BB5353">
        <w:t>What is the ratio of ions in this lattice</w:t>
      </w:r>
      <w:r w:rsidR="005D45B3">
        <w:t xml:space="preserve"> of lithium (the larger spheres) and oxygen (the smaller spheres) in </w:t>
      </w:r>
      <w:r w:rsidR="005D45B3" w:rsidRPr="00BB5353">
        <w:rPr>
          <w:i/>
        </w:rPr>
        <w:t>Li</w:t>
      </w:r>
      <w:r w:rsidR="005D45B3" w:rsidRPr="00BB5353">
        <w:rPr>
          <w:i/>
          <w:vertAlign w:val="subscript"/>
        </w:rPr>
        <w:t>2</w:t>
      </w:r>
      <w:r w:rsidR="005D45B3">
        <w:rPr>
          <w:i/>
        </w:rPr>
        <w:t>O</w:t>
      </w:r>
      <w:r w:rsidRPr="00BB5353">
        <w:t>?</w:t>
      </w:r>
    </w:p>
    <w:p w14:paraId="3C7E60BC" w14:textId="77777777" w:rsidR="00557B2B" w:rsidRDefault="00557B2B" w:rsidP="00DC5FBB">
      <w:pPr>
        <w:ind w:left="720"/>
      </w:pPr>
    </w:p>
    <w:p w14:paraId="5751E263" w14:textId="1838F2DB" w:rsidR="00557B2B" w:rsidRPr="00BB5353" w:rsidRDefault="00557B2B" w:rsidP="00DC5FBB">
      <w:pPr>
        <w:ind w:left="720"/>
        <w:jc w:val="center"/>
      </w:pPr>
      <w:r w:rsidRPr="00BB5353">
        <w:object w:dxaOrig="6655" w:dyaOrig="4889" w14:anchorId="2F5984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6pt;height:123.6pt" o:ole="">
            <v:imagedata r:id="rId7" o:title=""/>
          </v:shape>
          <o:OLEObject Type="Embed" ProgID="Chem3D.Document.8" ShapeID="_x0000_i1025" DrawAspect="Content" ObjectID="_1442315167" r:id="rId8"/>
        </w:object>
      </w:r>
    </w:p>
    <w:p w14:paraId="4194F087" w14:textId="77777777" w:rsidR="008552A4" w:rsidRPr="00BB5353" w:rsidRDefault="008552A4" w:rsidP="00E177DF">
      <w:pPr>
        <w:numPr>
          <w:ilvl w:val="1"/>
          <w:numId w:val="9"/>
        </w:numPr>
      </w:pPr>
      <w:r w:rsidRPr="00BB5353">
        <w:t>1 Li:1 O</w:t>
      </w:r>
    </w:p>
    <w:p w14:paraId="09DC5538" w14:textId="77777777" w:rsidR="008552A4" w:rsidRPr="00BB5353" w:rsidRDefault="008552A4" w:rsidP="00E177DF">
      <w:pPr>
        <w:numPr>
          <w:ilvl w:val="1"/>
          <w:numId w:val="9"/>
        </w:numPr>
      </w:pPr>
      <w:r w:rsidRPr="00BB5353">
        <w:t>2 Li:1 O</w:t>
      </w:r>
    </w:p>
    <w:p w14:paraId="64BE0794" w14:textId="77777777" w:rsidR="008552A4" w:rsidRPr="00BB5353" w:rsidRDefault="008552A4" w:rsidP="00E177DF">
      <w:pPr>
        <w:numPr>
          <w:ilvl w:val="1"/>
          <w:numId w:val="9"/>
        </w:numPr>
      </w:pPr>
      <w:r w:rsidRPr="00BB5353">
        <w:t>2 O:1 Li</w:t>
      </w:r>
    </w:p>
    <w:p w14:paraId="6935A87B" w14:textId="77777777" w:rsidR="008552A4" w:rsidRPr="00BB5353" w:rsidRDefault="008552A4" w:rsidP="00E177DF">
      <w:pPr>
        <w:numPr>
          <w:ilvl w:val="1"/>
          <w:numId w:val="9"/>
        </w:numPr>
      </w:pPr>
      <w:r w:rsidRPr="00BB5353">
        <w:t>4 O:5 Li</w:t>
      </w:r>
    </w:p>
    <w:p w14:paraId="4A8D7038" w14:textId="77777777" w:rsidR="008552A4" w:rsidRPr="00BB5353" w:rsidRDefault="008552A4" w:rsidP="00E177DF">
      <w:pPr>
        <w:numPr>
          <w:ilvl w:val="1"/>
          <w:numId w:val="9"/>
        </w:numPr>
      </w:pPr>
      <w:r w:rsidRPr="00BB5353">
        <w:t>4 Li:5 O</w:t>
      </w:r>
    </w:p>
    <w:p w14:paraId="2F16DFA6" w14:textId="77777777" w:rsidR="008552A4" w:rsidRPr="00BB5353" w:rsidRDefault="008552A4" w:rsidP="008552A4">
      <w:pPr>
        <w:ind w:left="1080"/>
      </w:pPr>
    </w:p>
    <w:p w14:paraId="1B8EABD6" w14:textId="77777777" w:rsidR="0082310A" w:rsidRPr="00BB5353" w:rsidRDefault="0082310A" w:rsidP="0082310A">
      <w:proofErr w:type="spellStart"/>
      <w:r w:rsidRPr="00BB5353">
        <w:t>Ans</w:t>
      </w:r>
      <w:proofErr w:type="spellEnd"/>
      <w:r w:rsidRPr="00BB5353">
        <w:t xml:space="preserve">: </w:t>
      </w:r>
      <w:r w:rsidRPr="00BB5353">
        <w:tab/>
        <w:t>b</w:t>
      </w:r>
      <w:r w:rsidRPr="00BB5353">
        <w:tab/>
      </w:r>
      <w:r w:rsidRPr="00BB5353">
        <w:tab/>
        <w:t xml:space="preserve">Level of difficulty: </w:t>
      </w:r>
      <w:r w:rsidRPr="00BB5353">
        <w:tab/>
        <w:t>hard</w:t>
      </w:r>
      <w:r w:rsidRPr="00BB5353">
        <w:tab/>
      </w:r>
      <w:r w:rsidRPr="00BB5353">
        <w:tab/>
      </w:r>
      <w:r w:rsidRPr="00BB5353">
        <w:tab/>
        <w:t xml:space="preserve">Section: </w:t>
      </w:r>
      <w:r w:rsidRPr="00BB5353">
        <w:tab/>
        <w:t>3.1</w:t>
      </w:r>
    </w:p>
    <w:p w14:paraId="4B6303FD" w14:textId="77777777" w:rsidR="008552A4" w:rsidRDefault="008552A4" w:rsidP="008552A4">
      <w:pPr>
        <w:rPr>
          <w:vertAlign w:val="subscript"/>
        </w:rPr>
      </w:pPr>
    </w:p>
    <w:p w14:paraId="545701E4" w14:textId="6BD370CE" w:rsidR="005D45B3" w:rsidRPr="00BB5353" w:rsidRDefault="005D45B3" w:rsidP="00DC5FBB">
      <w:pPr>
        <w:jc w:val="center"/>
        <w:rPr>
          <w:vertAlign w:val="subscript"/>
        </w:rPr>
      </w:pPr>
    </w:p>
    <w:p w14:paraId="309CD32F" w14:textId="61BA76FD" w:rsidR="008552A4" w:rsidRDefault="008552A4" w:rsidP="00E177DF">
      <w:pPr>
        <w:numPr>
          <w:ilvl w:val="0"/>
          <w:numId w:val="5"/>
        </w:numPr>
      </w:pPr>
      <w:r w:rsidRPr="00BB5353">
        <w:t>What are the charges on the ions that make up this lattice</w:t>
      </w:r>
      <w:r w:rsidR="005D45B3">
        <w:t xml:space="preserve"> of lithium (the larger spheres) and oxygen (the smaller spheres) in </w:t>
      </w:r>
      <w:r w:rsidR="005D45B3" w:rsidRPr="00BB5353">
        <w:rPr>
          <w:i/>
        </w:rPr>
        <w:t>Li</w:t>
      </w:r>
      <w:r w:rsidR="005D45B3" w:rsidRPr="00BB5353">
        <w:rPr>
          <w:i/>
          <w:vertAlign w:val="subscript"/>
        </w:rPr>
        <w:t>2</w:t>
      </w:r>
      <w:r w:rsidR="005D45B3">
        <w:rPr>
          <w:i/>
        </w:rPr>
        <w:t>O</w:t>
      </w:r>
      <w:r w:rsidRPr="00BB5353">
        <w:t>?</w:t>
      </w:r>
    </w:p>
    <w:p w14:paraId="3F549DB0" w14:textId="77777777" w:rsidR="00557B2B" w:rsidRDefault="00557B2B" w:rsidP="00DC5FBB">
      <w:pPr>
        <w:ind w:left="720"/>
      </w:pPr>
    </w:p>
    <w:p w14:paraId="2C3249D2" w14:textId="57EBC7D7" w:rsidR="00557B2B" w:rsidRPr="00BB5353" w:rsidRDefault="00557B2B" w:rsidP="00DC5FBB">
      <w:pPr>
        <w:ind w:left="720"/>
        <w:jc w:val="center"/>
      </w:pPr>
      <w:r w:rsidRPr="00BB5353">
        <w:object w:dxaOrig="6655" w:dyaOrig="4889" w14:anchorId="2046D1CF">
          <v:shape id="_x0000_i1026" type="#_x0000_t75" style="width:165.6pt;height:123.6pt" o:ole="">
            <v:imagedata r:id="rId7" o:title=""/>
          </v:shape>
          <o:OLEObject Type="Embed" ProgID="Chem3D.Document.8" ShapeID="_x0000_i1026" DrawAspect="Content" ObjectID="_1442315168" r:id="rId9"/>
        </w:object>
      </w:r>
    </w:p>
    <w:p w14:paraId="0B5E767D" w14:textId="77777777" w:rsidR="008552A4" w:rsidRPr="00BB5353" w:rsidRDefault="008552A4" w:rsidP="00E177DF">
      <w:pPr>
        <w:numPr>
          <w:ilvl w:val="0"/>
          <w:numId w:val="20"/>
        </w:numPr>
      </w:pPr>
      <w:r w:rsidRPr="00BB5353">
        <w:t xml:space="preserve">Li has a </w:t>
      </w:r>
      <w:r w:rsidRPr="00BB5353">
        <w:sym w:font="Symbol" w:char="F02D"/>
      </w:r>
      <w:r w:rsidRPr="00BB5353">
        <w:t>1 charge and O has a +1 charge.</w:t>
      </w:r>
    </w:p>
    <w:p w14:paraId="41F446AB" w14:textId="77777777" w:rsidR="008552A4" w:rsidRPr="00BB5353" w:rsidRDefault="008552A4" w:rsidP="00E177DF">
      <w:pPr>
        <w:numPr>
          <w:ilvl w:val="0"/>
          <w:numId w:val="20"/>
        </w:numPr>
      </w:pPr>
      <w:r w:rsidRPr="00BB5353">
        <w:t xml:space="preserve">Li has a +1 charge and O has a </w:t>
      </w:r>
      <w:r w:rsidRPr="00BB5353">
        <w:sym w:font="Symbol" w:char="F02D"/>
      </w:r>
      <w:r w:rsidRPr="00BB5353">
        <w:t>1 charge.</w:t>
      </w:r>
    </w:p>
    <w:p w14:paraId="5347DCDF" w14:textId="77777777" w:rsidR="008552A4" w:rsidRPr="00BB5353" w:rsidRDefault="008552A4" w:rsidP="00E177DF">
      <w:pPr>
        <w:numPr>
          <w:ilvl w:val="0"/>
          <w:numId w:val="20"/>
        </w:numPr>
      </w:pPr>
      <w:r w:rsidRPr="00BB5353">
        <w:t xml:space="preserve">Li has a </w:t>
      </w:r>
      <w:r w:rsidRPr="00BB5353">
        <w:sym w:font="Symbol" w:char="F02D"/>
      </w:r>
      <w:r w:rsidRPr="00BB5353">
        <w:t>1 charge and O has a +2 charge.</w:t>
      </w:r>
    </w:p>
    <w:p w14:paraId="06F12D2F" w14:textId="77777777" w:rsidR="008552A4" w:rsidRPr="00BB5353" w:rsidRDefault="008552A4" w:rsidP="00E177DF">
      <w:pPr>
        <w:numPr>
          <w:ilvl w:val="0"/>
          <w:numId w:val="20"/>
        </w:numPr>
      </w:pPr>
      <w:r w:rsidRPr="00BB5353">
        <w:t xml:space="preserve">Li has a +1 charge and O has a </w:t>
      </w:r>
      <w:r w:rsidRPr="00BB5353">
        <w:sym w:font="Symbol" w:char="F02D"/>
      </w:r>
      <w:r w:rsidRPr="00BB5353">
        <w:t>2 charge.</w:t>
      </w:r>
    </w:p>
    <w:p w14:paraId="6D5F1334" w14:textId="77777777" w:rsidR="008552A4" w:rsidRPr="00BB5353" w:rsidRDefault="008552A4" w:rsidP="00E177DF">
      <w:pPr>
        <w:numPr>
          <w:ilvl w:val="0"/>
          <w:numId w:val="20"/>
        </w:numPr>
      </w:pPr>
      <w:r w:rsidRPr="00BB5353">
        <w:t>Neither lithium nor oxygen is charged.</w:t>
      </w:r>
    </w:p>
    <w:p w14:paraId="73709565" w14:textId="77777777" w:rsidR="0082310A" w:rsidRPr="00BB5353" w:rsidRDefault="0082310A" w:rsidP="0082310A"/>
    <w:p w14:paraId="412025EC" w14:textId="77777777" w:rsidR="0082310A" w:rsidRPr="00BB5353" w:rsidRDefault="0082310A" w:rsidP="0082310A">
      <w:proofErr w:type="spellStart"/>
      <w:r w:rsidRPr="00BB5353">
        <w:t>Ans</w:t>
      </w:r>
      <w:proofErr w:type="spellEnd"/>
      <w:r w:rsidRPr="00BB5353">
        <w:t xml:space="preserve">: </w:t>
      </w:r>
      <w:r w:rsidRPr="00BB5353">
        <w:tab/>
        <w:t>d</w:t>
      </w:r>
      <w:r w:rsidRPr="00BB5353">
        <w:tab/>
      </w:r>
      <w:r w:rsidRPr="00BB5353">
        <w:tab/>
        <w:t xml:space="preserve">Level of difficulty: </w:t>
      </w:r>
      <w:r w:rsidRPr="00BB5353">
        <w:tab/>
        <w:t>medium</w:t>
      </w:r>
      <w:r w:rsidRPr="00BB5353">
        <w:tab/>
      </w:r>
      <w:r w:rsidRPr="00BB5353">
        <w:tab/>
        <w:t xml:space="preserve">Section: </w:t>
      </w:r>
      <w:r w:rsidRPr="00BB5353">
        <w:tab/>
        <w:t>3.1</w:t>
      </w:r>
    </w:p>
    <w:p w14:paraId="095BADAC" w14:textId="77777777" w:rsidR="008552A4" w:rsidRDefault="008552A4" w:rsidP="008552A4"/>
    <w:p w14:paraId="06402C40" w14:textId="299B848D" w:rsidR="005D45B3" w:rsidRPr="00BB5353" w:rsidRDefault="005D45B3" w:rsidP="00DC5FBB">
      <w:pPr>
        <w:jc w:val="center"/>
      </w:pPr>
    </w:p>
    <w:p w14:paraId="1D225848" w14:textId="3A58CAA5" w:rsidR="00B47F18" w:rsidRPr="00800E8F" w:rsidRDefault="008552A4" w:rsidP="00E177DF">
      <w:pPr>
        <w:pStyle w:val="ListParagraph"/>
        <w:numPr>
          <w:ilvl w:val="0"/>
          <w:numId w:val="5"/>
        </w:numPr>
      </w:pPr>
      <w:r w:rsidRPr="00800E8F">
        <w:t>Why does the lattice of Li</w:t>
      </w:r>
      <w:r w:rsidRPr="00800E8F">
        <w:rPr>
          <w:vertAlign w:val="subscript"/>
        </w:rPr>
        <w:t>2</w:t>
      </w:r>
      <w:r w:rsidRPr="00800E8F">
        <w:t>O</w:t>
      </w:r>
      <w:r w:rsidR="005D45B3" w:rsidRPr="00800E8F">
        <w:t xml:space="preserve"> </w:t>
      </w:r>
      <w:r w:rsidR="00557B2B" w:rsidRPr="00800E8F">
        <w:t>below</w:t>
      </w:r>
      <w:r w:rsidRPr="00800E8F">
        <w:t xml:space="preserve"> show more ions than the formula unit?</w:t>
      </w:r>
    </w:p>
    <w:p w14:paraId="7EA64208" w14:textId="77777777" w:rsidR="00557B2B" w:rsidRPr="00800E8F" w:rsidRDefault="00557B2B" w:rsidP="00DC5FBB">
      <w:pPr>
        <w:pStyle w:val="ListParagraph"/>
      </w:pPr>
    </w:p>
    <w:p w14:paraId="4B402AEF" w14:textId="026FA508" w:rsidR="00557B2B" w:rsidRPr="00800E8F" w:rsidRDefault="00557B2B" w:rsidP="00DC5FBB">
      <w:pPr>
        <w:pStyle w:val="ListParagraph"/>
        <w:jc w:val="center"/>
      </w:pPr>
      <w:r w:rsidRPr="00800E8F">
        <w:object w:dxaOrig="6655" w:dyaOrig="4889" w14:anchorId="77BC0097">
          <v:shape id="_x0000_i1027" type="#_x0000_t75" style="width:165.6pt;height:123.6pt" o:ole="">
            <v:imagedata r:id="rId7" o:title=""/>
          </v:shape>
          <o:OLEObject Type="Embed" ProgID="Chem3D.Document.8" ShapeID="_x0000_i1027" DrawAspect="Content" ObjectID="_1442315169" r:id="rId10"/>
        </w:object>
      </w:r>
    </w:p>
    <w:p w14:paraId="49A18FDB" w14:textId="77777777" w:rsidR="008552A4" w:rsidRPr="00800E8F" w:rsidRDefault="008552A4" w:rsidP="00E177DF">
      <w:pPr>
        <w:pStyle w:val="ListParagraph"/>
        <w:numPr>
          <w:ilvl w:val="1"/>
          <w:numId w:val="5"/>
        </w:numPr>
      </w:pPr>
      <w:r w:rsidRPr="00800E8F">
        <w:t xml:space="preserve">The formula unit is a ratio of </w:t>
      </w:r>
      <w:proofErr w:type="spellStart"/>
      <w:r w:rsidRPr="00800E8F">
        <w:t>cations</w:t>
      </w:r>
      <w:proofErr w:type="spellEnd"/>
      <w:r w:rsidRPr="00800E8F">
        <w:t xml:space="preserve"> and anions, not </w:t>
      </w:r>
      <w:r w:rsidR="0082310A" w:rsidRPr="00800E8F">
        <w:t>the</w:t>
      </w:r>
      <w:r w:rsidRPr="00800E8F">
        <w:t xml:space="preserve"> absolute number</w:t>
      </w:r>
      <w:r w:rsidR="0082310A" w:rsidRPr="00800E8F">
        <w:t xml:space="preserve"> of ions</w:t>
      </w:r>
      <w:r w:rsidRPr="00800E8F">
        <w:t>.</w:t>
      </w:r>
    </w:p>
    <w:p w14:paraId="5618AC42" w14:textId="77777777" w:rsidR="008552A4" w:rsidRPr="00800E8F" w:rsidRDefault="008552A4" w:rsidP="00E177DF">
      <w:pPr>
        <w:pStyle w:val="ListParagraph"/>
        <w:numPr>
          <w:ilvl w:val="1"/>
          <w:numId w:val="5"/>
        </w:numPr>
      </w:pPr>
      <w:r w:rsidRPr="00800E8F">
        <w:t>There is an error in the formula unit.</w:t>
      </w:r>
    </w:p>
    <w:p w14:paraId="0B9548CE" w14:textId="77777777" w:rsidR="008552A4" w:rsidRPr="00800E8F" w:rsidRDefault="008552A4" w:rsidP="00E177DF">
      <w:pPr>
        <w:pStyle w:val="ListParagraph"/>
        <w:numPr>
          <w:ilvl w:val="1"/>
          <w:numId w:val="5"/>
        </w:numPr>
      </w:pPr>
      <w:r w:rsidRPr="00800E8F">
        <w:t xml:space="preserve">The formula unit </w:t>
      </w:r>
      <w:r w:rsidR="000024EE" w:rsidRPr="00800E8F">
        <w:t>is just a way to balance charge;</w:t>
      </w:r>
      <w:r w:rsidRPr="00800E8F">
        <w:t xml:space="preserve"> it doesn’t mean anything physically.</w:t>
      </w:r>
    </w:p>
    <w:p w14:paraId="7916BEBB" w14:textId="77777777" w:rsidR="008552A4" w:rsidRPr="00800E8F" w:rsidRDefault="00D906C6" w:rsidP="00E177DF">
      <w:pPr>
        <w:pStyle w:val="ListParagraph"/>
        <w:numPr>
          <w:ilvl w:val="1"/>
          <w:numId w:val="5"/>
        </w:numPr>
      </w:pPr>
      <w:r w:rsidRPr="00800E8F">
        <w:t>The formula was written before the true structure was determined.</w:t>
      </w:r>
    </w:p>
    <w:p w14:paraId="789FF91A" w14:textId="77777777" w:rsidR="00D906C6" w:rsidRPr="00800E8F" w:rsidRDefault="00D906C6" w:rsidP="00E177DF">
      <w:pPr>
        <w:pStyle w:val="ListParagraph"/>
        <w:numPr>
          <w:ilvl w:val="1"/>
          <w:numId w:val="5"/>
        </w:numPr>
      </w:pPr>
      <w:r w:rsidRPr="00800E8F">
        <w:t>The lattice and the formula are unrelated.</w:t>
      </w:r>
    </w:p>
    <w:p w14:paraId="2C244D50" w14:textId="77777777" w:rsidR="00D906C6" w:rsidRPr="00800E8F" w:rsidRDefault="00D906C6" w:rsidP="00D906C6"/>
    <w:p w14:paraId="07B6BB13" w14:textId="77777777" w:rsidR="0082310A" w:rsidRPr="00800E8F" w:rsidRDefault="0082310A" w:rsidP="0082310A">
      <w:proofErr w:type="spellStart"/>
      <w:r w:rsidRPr="00800E8F">
        <w:t>Ans</w:t>
      </w:r>
      <w:proofErr w:type="spellEnd"/>
      <w:r w:rsidRPr="00800E8F">
        <w:t xml:space="preserve">: </w:t>
      </w:r>
      <w:r w:rsidRPr="00800E8F">
        <w:tab/>
      </w:r>
      <w:r w:rsidR="00B1144A" w:rsidRPr="00800E8F">
        <w:t>a</w:t>
      </w:r>
      <w:r w:rsidRPr="00800E8F">
        <w:tab/>
      </w:r>
      <w:r w:rsidRPr="00800E8F">
        <w:tab/>
        <w:t xml:space="preserve">Level of difficulty: </w:t>
      </w:r>
      <w:r w:rsidRPr="00800E8F">
        <w:tab/>
      </w:r>
      <w:r w:rsidR="00B1144A" w:rsidRPr="00800E8F">
        <w:t>easy</w:t>
      </w:r>
      <w:r w:rsidRPr="00800E8F">
        <w:tab/>
      </w:r>
      <w:r w:rsidRPr="00800E8F">
        <w:tab/>
        <w:t xml:space="preserve">Section: </w:t>
      </w:r>
      <w:r w:rsidRPr="00800E8F">
        <w:tab/>
        <w:t>3.1</w:t>
      </w:r>
    </w:p>
    <w:p w14:paraId="0833868C" w14:textId="77777777" w:rsidR="0082310A" w:rsidRPr="00800E8F" w:rsidRDefault="0082310A" w:rsidP="0082310A">
      <w:pPr>
        <w:ind w:left="1080"/>
      </w:pPr>
    </w:p>
    <w:p w14:paraId="3BBD56A4" w14:textId="77777777" w:rsidR="0082310A" w:rsidRPr="00800E8F" w:rsidRDefault="0082310A" w:rsidP="00D906C6"/>
    <w:p w14:paraId="0E5C2DE1" w14:textId="77777777" w:rsidR="00B47F18" w:rsidRPr="00BB5353" w:rsidRDefault="00B47F18" w:rsidP="00E177DF">
      <w:pPr>
        <w:numPr>
          <w:ilvl w:val="0"/>
          <w:numId w:val="5"/>
        </w:numPr>
      </w:pPr>
      <w:r w:rsidRPr="00BB5353">
        <w:t xml:space="preserve">An ion that has more electrons than protons is </w:t>
      </w:r>
      <w:proofErr w:type="gramStart"/>
      <w:r w:rsidRPr="00BB5353">
        <w:t>a(</w:t>
      </w:r>
      <w:proofErr w:type="gramEnd"/>
      <w:r w:rsidRPr="00BB5353">
        <w:t>n) ________.</w:t>
      </w:r>
    </w:p>
    <w:p w14:paraId="4B5FB939" w14:textId="0122EE86" w:rsidR="005D45B3" w:rsidRDefault="00B47F18" w:rsidP="00DC5FBB">
      <w:pPr>
        <w:ind w:left="1440"/>
      </w:pPr>
      <w:proofErr w:type="gramStart"/>
      <w:r w:rsidRPr="00BB5353">
        <w:t>a</w:t>
      </w:r>
      <w:proofErr w:type="gramEnd"/>
      <w:r w:rsidRPr="00BB5353">
        <w:t xml:space="preserve">. </w:t>
      </w:r>
      <w:proofErr w:type="spellStart"/>
      <w:r w:rsidR="005D45B3">
        <w:t>cation</w:t>
      </w:r>
      <w:proofErr w:type="spellEnd"/>
    </w:p>
    <w:p w14:paraId="5D439302" w14:textId="590353B5" w:rsidR="005D45B3" w:rsidRDefault="00B47F18" w:rsidP="00DC5FBB">
      <w:pPr>
        <w:ind w:left="1440"/>
      </w:pPr>
      <w:proofErr w:type="gramStart"/>
      <w:r w:rsidRPr="00BB5353">
        <w:t>b</w:t>
      </w:r>
      <w:proofErr w:type="gramEnd"/>
      <w:r w:rsidRPr="00BB5353">
        <w:t xml:space="preserve">. </w:t>
      </w:r>
      <w:r w:rsidR="005D45B3">
        <w:t>anion</w:t>
      </w:r>
    </w:p>
    <w:p w14:paraId="2A7EB88D" w14:textId="2E1D4666" w:rsidR="005D45B3" w:rsidRDefault="00B47F18" w:rsidP="00DC5FBB">
      <w:pPr>
        <w:ind w:left="1440"/>
      </w:pPr>
      <w:proofErr w:type="gramStart"/>
      <w:r w:rsidRPr="00BB5353">
        <w:t>c</w:t>
      </w:r>
      <w:proofErr w:type="gramEnd"/>
      <w:r w:rsidRPr="00BB5353">
        <w:t xml:space="preserve">. </w:t>
      </w:r>
      <w:r w:rsidR="005D45B3">
        <w:t>ionic bond</w:t>
      </w:r>
    </w:p>
    <w:p w14:paraId="5FC231AC" w14:textId="2AFB4B70" w:rsidR="005D45B3" w:rsidRDefault="00B47F18" w:rsidP="00DC5FBB">
      <w:pPr>
        <w:ind w:left="1440"/>
      </w:pPr>
      <w:proofErr w:type="gramStart"/>
      <w:r w:rsidRPr="00BB5353">
        <w:t>d</w:t>
      </w:r>
      <w:proofErr w:type="gramEnd"/>
      <w:r w:rsidRPr="00BB5353">
        <w:t xml:space="preserve">. </w:t>
      </w:r>
      <w:r w:rsidR="005D45B3">
        <w:t>covalent bond</w:t>
      </w:r>
    </w:p>
    <w:p w14:paraId="0158C68A" w14:textId="1228718D" w:rsidR="00B47F18" w:rsidRPr="00BB5353" w:rsidRDefault="00B47F18" w:rsidP="00DC5FBB">
      <w:pPr>
        <w:ind w:left="1440"/>
      </w:pPr>
      <w:proofErr w:type="gramStart"/>
      <w:r w:rsidRPr="00BB5353">
        <w:t>e</w:t>
      </w:r>
      <w:proofErr w:type="gramEnd"/>
      <w:r w:rsidRPr="00BB5353">
        <w:t xml:space="preserve">. </w:t>
      </w:r>
      <w:r w:rsidR="005D45B3">
        <w:t>salt</w:t>
      </w:r>
    </w:p>
    <w:p w14:paraId="45C55FA5" w14:textId="77777777" w:rsidR="00B47F18" w:rsidRPr="00BB5353" w:rsidRDefault="00B47F18" w:rsidP="00B47F18">
      <w:pPr>
        <w:ind w:left="360"/>
      </w:pPr>
    </w:p>
    <w:p w14:paraId="3FF309AB" w14:textId="77777777" w:rsidR="00B1144A" w:rsidRPr="00BB5353" w:rsidRDefault="00B1144A" w:rsidP="00B1144A">
      <w:proofErr w:type="spellStart"/>
      <w:r w:rsidRPr="00BB5353">
        <w:t>Ans</w:t>
      </w:r>
      <w:proofErr w:type="spellEnd"/>
      <w:r w:rsidRPr="00BB5353">
        <w:t xml:space="preserve">: </w:t>
      </w:r>
      <w:r w:rsidRPr="00BB5353">
        <w:tab/>
        <w:t>b</w:t>
      </w:r>
      <w:r w:rsidRPr="00BB5353">
        <w:tab/>
      </w:r>
      <w:r w:rsidRPr="00BB5353">
        <w:tab/>
        <w:t xml:space="preserve">Level of difficulty: </w:t>
      </w:r>
      <w:r w:rsidRPr="00BB5353">
        <w:tab/>
        <w:t>easy</w:t>
      </w:r>
      <w:r w:rsidRPr="00BB5353">
        <w:tab/>
      </w:r>
      <w:r w:rsidRPr="00BB5353">
        <w:tab/>
      </w:r>
      <w:r w:rsidRPr="00BB5353">
        <w:tab/>
        <w:t xml:space="preserve">Section: </w:t>
      </w:r>
      <w:r w:rsidRPr="00BB5353">
        <w:tab/>
        <w:t>3.1</w:t>
      </w:r>
    </w:p>
    <w:p w14:paraId="69C6CA6C" w14:textId="77777777" w:rsidR="00B1144A" w:rsidRPr="00BB5353" w:rsidRDefault="00B1144A" w:rsidP="00B1144A">
      <w:pPr>
        <w:ind w:left="1080"/>
      </w:pPr>
    </w:p>
    <w:p w14:paraId="0A508141" w14:textId="77777777" w:rsidR="00B47F18" w:rsidRPr="00BB5353" w:rsidRDefault="00B47F18" w:rsidP="00B1144A"/>
    <w:p w14:paraId="4D7B634B" w14:textId="77777777" w:rsidR="00B47F18" w:rsidRPr="00BB5353" w:rsidRDefault="00B47F18" w:rsidP="00E177DF">
      <w:pPr>
        <w:numPr>
          <w:ilvl w:val="0"/>
          <w:numId w:val="5"/>
        </w:numPr>
      </w:pPr>
      <w:proofErr w:type="gramStart"/>
      <w:r w:rsidRPr="00BB5353">
        <w:t>Iron(</w:t>
      </w:r>
      <w:proofErr w:type="gramEnd"/>
      <w:r w:rsidRPr="00BB5353">
        <w:t>II) is an example of a(n) ________.</w:t>
      </w:r>
    </w:p>
    <w:p w14:paraId="259DC457" w14:textId="3498E48C" w:rsidR="00FF1BC4" w:rsidRDefault="00FF1BC4" w:rsidP="00DC5FBB">
      <w:pPr>
        <w:ind w:left="1440"/>
      </w:pPr>
      <w:proofErr w:type="gramStart"/>
      <w:r w:rsidRPr="00BB5353">
        <w:t>a</w:t>
      </w:r>
      <w:proofErr w:type="gramEnd"/>
      <w:r w:rsidRPr="00BB5353">
        <w:t xml:space="preserve">. </w:t>
      </w:r>
      <w:proofErr w:type="spellStart"/>
      <w:r>
        <w:t>cation</w:t>
      </w:r>
      <w:proofErr w:type="spellEnd"/>
    </w:p>
    <w:p w14:paraId="30820F94" w14:textId="77777777" w:rsidR="00FF1BC4" w:rsidRDefault="00FF1BC4" w:rsidP="00DC5FBB">
      <w:pPr>
        <w:ind w:left="1440"/>
      </w:pPr>
      <w:proofErr w:type="gramStart"/>
      <w:r w:rsidRPr="00BB5353">
        <w:t>b</w:t>
      </w:r>
      <w:proofErr w:type="gramEnd"/>
      <w:r w:rsidRPr="00BB5353">
        <w:t xml:space="preserve">. </w:t>
      </w:r>
      <w:r>
        <w:t>anion</w:t>
      </w:r>
    </w:p>
    <w:p w14:paraId="089C6FAB" w14:textId="77777777" w:rsidR="00FF1BC4" w:rsidRDefault="00FF1BC4" w:rsidP="00DC5FBB">
      <w:pPr>
        <w:ind w:left="1440"/>
      </w:pPr>
      <w:proofErr w:type="gramStart"/>
      <w:r w:rsidRPr="00BB5353">
        <w:t>c</w:t>
      </w:r>
      <w:proofErr w:type="gramEnd"/>
      <w:r w:rsidRPr="00BB5353">
        <w:t xml:space="preserve">. </w:t>
      </w:r>
      <w:r>
        <w:t>ionic bond</w:t>
      </w:r>
    </w:p>
    <w:p w14:paraId="7474B0DC" w14:textId="77777777" w:rsidR="00FF1BC4" w:rsidRDefault="00FF1BC4" w:rsidP="00DC5FBB">
      <w:pPr>
        <w:ind w:left="1440"/>
      </w:pPr>
      <w:proofErr w:type="gramStart"/>
      <w:r w:rsidRPr="00BB5353">
        <w:t>d</w:t>
      </w:r>
      <w:proofErr w:type="gramEnd"/>
      <w:r w:rsidRPr="00BB5353">
        <w:t xml:space="preserve">. </w:t>
      </w:r>
      <w:r>
        <w:t>covalent bond</w:t>
      </w:r>
    </w:p>
    <w:p w14:paraId="119D156E" w14:textId="3BB1DB89" w:rsidR="00B47F18" w:rsidRPr="00BB5353" w:rsidRDefault="00FF1BC4" w:rsidP="00DC5FBB">
      <w:pPr>
        <w:ind w:left="1440"/>
      </w:pPr>
      <w:proofErr w:type="gramStart"/>
      <w:r w:rsidRPr="00BB5353">
        <w:t>e</w:t>
      </w:r>
      <w:proofErr w:type="gramEnd"/>
      <w:r w:rsidRPr="00BB5353">
        <w:t xml:space="preserve">. </w:t>
      </w:r>
      <w:r>
        <w:t>salt</w:t>
      </w:r>
    </w:p>
    <w:p w14:paraId="524BE6FD" w14:textId="77777777" w:rsidR="00B47F18" w:rsidRPr="00BB5353" w:rsidRDefault="00B47F18" w:rsidP="00B47F18"/>
    <w:p w14:paraId="44E9636F" w14:textId="77777777" w:rsidR="00B1144A" w:rsidRPr="00BB5353" w:rsidRDefault="00B1144A" w:rsidP="00B1144A">
      <w:proofErr w:type="spellStart"/>
      <w:r w:rsidRPr="00BB5353">
        <w:t>Ans</w:t>
      </w:r>
      <w:proofErr w:type="spellEnd"/>
      <w:r w:rsidRPr="00BB5353">
        <w:t xml:space="preserve">: </w:t>
      </w:r>
      <w:r w:rsidRPr="00BB5353">
        <w:tab/>
        <w:t>a</w:t>
      </w:r>
      <w:r w:rsidRPr="00BB5353">
        <w:tab/>
      </w:r>
      <w:r w:rsidRPr="00BB5353">
        <w:tab/>
        <w:t xml:space="preserve">Level of difficulty: </w:t>
      </w:r>
      <w:r w:rsidRPr="00BB5353">
        <w:tab/>
        <w:t>easy</w:t>
      </w:r>
      <w:r w:rsidRPr="00BB5353">
        <w:tab/>
      </w:r>
      <w:r w:rsidRPr="00BB5353">
        <w:tab/>
      </w:r>
      <w:r w:rsidRPr="00BB5353">
        <w:tab/>
        <w:t xml:space="preserve">Section: </w:t>
      </w:r>
      <w:r w:rsidRPr="00BB5353">
        <w:tab/>
        <w:t>3.1</w:t>
      </w:r>
    </w:p>
    <w:p w14:paraId="489865E7" w14:textId="77777777" w:rsidR="00B1144A" w:rsidRPr="00BB5353" w:rsidRDefault="00B1144A" w:rsidP="00B1144A">
      <w:pPr>
        <w:ind w:left="1080"/>
      </w:pPr>
    </w:p>
    <w:p w14:paraId="198A1AD3" w14:textId="77777777" w:rsidR="00B47F18" w:rsidRPr="00BB5353" w:rsidRDefault="00B47F18" w:rsidP="00B47F18"/>
    <w:p w14:paraId="6233C434" w14:textId="77777777" w:rsidR="00B47F18" w:rsidRPr="00BB5353" w:rsidRDefault="00B47F18" w:rsidP="00E177DF">
      <w:pPr>
        <w:numPr>
          <w:ilvl w:val="0"/>
          <w:numId w:val="5"/>
        </w:numPr>
      </w:pPr>
      <w:r w:rsidRPr="00BB5353">
        <w:t xml:space="preserve">Another name for an ionic compound is </w:t>
      </w:r>
      <w:proofErr w:type="gramStart"/>
      <w:r w:rsidRPr="00BB5353">
        <w:t>a(</w:t>
      </w:r>
      <w:proofErr w:type="gramEnd"/>
      <w:r w:rsidRPr="00BB5353">
        <w:t>n) ________.</w:t>
      </w:r>
    </w:p>
    <w:p w14:paraId="14918C0E" w14:textId="77777777" w:rsidR="00FF1BC4" w:rsidRDefault="00FF1BC4" w:rsidP="00DC5FBB">
      <w:pPr>
        <w:ind w:left="1440"/>
      </w:pPr>
      <w:proofErr w:type="gramStart"/>
      <w:r w:rsidRPr="00BB5353">
        <w:t>a</w:t>
      </w:r>
      <w:proofErr w:type="gramEnd"/>
      <w:r w:rsidRPr="00BB5353">
        <w:t xml:space="preserve">. </w:t>
      </w:r>
      <w:proofErr w:type="spellStart"/>
      <w:r>
        <w:t>cation</w:t>
      </w:r>
      <w:proofErr w:type="spellEnd"/>
    </w:p>
    <w:p w14:paraId="2EB6AB1C" w14:textId="77777777" w:rsidR="00FF1BC4" w:rsidRDefault="00FF1BC4" w:rsidP="00DC5FBB">
      <w:pPr>
        <w:ind w:left="1440"/>
      </w:pPr>
      <w:proofErr w:type="gramStart"/>
      <w:r w:rsidRPr="00BB5353">
        <w:t>b</w:t>
      </w:r>
      <w:proofErr w:type="gramEnd"/>
      <w:r w:rsidRPr="00BB5353">
        <w:t xml:space="preserve">. </w:t>
      </w:r>
      <w:r>
        <w:t>anion</w:t>
      </w:r>
    </w:p>
    <w:p w14:paraId="30CF2997" w14:textId="77777777" w:rsidR="00FF1BC4" w:rsidRDefault="00FF1BC4" w:rsidP="00DC5FBB">
      <w:pPr>
        <w:ind w:left="1440"/>
      </w:pPr>
      <w:proofErr w:type="gramStart"/>
      <w:r w:rsidRPr="00BB5353">
        <w:t>c</w:t>
      </w:r>
      <w:proofErr w:type="gramEnd"/>
      <w:r w:rsidRPr="00BB5353">
        <w:t xml:space="preserve">. </w:t>
      </w:r>
      <w:r>
        <w:t>ionic bond</w:t>
      </w:r>
    </w:p>
    <w:p w14:paraId="167B4639" w14:textId="77777777" w:rsidR="00FF1BC4" w:rsidRDefault="00FF1BC4" w:rsidP="00DC5FBB">
      <w:pPr>
        <w:ind w:left="1440"/>
      </w:pPr>
      <w:proofErr w:type="gramStart"/>
      <w:r w:rsidRPr="00BB5353">
        <w:t>d</w:t>
      </w:r>
      <w:proofErr w:type="gramEnd"/>
      <w:r w:rsidRPr="00BB5353">
        <w:t xml:space="preserve">. </w:t>
      </w:r>
      <w:r>
        <w:t>covalent bond</w:t>
      </w:r>
    </w:p>
    <w:p w14:paraId="54090452" w14:textId="78F78DA9" w:rsidR="00FF1BC4" w:rsidRDefault="00FF1BC4" w:rsidP="00DC5FBB">
      <w:pPr>
        <w:ind w:left="1440"/>
      </w:pPr>
      <w:proofErr w:type="gramStart"/>
      <w:r>
        <w:t>e</w:t>
      </w:r>
      <w:proofErr w:type="gramEnd"/>
      <w:r>
        <w:t>. salt</w:t>
      </w:r>
    </w:p>
    <w:p w14:paraId="59CF65F4" w14:textId="77777777" w:rsidR="00FF1BC4" w:rsidRDefault="00FF1BC4" w:rsidP="00B1144A"/>
    <w:p w14:paraId="68E92898" w14:textId="77777777" w:rsidR="00B1144A" w:rsidRPr="00BB5353" w:rsidRDefault="00B1144A" w:rsidP="00B1144A">
      <w:proofErr w:type="spellStart"/>
      <w:r w:rsidRPr="00BB5353">
        <w:t>Ans</w:t>
      </w:r>
      <w:proofErr w:type="spellEnd"/>
      <w:r w:rsidRPr="00BB5353">
        <w:t xml:space="preserve">: </w:t>
      </w:r>
      <w:r w:rsidRPr="00BB5353">
        <w:tab/>
        <w:t>e</w:t>
      </w:r>
      <w:r w:rsidRPr="00BB5353">
        <w:tab/>
      </w:r>
      <w:r w:rsidRPr="00BB5353">
        <w:tab/>
        <w:t xml:space="preserve">Level of difficulty: </w:t>
      </w:r>
      <w:r w:rsidRPr="00BB5353">
        <w:tab/>
        <w:t>easy</w:t>
      </w:r>
      <w:r w:rsidRPr="00BB5353">
        <w:tab/>
      </w:r>
      <w:r w:rsidRPr="00BB5353">
        <w:tab/>
      </w:r>
      <w:r w:rsidRPr="00BB5353">
        <w:tab/>
        <w:t xml:space="preserve">Section: </w:t>
      </w:r>
      <w:r w:rsidRPr="00BB5353">
        <w:tab/>
        <w:t>3.1</w:t>
      </w:r>
    </w:p>
    <w:p w14:paraId="53C74BC0" w14:textId="77777777" w:rsidR="00B47F18" w:rsidRPr="00BB5353" w:rsidRDefault="00B47F18" w:rsidP="00B47F18"/>
    <w:p w14:paraId="1FB1DA3F" w14:textId="77777777" w:rsidR="00B47F18" w:rsidRPr="00BB5353" w:rsidRDefault="00B47F18" w:rsidP="00E177DF">
      <w:pPr>
        <w:numPr>
          <w:ilvl w:val="0"/>
          <w:numId w:val="5"/>
        </w:numPr>
      </w:pPr>
      <w:r w:rsidRPr="00BB5353">
        <w:t xml:space="preserve">Electrons shared between two atoms is </w:t>
      </w:r>
      <w:proofErr w:type="gramStart"/>
      <w:r w:rsidRPr="00BB5353">
        <w:t>a(</w:t>
      </w:r>
      <w:proofErr w:type="gramEnd"/>
      <w:r w:rsidRPr="00BB5353">
        <w:t>n) _______.</w:t>
      </w:r>
    </w:p>
    <w:p w14:paraId="050E6008" w14:textId="77777777" w:rsidR="00B1144A" w:rsidRPr="00BB5353" w:rsidRDefault="00B1144A" w:rsidP="00B1144A">
      <w:pPr>
        <w:ind w:left="720"/>
      </w:pPr>
    </w:p>
    <w:p w14:paraId="4EB489AA" w14:textId="77777777" w:rsidR="00FF1BC4" w:rsidRDefault="00FF1BC4" w:rsidP="00DC5FBB">
      <w:pPr>
        <w:ind w:left="1440"/>
      </w:pPr>
      <w:proofErr w:type="gramStart"/>
      <w:r w:rsidRPr="00BB5353">
        <w:t>a</w:t>
      </w:r>
      <w:proofErr w:type="gramEnd"/>
      <w:r w:rsidRPr="00BB5353">
        <w:t xml:space="preserve">. </w:t>
      </w:r>
      <w:proofErr w:type="spellStart"/>
      <w:r>
        <w:t>cation</w:t>
      </w:r>
      <w:proofErr w:type="spellEnd"/>
    </w:p>
    <w:p w14:paraId="7F1222A2" w14:textId="77777777" w:rsidR="00FF1BC4" w:rsidRDefault="00FF1BC4" w:rsidP="00DC5FBB">
      <w:pPr>
        <w:ind w:left="1440"/>
      </w:pPr>
      <w:proofErr w:type="gramStart"/>
      <w:r w:rsidRPr="00BB5353">
        <w:t>b</w:t>
      </w:r>
      <w:proofErr w:type="gramEnd"/>
      <w:r w:rsidRPr="00BB5353">
        <w:t xml:space="preserve">. </w:t>
      </w:r>
      <w:r>
        <w:t>anion</w:t>
      </w:r>
    </w:p>
    <w:p w14:paraId="75C7A5EC" w14:textId="77777777" w:rsidR="00FF1BC4" w:rsidRDefault="00FF1BC4" w:rsidP="00DC5FBB">
      <w:pPr>
        <w:ind w:left="1440"/>
      </w:pPr>
      <w:proofErr w:type="gramStart"/>
      <w:r w:rsidRPr="00BB5353">
        <w:t>c</w:t>
      </w:r>
      <w:proofErr w:type="gramEnd"/>
      <w:r w:rsidRPr="00BB5353">
        <w:t xml:space="preserve">. </w:t>
      </w:r>
      <w:r>
        <w:t>ionic bond</w:t>
      </w:r>
    </w:p>
    <w:p w14:paraId="07353F5B" w14:textId="77777777" w:rsidR="00FF1BC4" w:rsidRDefault="00FF1BC4" w:rsidP="00DC5FBB">
      <w:pPr>
        <w:ind w:left="1440"/>
      </w:pPr>
      <w:proofErr w:type="gramStart"/>
      <w:r w:rsidRPr="00BB5353">
        <w:t>d</w:t>
      </w:r>
      <w:proofErr w:type="gramEnd"/>
      <w:r w:rsidRPr="00BB5353">
        <w:t xml:space="preserve">. </w:t>
      </w:r>
      <w:r>
        <w:t>covalent bond</w:t>
      </w:r>
    </w:p>
    <w:p w14:paraId="55D38DEC" w14:textId="77777777" w:rsidR="00FF1BC4" w:rsidRDefault="00FF1BC4" w:rsidP="00DC5FBB">
      <w:pPr>
        <w:ind w:left="1440"/>
      </w:pPr>
      <w:proofErr w:type="gramStart"/>
      <w:r w:rsidRPr="00BB5353">
        <w:t>e</w:t>
      </w:r>
      <w:proofErr w:type="gramEnd"/>
      <w:r w:rsidRPr="00BB5353">
        <w:t xml:space="preserve">. </w:t>
      </w:r>
      <w:r>
        <w:t>salt</w:t>
      </w:r>
    </w:p>
    <w:p w14:paraId="35B760CA" w14:textId="77777777" w:rsidR="00B47F18" w:rsidRPr="00BB5353" w:rsidRDefault="00B47F18" w:rsidP="00B47F18">
      <w:pPr>
        <w:ind w:left="360"/>
      </w:pPr>
    </w:p>
    <w:p w14:paraId="5708FD93" w14:textId="77777777" w:rsidR="00B1144A" w:rsidRPr="00BB5353" w:rsidRDefault="00B1144A" w:rsidP="00B1144A">
      <w:proofErr w:type="spellStart"/>
      <w:r w:rsidRPr="00BB5353">
        <w:t>Ans</w:t>
      </w:r>
      <w:proofErr w:type="spellEnd"/>
      <w:r w:rsidRPr="00BB5353">
        <w:t xml:space="preserve">: </w:t>
      </w:r>
      <w:r w:rsidRPr="00BB5353">
        <w:tab/>
        <w:t>d</w:t>
      </w:r>
      <w:r w:rsidRPr="00BB5353">
        <w:tab/>
      </w:r>
      <w:r w:rsidRPr="00BB5353">
        <w:tab/>
        <w:t xml:space="preserve">Level of difficulty: </w:t>
      </w:r>
      <w:r w:rsidRPr="00BB5353">
        <w:tab/>
        <w:t>medium</w:t>
      </w:r>
      <w:r w:rsidRPr="00BB5353">
        <w:tab/>
      </w:r>
      <w:r w:rsidRPr="00BB5353">
        <w:tab/>
        <w:t xml:space="preserve">Section: </w:t>
      </w:r>
      <w:r w:rsidRPr="00BB5353">
        <w:tab/>
        <w:t>3.2</w:t>
      </w:r>
    </w:p>
    <w:p w14:paraId="0EF4C23A" w14:textId="77777777" w:rsidR="00B1144A" w:rsidRPr="00BB5353" w:rsidRDefault="00B1144A" w:rsidP="00B1144A">
      <w:pPr>
        <w:ind w:left="1080"/>
      </w:pPr>
    </w:p>
    <w:p w14:paraId="5ECBEC08" w14:textId="77777777" w:rsidR="00B47F18" w:rsidRPr="00BB5353" w:rsidRDefault="00B47F18" w:rsidP="00B47F18"/>
    <w:p w14:paraId="502ADB40" w14:textId="77777777" w:rsidR="00B47F18" w:rsidRPr="00BB5353" w:rsidRDefault="00B47F18" w:rsidP="00B47F18">
      <w:pPr>
        <w:ind w:left="360"/>
      </w:pPr>
    </w:p>
    <w:p w14:paraId="172A191E" w14:textId="77777777" w:rsidR="000C1F77" w:rsidRPr="00BB5353" w:rsidRDefault="000C1F77"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Below are four molecules and compounds.  Choose the statement below that best describes these four.</w:t>
      </w:r>
    </w:p>
    <w:p w14:paraId="451258D5" w14:textId="77777777" w:rsidR="000C1F77" w:rsidRPr="00BB5353" w:rsidRDefault="000C1F77" w:rsidP="000C1F77">
      <w:pPr>
        <w:pStyle w:val="PlainText"/>
        <w:rPr>
          <w:rFonts w:ascii="Times New Roman" w:hAnsi="Times New Roman" w:cs="Times New Roman"/>
          <w:sz w:val="24"/>
          <w:szCs w:val="24"/>
        </w:rPr>
      </w:pPr>
    </w:p>
    <w:p w14:paraId="6BE6C169" w14:textId="77777777" w:rsidR="000C1F77" w:rsidRPr="00BB5353" w:rsidRDefault="000C1F77" w:rsidP="000C1F77">
      <w:pPr>
        <w:pStyle w:val="PlainText"/>
        <w:rPr>
          <w:rFonts w:ascii="Times New Roman" w:hAnsi="Times New Roman" w:cs="Times New Roman"/>
          <w:sz w:val="24"/>
          <w:szCs w:val="24"/>
        </w:rPr>
      </w:pPr>
      <w:r w:rsidRPr="00BB5353">
        <w:rPr>
          <w:rFonts w:ascii="Times New Roman" w:hAnsi="Times New Roman" w:cs="Times New Roman"/>
          <w:sz w:val="24"/>
          <w:szCs w:val="24"/>
        </w:rPr>
        <w:tab/>
      </w:r>
      <w:r w:rsidRPr="00BB5353">
        <w:rPr>
          <w:rFonts w:ascii="Times New Roman" w:hAnsi="Times New Roman" w:cs="Times New Roman"/>
          <w:sz w:val="24"/>
          <w:szCs w:val="24"/>
        </w:rPr>
        <w:tab/>
        <w:t>CH</w:t>
      </w:r>
      <w:r w:rsidRPr="00BB5353">
        <w:rPr>
          <w:rFonts w:ascii="Times New Roman" w:hAnsi="Times New Roman" w:cs="Times New Roman"/>
          <w:sz w:val="24"/>
          <w:szCs w:val="24"/>
          <w:vertAlign w:val="subscript"/>
        </w:rPr>
        <w:t>2</w:t>
      </w:r>
      <w:r w:rsidRPr="00BB5353">
        <w:rPr>
          <w:rFonts w:ascii="Times New Roman" w:hAnsi="Times New Roman" w:cs="Times New Roman"/>
          <w:sz w:val="24"/>
          <w:szCs w:val="24"/>
        </w:rPr>
        <w:t>O</w:t>
      </w:r>
      <w:r w:rsidRPr="00BB5353">
        <w:rPr>
          <w:rFonts w:ascii="Times New Roman" w:hAnsi="Times New Roman" w:cs="Times New Roman"/>
          <w:sz w:val="24"/>
          <w:szCs w:val="24"/>
        </w:rPr>
        <w:tab/>
      </w:r>
      <w:r w:rsidRPr="00BB5353">
        <w:rPr>
          <w:rFonts w:ascii="Times New Roman" w:hAnsi="Times New Roman" w:cs="Times New Roman"/>
          <w:sz w:val="24"/>
          <w:szCs w:val="24"/>
        </w:rPr>
        <w:tab/>
        <w:t>Ti</w:t>
      </w:r>
      <w:r w:rsidRPr="00BB5353">
        <w:rPr>
          <w:rFonts w:ascii="Times New Roman" w:hAnsi="Times New Roman" w:cs="Times New Roman"/>
          <w:sz w:val="24"/>
          <w:szCs w:val="24"/>
          <w:vertAlign w:val="subscript"/>
        </w:rPr>
        <w:t>2</w:t>
      </w:r>
      <w:r w:rsidRPr="00BB5353">
        <w:rPr>
          <w:rFonts w:ascii="Times New Roman" w:hAnsi="Times New Roman" w:cs="Times New Roman"/>
          <w:sz w:val="24"/>
          <w:szCs w:val="24"/>
        </w:rPr>
        <w:t>O</w:t>
      </w:r>
      <w:r w:rsidRPr="00BB5353">
        <w:rPr>
          <w:rFonts w:ascii="Times New Roman" w:hAnsi="Times New Roman" w:cs="Times New Roman"/>
          <w:sz w:val="24"/>
          <w:szCs w:val="24"/>
          <w:vertAlign w:val="subscript"/>
        </w:rPr>
        <w:t>3</w:t>
      </w:r>
      <w:r w:rsidRPr="00BB5353">
        <w:rPr>
          <w:rFonts w:ascii="Times New Roman" w:hAnsi="Times New Roman" w:cs="Times New Roman"/>
          <w:sz w:val="24"/>
          <w:szCs w:val="24"/>
        </w:rPr>
        <w:tab/>
      </w:r>
      <w:r w:rsidRPr="00BB5353">
        <w:rPr>
          <w:rFonts w:ascii="Times New Roman" w:hAnsi="Times New Roman" w:cs="Times New Roman"/>
          <w:sz w:val="24"/>
          <w:szCs w:val="24"/>
        </w:rPr>
        <w:tab/>
      </w:r>
      <w:proofErr w:type="spellStart"/>
      <w:r w:rsidRPr="00BB5353">
        <w:rPr>
          <w:rFonts w:ascii="Times New Roman" w:hAnsi="Times New Roman" w:cs="Times New Roman"/>
          <w:sz w:val="24"/>
          <w:szCs w:val="24"/>
        </w:rPr>
        <w:t>MgO</w:t>
      </w:r>
      <w:proofErr w:type="spellEnd"/>
      <w:r w:rsidRPr="00BB5353">
        <w:rPr>
          <w:rFonts w:ascii="Times New Roman" w:hAnsi="Times New Roman" w:cs="Times New Roman"/>
          <w:sz w:val="24"/>
          <w:szCs w:val="24"/>
        </w:rPr>
        <w:tab/>
      </w:r>
      <w:r w:rsidRPr="00BB5353">
        <w:rPr>
          <w:rFonts w:ascii="Times New Roman" w:hAnsi="Times New Roman" w:cs="Times New Roman"/>
          <w:sz w:val="24"/>
          <w:szCs w:val="24"/>
        </w:rPr>
        <w:tab/>
        <w:t>H</w:t>
      </w:r>
      <w:r w:rsidRPr="00BB5353">
        <w:rPr>
          <w:rFonts w:ascii="Times New Roman" w:hAnsi="Times New Roman" w:cs="Times New Roman"/>
          <w:sz w:val="24"/>
          <w:szCs w:val="24"/>
          <w:vertAlign w:val="subscript"/>
        </w:rPr>
        <w:t>2</w:t>
      </w:r>
      <w:r w:rsidRPr="00BB5353">
        <w:rPr>
          <w:rFonts w:ascii="Times New Roman" w:hAnsi="Times New Roman" w:cs="Times New Roman"/>
          <w:sz w:val="24"/>
          <w:szCs w:val="24"/>
        </w:rPr>
        <w:t>O</w:t>
      </w:r>
    </w:p>
    <w:p w14:paraId="0E96D7C7" w14:textId="77777777" w:rsidR="000C1F77" w:rsidRPr="00BB5353" w:rsidRDefault="000C1F77" w:rsidP="000C1F77">
      <w:pPr>
        <w:pStyle w:val="PlainText"/>
        <w:rPr>
          <w:rFonts w:ascii="Times New Roman" w:hAnsi="Times New Roman" w:cs="Times New Roman"/>
          <w:b/>
          <w:sz w:val="24"/>
          <w:szCs w:val="24"/>
        </w:rPr>
      </w:pPr>
      <w:r w:rsidRPr="00BB5353">
        <w:rPr>
          <w:rFonts w:ascii="Times New Roman" w:hAnsi="Times New Roman" w:cs="Times New Roman"/>
          <w:sz w:val="24"/>
          <w:szCs w:val="24"/>
        </w:rPr>
        <w:tab/>
      </w:r>
      <w:r w:rsidRPr="00BB5353">
        <w:rPr>
          <w:rFonts w:ascii="Times New Roman" w:hAnsi="Times New Roman" w:cs="Times New Roman"/>
          <w:sz w:val="24"/>
          <w:szCs w:val="24"/>
        </w:rPr>
        <w:tab/>
        <w:t xml:space="preserve">   </w:t>
      </w:r>
      <w:r w:rsidRPr="00BB5353">
        <w:rPr>
          <w:rFonts w:ascii="Times New Roman" w:hAnsi="Times New Roman" w:cs="Times New Roman"/>
          <w:b/>
          <w:sz w:val="24"/>
          <w:szCs w:val="24"/>
        </w:rPr>
        <w:t>I</w:t>
      </w:r>
      <w:r w:rsidRPr="00BB5353">
        <w:rPr>
          <w:rFonts w:ascii="Times New Roman" w:hAnsi="Times New Roman" w:cs="Times New Roman"/>
          <w:b/>
          <w:sz w:val="24"/>
          <w:szCs w:val="24"/>
        </w:rPr>
        <w:tab/>
      </w:r>
      <w:r w:rsidRPr="00BB5353">
        <w:rPr>
          <w:rFonts w:ascii="Times New Roman" w:hAnsi="Times New Roman" w:cs="Times New Roman"/>
          <w:b/>
          <w:sz w:val="24"/>
          <w:szCs w:val="24"/>
        </w:rPr>
        <w:tab/>
        <w:t xml:space="preserve">   II</w:t>
      </w:r>
      <w:r w:rsidRPr="00BB5353">
        <w:rPr>
          <w:rFonts w:ascii="Times New Roman" w:hAnsi="Times New Roman" w:cs="Times New Roman"/>
          <w:b/>
          <w:sz w:val="24"/>
          <w:szCs w:val="24"/>
        </w:rPr>
        <w:tab/>
      </w:r>
      <w:r w:rsidRPr="00BB5353">
        <w:rPr>
          <w:rFonts w:ascii="Times New Roman" w:hAnsi="Times New Roman" w:cs="Times New Roman"/>
          <w:b/>
          <w:sz w:val="24"/>
          <w:szCs w:val="24"/>
        </w:rPr>
        <w:tab/>
        <w:t xml:space="preserve">  III</w:t>
      </w:r>
      <w:r w:rsidRPr="00BB5353">
        <w:rPr>
          <w:rFonts w:ascii="Times New Roman" w:hAnsi="Times New Roman" w:cs="Times New Roman"/>
          <w:b/>
          <w:sz w:val="24"/>
          <w:szCs w:val="24"/>
        </w:rPr>
        <w:tab/>
      </w:r>
      <w:r w:rsidRPr="00BB5353">
        <w:rPr>
          <w:rFonts w:ascii="Times New Roman" w:hAnsi="Times New Roman" w:cs="Times New Roman"/>
          <w:b/>
          <w:sz w:val="24"/>
          <w:szCs w:val="24"/>
        </w:rPr>
        <w:tab/>
        <w:t xml:space="preserve"> IV</w:t>
      </w:r>
    </w:p>
    <w:p w14:paraId="4BE09FDF" w14:textId="77777777" w:rsidR="000C1F77" w:rsidRPr="00BB5353" w:rsidRDefault="000C1F77" w:rsidP="000C1F77">
      <w:pPr>
        <w:pStyle w:val="PlainText"/>
        <w:rPr>
          <w:rFonts w:ascii="Times New Roman" w:hAnsi="Times New Roman" w:cs="Times New Roman"/>
          <w:b/>
          <w:sz w:val="24"/>
          <w:szCs w:val="24"/>
        </w:rPr>
      </w:pPr>
      <w:r w:rsidRPr="00BB5353">
        <w:rPr>
          <w:rFonts w:ascii="Times New Roman" w:hAnsi="Times New Roman" w:cs="Times New Roman"/>
          <w:b/>
          <w:sz w:val="24"/>
          <w:szCs w:val="24"/>
        </w:rPr>
        <w:tab/>
      </w:r>
    </w:p>
    <w:p w14:paraId="0361F8CB" w14:textId="77777777" w:rsidR="000C1F77" w:rsidRPr="00BB5353" w:rsidRDefault="000C1F77" w:rsidP="000C1F77">
      <w:pPr>
        <w:pStyle w:val="PlainText"/>
        <w:ind w:left="1080"/>
        <w:rPr>
          <w:rFonts w:ascii="Times New Roman" w:hAnsi="Times New Roman" w:cs="Times New Roman"/>
          <w:sz w:val="24"/>
          <w:szCs w:val="24"/>
        </w:rPr>
      </w:pPr>
      <w:r w:rsidRPr="00BB5353">
        <w:rPr>
          <w:rFonts w:ascii="Times New Roman" w:hAnsi="Times New Roman" w:cs="Times New Roman"/>
          <w:sz w:val="24"/>
          <w:szCs w:val="24"/>
        </w:rPr>
        <w:t>a. All of these are ionic compounds.</w:t>
      </w:r>
    </w:p>
    <w:p w14:paraId="609241DC" w14:textId="77777777" w:rsidR="000C1F77" w:rsidRPr="00BB5353" w:rsidRDefault="000C1F77" w:rsidP="000C1F77">
      <w:pPr>
        <w:pStyle w:val="PlainText"/>
        <w:ind w:left="1080"/>
        <w:rPr>
          <w:rFonts w:ascii="Times New Roman" w:hAnsi="Times New Roman" w:cs="Times New Roman"/>
          <w:sz w:val="24"/>
          <w:szCs w:val="24"/>
        </w:rPr>
      </w:pPr>
      <w:r w:rsidRPr="00BB5353">
        <w:rPr>
          <w:rFonts w:ascii="Times New Roman" w:hAnsi="Times New Roman" w:cs="Times New Roman"/>
          <w:sz w:val="24"/>
          <w:szCs w:val="24"/>
        </w:rPr>
        <w:t>b. I and II are covalent molecules, whereas III and IV are ionic.</w:t>
      </w:r>
    </w:p>
    <w:p w14:paraId="65F58503" w14:textId="77777777" w:rsidR="000C1F77" w:rsidRPr="00BB5353" w:rsidRDefault="000C1F77" w:rsidP="000C1F77">
      <w:pPr>
        <w:pStyle w:val="PlainText"/>
        <w:ind w:left="1080"/>
        <w:rPr>
          <w:rFonts w:ascii="Times New Roman" w:hAnsi="Times New Roman" w:cs="Times New Roman"/>
          <w:sz w:val="24"/>
          <w:szCs w:val="24"/>
        </w:rPr>
      </w:pPr>
      <w:r w:rsidRPr="00BB5353">
        <w:rPr>
          <w:rFonts w:ascii="Times New Roman" w:hAnsi="Times New Roman" w:cs="Times New Roman"/>
          <w:sz w:val="24"/>
          <w:szCs w:val="24"/>
        </w:rPr>
        <w:t>c. II and III are ionic, whereas I and IV are covalent.</w:t>
      </w:r>
    </w:p>
    <w:p w14:paraId="16FCBA1B" w14:textId="77777777" w:rsidR="000C1F77" w:rsidRPr="00BB5353" w:rsidRDefault="000C1F77" w:rsidP="000C1F77">
      <w:pPr>
        <w:pStyle w:val="PlainText"/>
        <w:ind w:left="1080"/>
        <w:rPr>
          <w:rFonts w:ascii="Times New Roman" w:hAnsi="Times New Roman" w:cs="Times New Roman"/>
          <w:sz w:val="24"/>
          <w:szCs w:val="24"/>
        </w:rPr>
      </w:pPr>
      <w:r w:rsidRPr="00BB5353">
        <w:rPr>
          <w:rFonts w:ascii="Times New Roman" w:hAnsi="Times New Roman" w:cs="Times New Roman"/>
          <w:sz w:val="24"/>
          <w:szCs w:val="24"/>
        </w:rPr>
        <w:t>d. I, III, and IV and covalent, whereas II is ionic.</w:t>
      </w:r>
    </w:p>
    <w:p w14:paraId="787C5481" w14:textId="77777777" w:rsidR="000C1F77" w:rsidRPr="00BB5353" w:rsidRDefault="000C1F77" w:rsidP="000C1F77">
      <w:pPr>
        <w:pStyle w:val="PlainText"/>
        <w:ind w:left="1080"/>
        <w:rPr>
          <w:rFonts w:ascii="Times New Roman" w:hAnsi="Times New Roman" w:cs="Times New Roman"/>
          <w:sz w:val="24"/>
          <w:szCs w:val="24"/>
        </w:rPr>
      </w:pPr>
      <w:r w:rsidRPr="00BB5353">
        <w:rPr>
          <w:rFonts w:ascii="Times New Roman" w:hAnsi="Times New Roman" w:cs="Times New Roman"/>
          <w:sz w:val="24"/>
          <w:szCs w:val="24"/>
        </w:rPr>
        <w:t>e. All of these are covalent molecules.</w:t>
      </w:r>
      <w:r w:rsidRPr="00BB5353">
        <w:rPr>
          <w:rFonts w:ascii="Times New Roman" w:hAnsi="Times New Roman" w:cs="Times New Roman"/>
          <w:sz w:val="24"/>
          <w:szCs w:val="24"/>
        </w:rPr>
        <w:tab/>
      </w:r>
    </w:p>
    <w:p w14:paraId="54C2C9A1" w14:textId="77777777" w:rsidR="000C1F77" w:rsidRPr="00BB5353" w:rsidRDefault="000C1F77" w:rsidP="000C1F77">
      <w:pPr>
        <w:pStyle w:val="PlainText"/>
        <w:rPr>
          <w:rFonts w:ascii="Times New Roman" w:hAnsi="Times New Roman" w:cs="Times New Roman"/>
          <w:sz w:val="24"/>
          <w:szCs w:val="24"/>
        </w:rPr>
      </w:pPr>
    </w:p>
    <w:p w14:paraId="4FBE0D90" w14:textId="77777777" w:rsidR="00B1144A" w:rsidRPr="00BB5353" w:rsidRDefault="00B1144A" w:rsidP="00B1144A">
      <w:proofErr w:type="spellStart"/>
      <w:r w:rsidRPr="00BB5353">
        <w:t>Ans</w:t>
      </w:r>
      <w:proofErr w:type="spellEnd"/>
      <w:r w:rsidRPr="00BB5353">
        <w:t xml:space="preserve">: </w:t>
      </w:r>
      <w:r w:rsidRPr="00BB5353">
        <w:tab/>
      </w:r>
      <w:r w:rsidR="00BB5353">
        <w:t>c</w:t>
      </w:r>
      <w:r w:rsidRPr="00BB5353">
        <w:tab/>
      </w:r>
      <w:r w:rsidRPr="00BB5353">
        <w:tab/>
        <w:t xml:space="preserve">Level of difficulty: </w:t>
      </w:r>
      <w:r w:rsidRPr="00BB5353">
        <w:tab/>
        <w:t>medium</w:t>
      </w:r>
      <w:r w:rsidRPr="00BB5353">
        <w:tab/>
      </w:r>
      <w:r w:rsidRPr="00BB5353">
        <w:tab/>
        <w:t xml:space="preserve">Section: </w:t>
      </w:r>
      <w:r w:rsidRPr="00BB5353">
        <w:tab/>
      </w:r>
      <w:r w:rsidR="00BB5353">
        <w:t>3.2</w:t>
      </w:r>
    </w:p>
    <w:p w14:paraId="491B329E" w14:textId="77777777" w:rsidR="00B1144A" w:rsidRPr="00BB5353" w:rsidRDefault="00B1144A" w:rsidP="00B1144A">
      <w:pPr>
        <w:ind w:left="1080"/>
      </w:pPr>
    </w:p>
    <w:p w14:paraId="3371A10E" w14:textId="77777777" w:rsidR="000C1F77" w:rsidRPr="00BB5353" w:rsidRDefault="000C1F77" w:rsidP="000C1F77">
      <w:pPr>
        <w:pStyle w:val="PlainText"/>
        <w:rPr>
          <w:rFonts w:ascii="Times New Roman" w:hAnsi="Times New Roman" w:cs="Times New Roman"/>
          <w:sz w:val="24"/>
          <w:szCs w:val="24"/>
        </w:rPr>
      </w:pPr>
    </w:p>
    <w:p w14:paraId="293C5EC5" w14:textId="77777777" w:rsidR="000C1F77" w:rsidRPr="00BB5353" w:rsidRDefault="000C1F77"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 xml:space="preserve">In a covalent molecule, </w:t>
      </w:r>
    </w:p>
    <w:p w14:paraId="0C0C6663" w14:textId="77777777" w:rsidR="000C1F77" w:rsidRPr="00BB5353" w:rsidRDefault="000C1F77" w:rsidP="00E177DF">
      <w:pPr>
        <w:pStyle w:val="PlainText"/>
        <w:numPr>
          <w:ilvl w:val="1"/>
          <w:numId w:val="10"/>
        </w:numPr>
        <w:rPr>
          <w:rFonts w:ascii="Times New Roman" w:hAnsi="Times New Roman" w:cs="Times New Roman"/>
          <w:sz w:val="24"/>
          <w:szCs w:val="24"/>
        </w:rPr>
      </w:pPr>
      <w:proofErr w:type="gramStart"/>
      <w:r w:rsidRPr="00BB5353">
        <w:rPr>
          <w:rFonts w:ascii="Times New Roman" w:hAnsi="Times New Roman" w:cs="Times New Roman"/>
          <w:sz w:val="24"/>
          <w:szCs w:val="24"/>
        </w:rPr>
        <w:t>nonmetals</w:t>
      </w:r>
      <w:proofErr w:type="gramEnd"/>
      <w:r w:rsidRPr="00BB5353">
        <w:rPr>
          <w:rFonts w:ascii="Times New Roman" w:hAnsi="Times New Roman" w:cs="Times New Roman"/>
          <w:sz w:val="24"/>
          <w:szCs w:val="24"/>
        </w:rPr>
        <w:t xml:space="preserve"> share electrons.</w:t>
      </w:r>
    </w:p>
    <w:p w14:paraId="52C0ADFE" w14:textId="77777777" w:rsidR="000C1F77" w:rsidRPr="00BB5353" w:rsidRDefault="000C1F77" w:rsidP="00E177DF">
      <w:pPr>
        <w:pStyle w:val="PlainText"/>
        <w:numPr>
          <w:ilvl w:val="1"/>
          <w:numId w:val="10"/>
        </w:numPr>
        <w:rPr>
          <w:rFonts w:ascii="Times New Roman" w:hAnsi="Times New Roman" w:cs="Times New Roman"/>
          <w:sz w:val="24"/>
          <w:szCs w:val="24"/>
        </w:rPr>
      </w:pPr>
      <w:proofErr w:type="gramStart"/>
      <w:r w:rsidRPr="00BB5353">
        <w:rPr>
          <w:rFonts w:ascii="Times New Roman" w:hAnsi="Times New Roman" w:cs="Times New Roman"/>
          <w:sz w:val="24"/>
          <w:szCs w:val="24"/>
        </w:rPr>
        <w:t>nonmetals</w:t>
      </w:r>
      <w:proofErr w:type="gramEnd"/>
      <w:r w:rsidRPr="00BB5353">
        <w:rPr>
          <w:rFonts w:ascii="Times New Roman" w:hAnsi="Times New Roman" w:cs="Times New Roman"/>
          <w:sz w:val="24"/>
          <w:szCs w:val="24"/>
        </w:rPr>
        <w:t xml:space="preserve"> donate electrons to metals.</w:t>
      </w:r>
    </w:p>
    <w:p w14:paraId="44DFD4CC" w14:textId="77777777" w:rsidR="000C1F77" w:rsidRPr="00BB5353" w:rsidRDefault="000C1F77" w:rsidP="00E177DF">
      <w:pPr>
        <w:pStyle w:val="PlainText"/>
        <w:numPr>
          <w:ilvl w:val="1"/>
          <w:numId w:val="10"/>
        </w:numPr>
        <w:rPr>
          <w:rFonts w:ascii="Times New Roman" w:hAnsi="Times New Roman" w:cs="Times New Roman"/>
          <w:sz w:val="24"/>
          <w:szCs w:val="24"/>
        </w:rPr>
      </w:pPr>
      <w:proofErr w:type="gramStart"/>
      <w:r w:rsidRPr="00BB5353">
        <w:rPr>
          <w:rFonts w:ascii="Times New Roman" w:hAnsi="Times New Roman" w:cs="Times New Roman"/>
          <w:sz w:val="24"/>
          <w:szCs w:val="24"/>
        </w:rPr>
        <w:t>metals</w:t>
      </w:r>
      <w:proofErr w:type="gramEnd"/>
      <w:r w:rsidRPr="00BB5353">
        <w:rPr>
          <w:rFonts w:ascii="Times New Roman" w:hAnsi="Times New Roman" w:cs="Times New Roman"/>
          <w:sz w:val="24"/>
          <w:szCs w:val="24"/>
        </w:rPr>
        <w:t xml:space="preserve"> donate electrons to nonmetals. </w:t>
      </w:r>
    </w:p>
    <w:p w14:paraId="59F362AF" w14:textId="77777777" w:rsidR="000C1F77" w:rsidRPr="00BB5353" w:rsidRDefault="000C1F77" w:rsidP="00E177DF">
      <w:pPr>
        <w:pStyle w:val="PlainText"/>
        <w:numPr>
          <w:ilvl w:val="1"/>
          <w:numId w:val="10"/>
        </w:numPr>
        <w:rPr>
          <w:rFonts w:ascii="Times New Roman" w:hAnsi="Times New Roman" w:cs="Times New Roman"/>
          <w:sz w:val="24"/>
          <w:szCs w:val="24"/>
        </w:rPr>
      </w:pPr>
      <w:proofErr w:type="gramStart"/>
      <w:r w:rsidRPr="00BB5353">
        <w:rPr>
          <w:rFonts w:ascii="Times New Roman" w:hAnsi="Times New Roman" w:cs="Times New Roman"/>
          <w:sz w:val="24"/>
          <w:szCs w:val="24"/>
        </w:rPr>
        <w:t>metals</w:t>
      </w:r>
      <w:proofErr w:type="gramEnd"/>
      <w:r w:rsidRPr="00BB5353">
        <w:rPr>
          <w:rFonts w:ascii="Times New Roman" w:hAnsi="Times New Roman" w:cs="Times New Roman"/>
          <w:sz w:val="24"/>
          <w:szCs w:val="24"/>
        </w:rPr>
        <w:t xml:space="preserve"> share electrons. </w:t>
      </w:r>
    </w:p>
    <w:p w14:paraId="691DC5D6" w14:textId="77777777" w:rsidR="000C1F77" w:rsidRPr="00BB5353" w:rsidRDefault="000C1F77" w:rsidP="00E177DF">
      <w:pPr>
        <w:pStyle w:val="PlainText"/>
        <w:numPr>
          <w:ilvl w:val="1"/>
          <w:numId w:val="10"/>
        </w:numPr>
        <w:rPr>
          <w:rFonts w:ascii="Times New Roman" w:hAnsi="Times New Roman" w:cs="Times New Roman"/>
          <w:sz w:val="24"/>
          <w:szCs w:val="24"/>
        </w:rPr>
      </w:pPr>
      <w:proofErr w:type="spellStart"/>
      <w:proofErr w:type="gramStart"/>
      <w:r w:rsidRPr="00BB5353">
        <w:rPr>
          <w:rFonts w:ascii="Times New Roman" w:hAnsi="Times New Roman" w:cs="Times New Roman"/>
          <w:sz w:val="24"/>
          <w:szCs w:val="24"/>
        </w:rPr>
        <w:t>cations</w:t>
      </w:r>
      <w:proofErr w:type="spellEnd"/>
      <w:proofErr w:type="gramEnd"/>
      <w:r w:rsidRPr="00BB5353">
        <w:rPr>
          <w:rFonts w:ascii="Times New Roman" w:hAnsi="Times New Roman" w:cs="Times New Roman"/>
          <w:sz w:val="24"/>
          <w:szCs w:val="24"/>
        </w:rPr>
        <w:t xml:space="preserve"> and anions are attracted to one another.</w:t>
      </w:r>
    </w:p>
    <w:p w14:paraId="363BA305" w14:textId="77777777" w:rsidR="000C1F77" w:rsidRPr="00BB5353" w:rsidRDefault="000C1F77" w:rsidP="000C1F77">
      <w:pPr>
        <w:pStyle w:val="PlainText"/>
        <w:rPr>
          <w:rFonts w:ascii="Times New Roman" w:hAnsi="Times New Roman" w:cs="Times New Roman"/>
          <w:sz w:val="24"/>
          <w:szCs w:val="24"/>
        </w:rPr>
      </w:pPr>
    </w:p>
    <w:p w14:paraId="28E9CF75" w14:textId="77777777" w:rsidR="00BB5353" w:rsidRDefault="00BB5353" w:rsidP="000C1F77">
      <w:proofErr w:type="spellStart"/>
      <w:r w:rsidRPr="00BB5353">
        <w:t>Ans</w:t>
      </w:r>
      <w:proofErr w:type="spellEnd"/>
      <w:r w:rsidRPr="00BB5353">
        <w:t xml:space="preserve">: </w:t>
      </w:r>
      <w:r w:rsidRPr="00BB5353">
        <w:tab/>
      </w:r>
      <w:r>
        <w:t>a</w:t>
      </w:r>
      <w:r w:rsidRPr="00BB5353">
        <w:tab/>
      </w:r>
      <w:r w:rsidRPr="00BB5353">
        <w:tab/>
        <w:t xml:space="preserve">Level of difficulty: </w:t>
      </w:r>
      <w:r w:rsidRPr="00BB5353">
        <w:tab/>
      </w:r>
      <w:r>
        <w:t>easy</w:t>
      </w:r>
      <w:r w:rsidRPr="00BB5353">
        <w:tab/>
      </w:r>
      <w:r w:rsidRPr="00BB5353">
        <w:tab/>
        <w:t xml:space="preserve">Section: </w:t>
      </w:r>
      <w:r w:rsidRPr="00BB5353">
        <w:tab/>
      </w:r>
      <w:r>
        <w:t>3.2</w:t>
      </w:r>
    </w:p>
    <w:p w14:paraId="2CC890C6" w14:textId="77777777" w:rsidR="000C1F77" w:rsidRPr="00BB5353" w:rsidRDefault="000C1F77" w:rsidP="000C1F77">
      <w:pPr>
        <w:pStyle w:val="PlainText"/>
        <w:rPr>
          <w:rFonts w:ascii="Times New Roman" w:hAnsi="Times New Roman" w:cs="Times New Roman"/>
          <w:sz w:val="24"/>
          <w:szCs w:val="24"/>
        </w:rPr>
      </w:pPr>
    </w:p>
    <w:p w14:paraId="2566CA88" w14:textId="77777777" w:rsidR="000C1F77" w:rsidRPr="00BB5353" w:rsidRDefault="000C1F77"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Vinegar (C</w:t>
      </w:r>
      <w:r w:rsidRPr="00BB5353">
        <w:rPr>
          <w:rFonts w:ascii="Times New Roman" w:hAnsi="Times New Roman" w:cs="Times New Roman"/>
          <w:sz w:val="24"/>
          <w:szCs w:val="24"/>
          <w:vertAlign w:val="subscript"/>
        </w:rPr>
        <w:t>2</w:t>
      </w:r>
      <w:r w:rsidRPr="00BB5353">
        <w:rPr>
          <w:rFonts w:ascii="Times New Roman" w:hAnsi="Times New Roman" w:cs="Times New Roman"/>
          <w:sz w:val="24"/>
          <w:szCs w:val="24"/>
        </w:rPr>
        <w:t>H</w:t>
      </w:r>
      <w:r w:rsidRPr="00BB5353">
        <w:rPr>
          <w:rFonts w:ascii="Times New Roman" w:hAnsi="Times New Roman" w:cs="Times New Roman"/>
          <w:sz w:val="24"/>
          <w:szCs w:val="24"/>
          <w:vertAlign w:val="subscript"/>
        </w:rPr>
        <w:t>4</w:t>
      </w:r>
      <w:r w:rsidRPr="00BB5353">
        <w:rPr>
          <w:rFonts w:ascii="Times New Roman" w:hAnsi="Times New Roman" w:cs="Times New Roman"/>
          <w:sz w:val="24"/>
          <w:szCs w:val="24"/>
        </w:rPr>
        <w:t>O</w:t>
      </w:r>
      <w:r w:rsidRPr="00BB5353">
        <w:rPr>
          <w:rFonts w:ascii="Times New Roman" w:hAnsi="Times New Roman" w:cs="Times New Roman"/>
          <w:sz w:val="24"/>
          <w:szCs w:val="24"/>
          <w:vertAlign w:val="subscript"/>
        </w:rPr>
        <w:t>2</w:t>
      </w:r>
      <w:r w:rsidRPr="00BB5353">
        <w:rPr>
          <w:rFonts w:ascii="Times New Roman" w:hAnsi="Times New Roman" w:cs="Times New Roman"/>
          <w:sz w:val="24"/>
          <w:szCs w:val="24"/>
        </w:rPr>
        <w:t>) and baking soda (NaHCO</w:t>
      </w:r>
      <w:r w:rsidRPr="00BB5353">
        <w:rPr>
          <w:rFonts w:ascii="Times New Roman" w:hAnsi="Times New Roman" w:cs="Times New Roman"/>
          <w:sz w:val="24"/>
          <w:szCs w:val="24"/>
          <w:vertAlign w:val="subscript"/>
        </w:rPr>
        <w:t>3</w:t>
      </w:r>
      <w:r w:rsidRPr="00BB5353">
        <w:rPr>
          <w:rFonts w:ascii="Times New Roman" w:hAnsi="Times New Roman" w:cs="Times New Roman"/>
          <w:sz w:val="24"/>
          <w:szCs w:val="24"/>
        </w:rPr>
        <w:t xml:space="preserve">) are combined together and the resulting mixture bubbles, releasing a gas.  </w:t>
      </w:r>
      <w:r w:rsidR="000024EE">
        <w:rPr>
          <w:rFonts w:ascii="Times New Roman" w:hAnsi="Times New Roman" w:cs="Times New Roman"/>
          <w:sz w:val="24"/>
          <w:szCs w:val="24"/>
        </w:rPr>
        <w:t>This gas is a(n)</w:t>
      </w:r>
    </w:p>
    <w:p w14:paraId="73748BA2" w14:textId="77777777" w:rsidR="000C1F77" w:rsidRPr="00BB5353" w:rsidRDefault="000024EE" w:rsidP="00E177DF">
      <w:pPr>
        <w:pStyle w:val="PlainText"/>
        <w:numPr>
          <w:ilvl w:val="0"/>
          <w:numId w:val="21"/>
        </w:numPr>
        <w:rPr>
          <w:rFonts w:ascii="Times New Roman" w:hAnsi="Times New Roman" w:cs="Times New Roman"/>
          <w:sz w:val="24"/>
          <w:szCs w:val="24"/>
        </w:rPr>
      </w:pPr>
      <w:proofErr w:type="gramStart"/>
      <w:r>
        <w:rPr>
          <w:rFonts w:ascii="Times New Roman" w:hAnsi="Times New Roman" w:cs="Times New Roman"/>
          <w:sz w:val="24"/>
          <w:szCs w:val="24"/>
        </w:rPr>
        <w:t>ionic</w:t>
      </w:r>
      <w:proofErr w:type="gramEnd"/>
      <w:r>
        <w:rPr>
          <w:rFonts w:ascii="Times New Roman" w:hAnsi="Times New Roman" w:cs="Times New Roman"/>
          <w:sz w:val="24"/>
          <w:szCs w:val="24"/>
        </w:rPr>
        <w:t xml:space="preserve"> compound</w:t>
      </w:r>
      <w:r w:rsidR="000C1F77" w:rsidRPr="00BB5353">
        <w:rPr>
          <w:rFonts w:ascii="Times New Roman" w:hAnsi="Times New Roman" w:cs="Times New Roman"/>
          <w:sz w:val="24"/>
          <w:szCs w:val="24"/>
        </w:rPr>
        <w:t xml:space="preserve"> because ionic compounds can be gases at room temperature.</w:t>
      </w:r>
    </w:p>
    <w:p w14:paraId="591DC9F3" w14:textId="77777777" w:rsidR="000C1F77" w:rsidRPr="00BB5353" w:rsidRDefault="000024EE" w:rsidP="00E177DF">
      <w:pPr>
        <w:pStyle w:val="PlainText"/>
        <w:numPr>
          <w:ilvl w:val="0"/>
          <w:numId w:val="21"/>
        </w:numPr>
        <w:rPr>
          <w:rFonts w:ascii="Times New Roman" w:hAnsi="Times New Roman" w:cs="Times New Roman"/>
          <w:sz w:val="24"/>
          <w:szCs w:val="24"/>
        </w:rPr>
      </w:pPr>
      <w:proofErr w:type="gramStart"/>
      <w:r>
        <w:rPr>
          <w:rFonts w:ascii="Times New Roman" w:hAnsi="Times New Roman" w:cs="Times New Roman"/>
          <w:sz w:val="24"/>
          <w:szCs w:val="24"/>
        </w:rPr>
        <w:t>ionic</w:t>
      </w:r>
      <w:proofErr w:type="gramEnd"/>
      <w:r>
        <w:rPr>
          <w:rFonts w:ascii="Times New Roman" w:hAnsi="Times New Roman" w:cs="Times New Roman"/>
          <w:sz w:val="24"/>
          <w:szCs w:val="24"/>
        </w:rPr>
        <w:t xml:space="preserve"> compound</w:t>
      </w:r>
      <w:r w:rsidR="000C1F77" w:rsidRPr="00BB5353">
        <w:rPr>
          <w:rFonts w:ascii="Times New Roman" w:hAnsi="Times New Roman" w:cs="Times New Roman"/>
          <w:sz w:val="24"/>
          <w:szCs w:val="24"/>
        </w:rPr>
        <w:t xml:space="preserve"> because baking soda contains sodium.</w:t>
      </w:r>
    </w:p>
    <w:p w14:paraId="66D9521B" w14:textId="77777777" w:rsidR="000C1F77" w:rsidRPr="00BB5353" w:rsidRDefault="000024EE" w:rsidP="00E177DF">
      <w:pPr>
        <w:pStyle w:val="PlainText"/>
        <w:numPr>
          <w:ilvl w:val="0"/>
          <w:numId w:val="21"/>
        </w:numPr>
        <w:rPr>
          <w:rFonts w:ascii="Times New Roman" w:hAnsi="Times New Roman" w:cs="Times New Roman"/>
          <w:sz w:val="24"/>
          <w:szCs w:val="24"/>
        </w:rPr>
      </w:pPr>
      <w:proofErr w:type="gramStart"/>
      <w:r>
        <w:rPr>
          <w:rFonts w:ascii="Times New Roman" w:hAnsi="Times New Roman" w:cs="Times New Roman"/>
          <w:sz w:val="24"/>
          <w:szCs w:val="24"/>
        </w:rPr>
        <w:t>covalent</w:t>
      </w:r>
      <w:proofErr w:type="gramEnd"/>
      <w:r>
        <w:rPr>
          <w:rFonts w:ascii="Times New Roman" w:hAnsi="Times New Roman" w:cs="Times New Roman"/>
          <w:sz w:val="24"/>
          <w:szCs w:val="24"/>
        </w:rPr>
        <w:t xml:space="preserve"> compound</w:t>
      </w:r>
      <w:r w:rsidR="000C1F77" w:rsidRPr="00BB5353">
        <w:rPr>
          <w:rFonts w:ascii="Times New Roman" w:hAnsi="Times New Roman" w:cs="Times New Roman"/>
          <w:sz w:val="24"/>
          <w:szCs w:val="24"/>
        </w:rPr>
        <w:t xml:space="preserve"> because covalent compounds can be gases at room temperature.</w:t>
      </w:r>
    </w:p>
    <w:p w14:paraId="3A2FC60D" w14:textId="77777777" w:rsidR="000C1F77" w:rsidRPr="00BB5353" w:rsidRDefault="000024EE" w:rsidP="00E177DF">
      <w:pPr>
        <w:pStyle w:val="PlainText"/>
        <w:numPr>
          <w:ilvl w:val="0"/>
          <w:numId w:val="21"/>
        </w:numPr>
        <w:rPr>
          <w:rFonts w:ascii="Times New Roman" w:hAnsi="Times New Roman" w:cs="Times New Roman"/>
          <w:sz w:val="24"/>
          <w:szCs w:val="24"/>
        </w:rPr>
      </w:pPr>
      <w:proofErr w:type="gramStart"/>
      <w:r>
        <w:rPr>
          <w:rFonts w:ascii="Times New Roman" w:hAnsi="Times New Roman" w:cs="Times New Roman"/>
          <w:sz w:val="24"/>
          <w:szCs w:val="24"/>
        </w:rPr>
        <w:t>covalent</w:t>
      </w:r>
      <w:proofErr w:type="gramEnd"/>
      <w:r>
        <w:rPr>
          <w:rFonts w:ascii="Times New Roman" w:hAnsi="Times New Roman" w:cs="Times New Roman"/>
          <w:sz w:val="24"/>
          <w:szCs w:val="24"/>
        </w:rPr>
        <w:t xml:space="preserve"> compound</w:t>
      </w:r>
      <w:r w:rsidR="000C1F77" w:rsidRPr="00BB5353">
        <w:rPr>
          <w:rFonts w:ascii="Times New Roman" w:hAnsi="Times New Roman" w:cs="Times New Roman"/>
          <w:sz w:val="24"/>
          <w:szCs w:val="24"/>
        </w:rPr>
        <w:t xml:space="preserve"> because baking soda contains sodium.</w:t>
      </w:r>
    </w:p>
    <w:p w14:paraId="55CDBE4F" w14:textId="77777777" w:rsidR="000C1F77" w:rsidRDefault="000C1F77" w:rsidP="00E177DF">
      <w:pPr>
        <w:pStyle w:val="PlainText"/>
        <w:numPr>
          <w:ilvl w:val="0"/>
          <w:numId w:val="21"/>
        </w:numPr>
        <w:rPr>
          <w:rFonts w:ascii="Times New Roman" w:hAnsi="Times New Roman" w:cs="Times New Roman"/>
          <w:sz w:val="24"/>
          <w:szCs w:val="24"/>
        </w:rPr>
      </w:pPr>
      <w:r w:rsidRPr="00BB5353">
        <w:rPr>
          <w:rFonts w:ascii="Times New Roman" w:hAnsi="Times New Roman" w:cs="Times New Roman"/>
          <w:sz w:val="24"/>
          <w:szCs w:val="24"/>
        </w:rPr>
        <w:t>It is neither a molecule nor an ionic compound.</w:t>
      </w:r>
    </w:p>
    <w:p w14:paraId="510AB184" w14:textId="77777777" w:rsidR="00BB5353" w:rsidRDefault="00BB5353" w:rsidP="00BB5353">
      <w:pPr>
        <w:pStyle w:val="PlainText"/>
        <w:rPr>
          <w:rFonts w:ascii="Times New Roman" w:hAnsi="Times New Roman" w:cs="Times New Roman"/>
          <w:sz w:val="24"/>
          <w:szCs w:val="24"/>
        </w:rPr>
      </w:pPr>
    </w:p>
    <w:p w14:paraId="22490679" w14:textId="77777777" w:rsidR="00BB5353" w:rsidRDefault="00BB5353" w:rsidP="00BB5353">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hard</w:t>
      </w:r>
      <w:r w:rsidRPr="00BB5353">
        <w:tab/>
      </w:r>
      <w:r w:rsidRPr="00BB5353">
        <w:tab/>
        <w:t xml:space="preserve">Section: </w:t>
      </w:r>
      <w:r w:rsidRPr="00BB5353">
        <w:tab/>
      </w:r>
      <w:r>
        <w:t>3.2</w:t>
      </w:r>
    </w:p>
    <w:p w14:paraId="668A0A8D" w14:textId="77777777" w:rsidR="00BB5353" w:rsidRPr="00BB5353" w:rsidRDefault="00BB5353" w:rsidP="00BB5353">
      <w:pPr>
        <w:pStyle w:val="PlainText"/>
        <w:rPr>
          <w:rFonts w:ascii="Times New Roman" w:hAnsi="Times New Roman" w:cs="Times New Roman"/>
          <w:sz w:val="24"/>
          <w:szCs w:val="24"/>
        </w:rPr>
      </w:pPr>
    </w:p>
    <w:p w14:paraId="58C39EB5" w14:textId="77777777" w:rsidR="000C1F77" w:rsidRPr="00BB5353" w:rsidRDefault="000C1F77" w:rsidP="000C1F77">
      <w:pPr>
        <w:pStyle w:val="PlainText"/>
        <w:rPr>
          <w:rFonts w:ascii="Times New Roman" w:hAnsi="Times New Roman" w:cs="Times New Roman"/>
          <w:sz w:val="24"/>
          <w:szCs w:val="24"/>
        </w:rPr>
      </w:pPr>
    </w:p>
    <w:p w14:paraId="63AC7DA3" w14:textId="77777777" w:rsidR="000C1F77" w:rsidRPr="00BB5353" w:rsidRDefault="000C1F77"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Which of the following is a diatomic molecule?</w:t>
      </w:r>
    </w:p>
    <w:p w14:paraId="6B5CC807" w14:textId="77777777" w:rsidR="000C1F77" w:rsidRPr="00BB5353" w:rsidRDefault="000C1F77" w:rsidP="00E177DF">
      <w:pPr>
        <w:pStyle w:val="PlainText"/>
        <w:numPr>
          <w:ilvl w:val="0"/>
          <w:numId w:val="22"/>
        </w:numPr>
        <w:rPr>
          <w:rFonts w:ascii="Times New Roman" w:hAnsi="Times New Roman" w:cs="Times New Roman"/>
          <w:sz w:val="24"/>
          <w:szCs w:val="24"/>
        </w:rPr>
      </w:pPr>
      <w:r w:rsidRPr="00BB5353">
        <w:rPr>
          <w:rFonts w:ascii="Times New Roman" w:hAnsi="Times New Roman" w:cs="Times New Roman"/>
          <w:sz w:val="24"/>
          <w:szCs w:val="24"/>
        </w:rPr>
        <w:t>N</w:t>
      </w:r>
      <w:r w:rsidRPr="00BB5353">
        <w:rPr>
          <w:rFonts w:ascii="Times New Roman" w:hAnsi="Times New Roman" w:cs="Times New Roman"/>
          <w:sz w:val="24"/>
          <w:szCs w:val="24"/>
          <w:vertAlign w:val="subscript"/>
        </w:rPr>
        <w:t>2</w:t>
      </w:r>
    </w:p>
    <w:p w14:paraId="6172B15F" w14:textId="77777777" w:rsidR="000C1F77" w:rsidRPr="00BB5353" w:rsidRDefault="000C1F77" w:rsidP="00E177DF">
      <w:pPr>
        <w:pStyle w:val="PlainText"/>
        <w:numPr>
          <w:ilvl w:val="0"/>
          <w:numId w:val="22"/>
        </w:numPr>
        <w:rPr>
          <w:rFonts w:ascii="Times New Roman" w:hAnsi="Times New Roman" w:cs="Times New Roman"/>
          <w:sz w:val="24"/>
          <w:szCs w:val="24"/>
        </w:rPr>
      </w:pPr>
      <w:proofErr w:type="spellStart"/>
      <w:r w:rsidRPr="00BB5353">
        <w:rPr>
          <w:rFonts w:ascii="Times New Roman" w:hAnsi="Times New Roman" w:cs="Times New Roman"/>
          <w:sz w:val="24"/>
          <w:szCs w:val="24"/>
        </w:rPr>
        <w:t>NaCl</w:t>
      </w:r>
      <w:proofErr w:type="spellEnd"/>
    </w:p>
    <w:p w14:paraId="080B7B08" w14:textId="77777777" w:rsidR="000C1F77" w:rsidRPr="00BB5353" w:rsidRDefault="000C1F77" w:rsidP="00E177DF">
      <w:pPr>
        <w:pStyle w:val="PlainText"/>
        <w:numPr>
          <w:ilvl w:val="0"/>
          <w:numId w:val="22"/>
        </w:numPr>
        <w:rPr>
          <w:rFonts w:ascii="Times New Roman" w:hAnsi="Times New Roman" w:cs="Times New Roman"/>
          <w:sz w:val="24"/>
          <w:szCs w:val="24"/>
        </w:rPr>
      </w:pPr>
      <w:r w:rsidRPr="00BB5353">
        <w:rPr>
          <w:rFonts w:ascii="Times New Roman" w:hAnsi="Times New Roman" w:cs="Times New Roman"/>
          <w:sz w:val="24"/>
          <w:szCs w:val="24"/>
        </w:rPr>
        <w:t>H</w:t>
      </w:r>
      <w:r w:rsidRPr="00BB5353">
        <w:rPr>
          <w:rFonts w:ascii="Times New Roman" w:hAnsi="Times New Roman" w:cs="Times New Roman"/>
          <w:sz w:val="24"/>
          <w:szCs w:val="24"/>
          <w:vertAlign w:val="subscript"/>
        </w:rPr>
        <w:t>2</w:t>
      </w:r>
      <w:r w:rsidRPr="00BB5353">
        <w:rPr>
          <w:rFonts w:ascii="Times New Roman" w:hAnsi="Times New Roman" w:cs="Times New Roman"/>
          <w:sz w:val="24"/>
          <w:szCs w:val="24"/>
        </w:rPr>
        <w:t>O</w:t>
      </w:r>
    </w:p>
    <w:p w14:paraId="3B7B9C80" w14:textId="77777777" w:rsidR="000C1F77" w:rsidRPr="00BB5353" w:rsidRDefault="000C1F77" w:rsidP="00E177DF">
      <w:pPr>
        <w:pStyle w:val="PlainText"/>
        <w:numPr>
          <w:ilvl w:val="0"/>
          <w:numId w:val="22"/>
        </w:numPr>
        <w:rPr>
          <w:rFonts w:ascii="Times New Roman" w:hAnsi="Times New Roman" w:cs="Times New Roman"/>
          <w:sz w:val="24"/>
          <w:szCs w:val="24"/>
        </w:rPr>
      </w:pPr>
      <w:r w:rsidRPr="00BB5353">
        <w:rPr>
          <w:rFonts w:ascii="Times New Roman" w:hAnsi="Times New Roman" w:cs="Times New Roman"/>
          <w:sz w:val="24"/>
          <w:szCs w:val="24"/>
        </w:rPr>
        <w:t>CO</w:t>
      </w:r>
    </w:p>
    <w:p w14:paraId="102FB5FE" w14:textId="77777777" w:rsidR="000C1F77" w:rsidRPr="00BB5353" w:rsidRDefault="000C1F77" w:rsidP="00E177DF">
      <w:pPr>
        <w:pStyle w:val="PlainText"/>
        <w:numPr>
          <w:ilvl w:val="0"/>
          <w:numId w:val="22"/>
        </w:numPr>
        <w:rPr>
          <w:rFonts w:ascii="Times New Roman" w:hAnsi="Times New Roman" w:cs="Times New Roman"/>
          <w:sz w:val="24"/>
          <w:szCs w:val="24"/>
        </w:rPr>
      </w:pPr>
      <w:r w:rsidRPr="00BB5353">
        <w:rPr>
          <w:rFonts w:ascii="Times New Roman" w:hAnsi="Times New Roman" w:cs="Times New Roman"/>
          <w:sz w:val="24"/>
          <w:szCs w:val="24"/>
        </w:rPr>
        <w:t>Li</w:t>
      </w:r>
      <w:r w:rsidRPr="00BB5353">
        <w:rPr>
          <w:rFonts w:ascii="Times New Roman" w:hAnsi="Times New Roman" w:cs="Times New Roman"/>
          <w:sz w:val="24"/>
          <w:szCs w:val="24"/>
          <w:vertAlign w:val="subscript"/>
        </w:rPr>
        <w:t>2</w:t>
      </w:r>
      <w:r w:rsidRPr="00BB5353">
        <w:rPr>
          <w:rFonts w:ascii="Times New Roman" w:hAnsi="Times New Roman" w:cs="Times New Roman"/>
          <w:sz w:val="24"/>
          <w:szCs w:val="24"/>
        </w:rPr>
        <w:t>O</w:t>
      </w:r>
    </w:p>
    <w:p w14:paraId="11657C6F" w14:textId="77777777" w:rsidR="000C1F77" w:rsidRPr="00BB5353" w:rsidRDefault="000C1F77" w:rsidP="000C1F77">
      <w:pPr>
        <w:pStyle w:val="PlainText"/>
        <w:rPr>
          <w:rFonts w:ascii="Times New Roman" w:hAnsi="Times New Roman" w:cs="Times New Roman"/>
          <w:sz w:val="24"/>
          <w:szCs w:val="24"/>
        </w:rPr>
      </w:pPr>
    </w:p>
    <w:p w14:paraId="7D6379C6" w14:textId="77777777" w:rsidR="00BB5353" w:rsidRDefault="00BB5353" w:rsidP="00BB5353">
      <w:proofErr w:type="spellStart"/>
      <w:r w:rsidRPr="00BB5353">
        <w:t>Ans</w:t>
      </w:r>
      <w:proofErr w:type="spellEnd"/>
      <w:r w:rsidRPr="00BB5353">
        <w:t xml:space="preserve">: </w:t>
      </w:r>
      <w:r w:rsidRPr="00BB5353">
        <w:tab/>
      </w:r>
      <w:r>
        <w:t>a</w:t>
      </w:r>
      <w:r w:rsidRPr="00BB5353">
        <w:tab/>
      </w:r>
      <w:r w:rsidRPr="00BB5353">
        <w:tab/>
        <w:t xml:space="preserve">Level of difficulty: </w:t>
      </w:r>
      <w:r w:rsidRPr="00BB5353">
        <w:tab/>
      </w:r>
      <w:r>
        <w:t>easy</w:t>
      </w:r>
      <w:r w:rsidRPr="00BB5353">
        <w:tab/>
      </w:r>
      <w:r w:rsidRPr="00BB5353">
        <w:tab/>
        <w:t xml:space="preserve">Section: </w:t>
      </w:r>
      <w:r w:rsidRPr="00BB5353">
        <w:tab/>
      </w:r>
      <w:r>
        <w:t>3.2</w:t>
      </w:r>
    </w:p>
    <w:p w14:paraId="6C439DC2" w14:textId="77777777" w:rsidR="00BB5353" w:rsidRPr="00BB5353" w:rsidRDefault="00BB5353" w:rsidP="00BB5353">
      <w:pPr>
        <w:pStyle w:val="PlainText"/>
        <w:rPr>
          <w:rFonts w:ascii="Times New Roman" w:hAnsi="Times New Roman" w:cs="Times New Roman"/>
          <w:sz w:val="24"/>
          <w:szCs w:val="24"/>
        </w:rPr>
      </w:pPr>
    </w:p>
    <w:p w14:paraId="79080CFD" w14:textId="77777777" w:rsidR="0040366B" w:rsidRPr="00BB5353" w:rsidRDefault="0040366B" w:rsidP="000C1F77"/>
    <w:p w14:paraId="44E74D4E" w14:textId="77777777" w:rsidR="000C1F77" w:rsidRPr="00BB5353" w:rsidRDefault="000C1F77"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Below is an illustration of an atom of fluorine.  Which arrow points to the part of the atom involved in bonding?</w:t>
      </w:r>
    </w:p>
    <w:p w14:paraId="788D8BDD" w14:textId="77777777" w:rsidR="000C1F77" w:rsidRPr="00BB5353" w:rsidRDefault="000C1F77" w:rsidP="000C1F77">
      <w:pPr>
        <w:pStyle w:val="PlainText"/>
        <w:ind w:left="360"/>
        <w:rPr>
          <w:rFonts w:ascii="Times New Roman" w:hAnsi="Times New Roman" w:cs="Times New Roman"/>
          <w:sz w:val="24"/>
          <w:szCs w:val="24"/>
        </w:rPr>
      </w:pPr>
    </w:p>
    <w:p w14:paraId="693B9804" w14:textId="77777777" w:rsidR="000C1F77" w:rsidRPr="00BB5353" w:rsidRDefault="000C1F77" w:rsidP="000C1F77">
      <w:pPr>
        <w:pStyle w:val="PlainText"/>
        <w:ind w:left="360"/>
        <w:rPr>
          <w:rFonts w:ascii="Times New Roman" w:hAnsi="Times New Roman" w:cs="Times New Roman"/>
          <w:sz w:val="24"/>
          <w:szCs w:val="24"/>
        </w:rPr>
      </w:pPr>
      <w:r w:rsidRPr="00BB5353">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1EC0B639" wp14:editId="621B6758">
                <wp:simplePos x="0" y="0"/>
                <wp:positionH relativeFrom="column">
                  <wp:posOffset>4114800</wp:posOffset>
                </wp:positionH>
                <wp:positionV relativeFrom="paragraph">
                  <wp:posOffset>0</wp:posOffset>
                </wp:positionV>
                <wp:extent cx="914400" cy="914400"/>
                <wp:effectExtent l="0" t="0" r="0" b="0"/>
                <wp:wrapNone/>
                <wp:docPr id="96"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43D069" w14:textId="77777777" w:rsidR="00557B2B" w:rsidRDefault="00557B2B" w:rsidP="000C1F77">
                            <w:r>
                              <w:t>A</w:t>
                            </w:r>
                          </w:p>
                          <w:p w14:paraId="2D9F4707" w14:textId="77777777" w:rsidR="00557B2B" w:rsidRDefault="00557B2B" w:rsidP="000C1F77"/>
                          <w:p w14:paraId="5274AD2F" w14:textId="77777777" w:rsidR="00557B2B" w:rsidRDefault="00557B2B" w:rsidP="000C1F77">
                            <w:r>
                              <w:t xml:space="preserve"> </w:t>
                            </w:r>
                          </w:p>
                          <w:p w14:paraId="6124D584" w14:textId="77777777" w:rsidR="00557B2B" w:rsidRDefault="00557B2B" w:rsidP="000C1F77">
                            <w:r>
                              <w:t xml:space="preserve">   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037" type="#_x0000_t202" style="position:absolute;left:0;text-align:left;margin-left:324pt;margin-top:0;width:1in;height:1in;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" filled="f" stroked="f">
                <v:textbox>
                  <w:txbxContent>
                    <w:p w14:paraId="7D43D069" w14:textId="77777777" w:rsidR="00557B2B" w:rsidRDefault="00557B2B" w:rsidP="000C1F77">
                      <w:r>
                        <w:t>A</w:t>
                      </w:r>
                    </w:p>
                    <w:p w14:paraId="2D9F4707" w14:textId="77777777" w:rsidR="00557B2B" w:rsidRDefault="00557B2B" w:rsidP="000C1F77"/>
                    <w:p w14:paraId="5274AD2F" w14:textId="77777777" w:rsidR="00557B2B" w:rsidRDefault="00557B2B" w:rsidP="000C1F77">
                      <w:r>
                        <w:t xml:space="preserve"> </w:t>
                      </w:r>
                    </w:p>
                    <w:p w14:paraId="6124D584" w14:textId="77777777" w:rsidR="00557B2B" w:rsidRDefault="00557B2B" w:rsidP="000C1F77">
                      <w:r>
                        <w:t xml:space="preserve">   B</w:t>
                      </w:r>
                    </w:p>
                  </w:txbxContent>
                </v:textbox>
              </v:shape>
            </w:pict>
          </mc:Fallback>
        </mc:AlternateContent>
      </w:r>
      <w:r w:rsidRPr="00BB5353">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5058957A" wp14:editId="716B427B">
                <wp:simplePos x="0" y="0"/>
                <wp:positionH relativeFrom="column">
                  <wp:posOffset>2286000</wp:posOffset>
                </wp:positionH>
                <wp:positionV relativeFrom="paragraph">
                  <wp:posOffset>38735</wp:posOffset>
                </wp:positionV>
                <wp:extent cx="1600200" cy="1600200"/>
                <wp:effectExtent l="9525" t="10160" r="9525" b="8890"/>
                <wp:wrapNone/>
                <wp:docPr id="31" name="Oval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1600200"/>
                        </a:xfrm>
                        <a:prstGeom prst="ellipse">
                          <a:avLst/>
                        </a:prstGeom>
                        <a:solidFill>
                          <a:srgbClr val="FFFFFF"/>
                        </a:solidFill>
                        <a:ln w="9525">
                          <a:solidFill>
                            <a:srgbClr val="000000"/>
                          </a:solidFill>
                          <a:round/>
                          <a:headEnd/>
                          <a:tailEnd/>
                        </a:ln>
                      </wps:spPr>
                      <wps:txbx>
                        <w:txbxContent>
                          <w:p w14:paraId="301DB729" w14:textId="77777777" w:rsidR="00557B2B" w:rsidRDefault="00557B2B" w:rsidP="000C1F7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8" o:spid="_x0000_s1038" style="position:absolute;left:0;text-align:left;margin-left:180pt;margin-top:3.05pt;width:126pt;height:12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">
                <v:textbox>
                  <w:txbxContent>
                    <w:p w14:paraId="301DB729" w14:textId="77777777" w:rsidR="00557B2B" w:rsidRDefault="00557B2B" w:rsidP="000C1F77"/>
                  </w:txbxContent>
                </v:textbox>
              </v:oval>
            </w:pict>
          </mc:Fallback>
        </mc:AlternateContent>
      </w:r>
    </w:p>
    <w:p w14:paraId="2E43BFAD" w14:textId="77777777" w:rsidR="000C1F77" w:rsidRPr="00BB5353" w:rsidRDefault="000C1F77" w:rsidP="000C1F77">
      <w:pPr>
        <w:pStyle w:val="PlainText"/>
        <w:rPr>
          <w:rFonts w:ascii="Times New Roman" w:hAnsi="Times New Roman" w:cs="Times New Roman"/>
          <w:sz w:val="24"/>
          <w:szCs w:val="24"/>
        </w:rPr>
      </w:pPr>
      <w:r w:rsidRPr="00BB5353">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3AE26EBB" wp14:editId="1BBED420">
                <wp:simplePos x="0" y="0"/>
                <wp:positionH relativeFrom="column">
                  <wp:posOffset>3200400</wp:posOffset>
                </wp:positionH>
                <wp:positionV relativeFrom="paragraph">
                  <wp:posOffset>76200</wp:posOffset>
                </wp:positionV>
                <wp:extent cx="960120" cy="487680"/>
                <wp:effectExtent l="38100" t="9525" r="11430" b="55245"/>
                <wp:wrapNone/>
                <wp:docPr id="30"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60120" cy="487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id="Line 84"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6pt" to="327.6pt,4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">
                <v:stroke endarrow="block"/>
              </v:line>
            </w:pict>
          </mc:Fallback>
        </mc:AlternateContent>
      </w:r>
    </w:p>
    <w:p w14:paraId="781D0ABD" w14:textId="77777777" w:rsidR="000C1F77" w:rsidRPr="00BB5353" w:rsidRDefault="000C1F77" w:rsidP="000C1F77">
      <w:pPr>
        <w:pStyle w:val="PlainText"/>
        <w:rPr>
          <w:rFonts w:ascii="Times New Roman" w:hAnsi="Times New Roman" w:cs="Times New Roman"/>
          <w:sz w:val="24"/>
          <w:szCs w:val="24"/>
        </w:rPr>
      </w:pPr>
      <w:r w:rsidRPr="00BB5353">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02DCA173" wp14:editId="652A79BD">
                <wp:simplePos x="0" y="0"/>
                <wp:positionH relativeFrom="column">
                  <wp:posOffset>2560320</wp:posOffset>
                </wp:positionH>
                <wp:positionV relativeFrom="paragraph">
                  <wp:posOffset>15240</wp:posOffset>
                </wp:positionV>
                <wp:extent cx="1028700" cy="1028700"/>
                <wp:effectExtent l="7620" t="5715" r="11430" b="13335"/>
                <wp:wrapNone/>
                <wp:docPr id="29" name="Oval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1028700"/>
                        </a:xfrm>
                        <a:prstGeom prst="ellipse">
                          <a:avLst/>
                        </a:prstGeom>
                        <a:solidFill>
                          <a:srgbClr val="FFFFFF"/>
                        </a:solidFill>
                        <a:ln w="9525">
                          <a:solidFill>
                            <a:srgbClr val="000000"/>
                          </a:solidFill>
                          <a:round/>
                          <a:headEnd/>
                          <a:tailEnd/>
                        </a:ln>
                      </wps:spPr>
                      <wps:txbx>
                        <w:txbxContent>
                          <w:p w14:paraId="01E581FA" w14:textId="77777777" w:rsidR="00557B2B" w:rsidRDefault="00557B2B" w:rsidP="000C1F7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0" o:spid="_x0000_s1039" style="position:absolute;margin-left:201.6pt;margin-top:1.2pt;width:81pt;height:8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">
                <v:textbox>
                  <w:txbxContent>
                    <w:p w14:paraId="01E581FA" w14:textId="77777777" w:rsidR="00557B2B" w:rsidRDefault="00557B2B" w:rsidP="000C1F77"/>
                  </w:txbxContent>
                </v:textbox>
              </v:oval>
            </w:pict>
          </mc:Fallback>
        </mc:AlternateContent>
      </w:r>
    </w:p>
    <w:p w14:paraId="0D31EC06" w14:textId="77777777" w:rsidR="000C1F77" w:rsidRPr="00BB5353" w:rsidRDefault="000C1F77" w:rsidP="000C1F77">
      <w:pPr>
        <w:pStyle w:val="PlainText"/>
        <w:rPr>
          <w:rFonts w:ascii="Times New Roman" w:hAnsi="Times New Roman" w:cs="Times New Roman"/>
          <w:sz w:val="24"/>
          <w:szCs w:val="24"/>
        </w:rPr>
      </w:pPr>
      <w:r w:rsidRPr="00BB5353">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298D3403" wp14:editId="2911143C">
                <wp:simplePos x="0" y="0"/>
                <wp:positionH relativeFrom="column">
                  <wp:posOffset>2903220</wp:posOffset>
                </wp:positionH>
                <wp:positionV relativeFrom="paragraph">
                  <wp:posOffset>99060</wp:posOffset>
                </wp:positionV>
                <wp:extent cx="411480" cy="426720"/>
                <wp:effectExtent l="7620" t="13335" r="9525" b="7620"/>
                <wp:wrapNone/>
                <wp:docPr id="28" name="Oval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480" cy="426720"/>
                        </a:xfrm>
                        <a:prstGeom prst="ellipse">
                          <a:avLst/>
                        </a:prstGeom>
                        <a:solidFill>
                          <a:srgbClr val="FFFFFF"/>
                        </a:solidFill>
                        <a:ln w="9525">
                          <a:solidFill>
                            <a:srgbClr val="000000"/>
                          </a:solidFill>
                          <a:round/>
                          <a:headEnd/>
                          <a:tailEnd/>
                        </a:ln>
                      </wps:spPr>
                      <wps:txbx>
                        <w:txbxContent>
                          <w:p w14:paraId="17D7E47F" w14:textId="77777777" w:rsidR="00557B2B" w:rsidRPr="00482BCB" w:rsidRDefault="00557B2B" w:rsidP="000C1F77">
                            <w:pPr>
                              <w:rPr>
                                <w:sz w:val="20"/>
                                <w:szCs w:val="20"/>
                                <w:vertAlign w:val="superscript"/>
                              </w:rPr>
                            </w:pPr>
                            <w:r w:rsidRPr="00482BCB">
                              <w:rPr>
                                <w:sz w:val="20"/>
                                <w:szCs w:val="20"/>
                              </w:rPr>
                              <w:t>9</w:t>
                            </w:r>
                            <w:r w:rsidRPr="00482BCB">
                              <w:rPr>
                                <w:sz w:val="20"/>
                                <w:szCs w:val="20"/>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1" o:spid="_x0000_s1040" style="position:absolute;margin-left:228.6pt;margin-top:7.8pt;width:32.4pt;height:33.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">
                <v:textbox>
                  <w:txbxContent>
                    <w:p w14:paraId="17D7E47F" w14:textId="77777777" w:rsidR="00557B2B" w:rsidRPr="00482BCB" w:rsidRDefault="00557B2B" w:rsidP="000C1F77">
                      <w:pPr>
                        <w:rPr>
                          <w:sz w:val="20"/>
                          <w:szCs w:val="20"/>
                          <w:vertAlign w:val="superscript"/>
                        </w:rPr>
                      </w:pPr>
                      <w:r w:rsidRPr="00482BCB">
                        <w:rPr>
                          <w:sz w:val="20"/>
                          <w:szCs w:val="20"/>
                        </w:rPr>
                        <w:t>9</w:t>
                      </w:r>
                      <w:r w:rsidRPr="00482BCB">
                        <w:rPr>
                          <w:sz w:val="20"/>
                          <w:szCs w:val="20"/>
                          <w:vertAlign w:val="superscript"/>
                        </w:rPr>
                        <w:t>+</w:t>
                      </w:r>
                    </w:p>
                  </w:txbxContent>
                </v:textbox>
              </v:oval>
            </w:pict>
          </mc:Fallback>
        </mc:AlternateContent>
      </w:r>
    </w:p>
    <w:p w14:paraId="4F38634B" w14:textId="38D574FA" w:rsidR="000C1F77" w:rsidRPr="00BB5353" w:rsidRDefault="000C1F77" w:rsidP="000C1F77">
      <w:pPr>
        <w:pStyle w:val="PlainText"/>
        <w:rPr>
          <w:rFonts w:ascii="Times New Roman" w:hAnsi="Times New Roman" w:cs="Times New Roman"/>
          <w:sz w:val="24"/>
          <w:szCs w:val="24"/>
        </w:rPr>
      </w:pPr>
      <w:r w:rsidRPr="00BB5353">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0F41FDAB" wp14:editId="34C5FD5F">
                <wp:simplePos x="0" y="0"/>
                <wp:positionH relativeFrom="column">
                  <wp:posOffset>3360420</wp:posOffset>
                </wp:positionH>
                <wp:positionV relativeFrom="paragraph">
                  <wp:posOffset>121920</wp:posOffset>
                </wp:positionV>
                <wp:extent cx="914400" cy="228600"/>
                <wp:effectExtent l="26670" t="7620" r="11430" b="59055"/>
                <wp:wrapNone/>
                <wp:docPr id="27"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6pt,9.6pt" to="336.6pt,2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">
                <v:stroke endarrow="block"/>
              </v:line>
            </w:pict>
          </mc:Fallback>
        </mc:AlternateContent>
      </w:r>
    </w:p>
    <w:p w14:paraId="4146082B" w14:textId="6FF568E5" w:rsidR="000C1F77" w:rsidRPr="00BB5353" w:rsidRDefault="00800E8F" w:rsidP="000C1F77">
      <w:pPr>
        <w:pStyle w:val="PlainText"/>
        <w:rPr>
          <w:rFonts w:ascii="Times New Roman" w:hAnsi="Times New Roman" w:cs="Times New Roman"/>
          <w:sz w:val="24"/>
          <w:szCs w:val="24"/>
        </w:rPr>
      </w:pPr>
      <w:r w:rsidRPr="00BB5353">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5DD9E1B6" wp14:editId="5C48BBDE">
                <wp:simplePos x="0" y="0"/>
                <wp:positionH relativeFrom="column">
                  <wp:posOffset>1104900</wp:posOffset>
                </wp:positionH>
                <wp:positionV relativeFrom="paragraph">
                  <wp:posOffset>46990</wp:posOffset>
                </wp:positionV>
                <wp:extent cx="914400" cy="914400"/>
                <wp:effectExtent l="0" t="0" r="0" b="0"/>
                <wp:wrapNone/>
                <wp:docPr id="23"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C65473" w14:textId="77777777" w:rsidR="00557B2B" w:rsidRDefault="00557B2B" w:rsidP="000C1F77">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7" o:spid="_x0000_s1041" type="#_x0000_t202" style="position:absolute;margin-left:87pt;margin-top:3.7pt;width:1in;height:1in;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" filled="f" stroked="f">
                <v:textbox>
                  <w:txbxContent>
                    <w:p w14:paraId="4AC65473" w14:textId="77777777" w:rsidR="00557B2B" w:rsidRDefault="00557B2B" w:rsidP="000C1F77">
                      <w:r>
                        <w:t>C</w:t>
                      </w:r>
                    </w:p>
                  </w:txbxContent>
                </v:textbox>
              </v:shape>
            </w:pict>
          </mc:Fallback>
        </mc:AlternateContent>
      </w:r>
    </w:p>
    <w:p w14:paraId="36B41DE2" w14:textId="0F28DBA7" w:rsidR="000C1F77" w:rsidRPr="00BB5353" w:rsidRDefault="00800E8F" w:rsidP="000C1F77">
      <w:pPr>
        <w:pStyle w:val="PlainText"/>
        <w:rPr>
          <w:rFonts w:ascii="Times New Roman" w:hAnsi="Times New Roman" w:cs="Times New Roman"/>
          <w:sz w:val="24"/>
          <w:szCs w:val="24"/>
        </w:rPr>
      </w:pPr>
      <w:r w:rsidRPr="00BB5353">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524B3D95" wp14:editId="07A45C6D">
                <wp:simplePos x="0" y="0"/>
                <wp:positionH relativeFrom="column">
                  <wp:posOffset>2857500</wp:posOffset>
                </wp:positionH>
                <wp:positionV relativeFrom="paragraph">
                  <wp:posOffset>305435</wp:posOffset>
                </wp:positionV>
                <wp:extent cx="914400" cy="342900"/>
                <wp:effectExtent l="0" t="0" r="0" b="0"/>
                <wp:wrapNone/>
                <wp:docPr id="24"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6986CF" w14:textId="77777777" w:rsidR="00557B2B" w:rsidRPr="006F6B9B" w:rsidRDefault="00557B2B" w:rsidP="000C1F77">
                            <w:pPr>
                              <w:rPr>
                                <w:vertAlign w:val="superscript"/>
                              </w:rPr>
                            </w:pPr>
                            <w:r>
                              <w:t>7 e</w:t>
                            </w:r>
                            <w:r>
                              <w:rPr>
                                <w:vertAlign w:val="superscript"/>
                              </w:rPr>
                              <w:sym w:font="Symbol" w:char="F02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042" type="#_x0000_t202" style="position:absolute;margin-left:225pt;margin-top:24.05pt;width:1in;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C5jtgIAAME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" filled="f" stroked="f">
                <v:textbox>
                  <w:txbxContent>
                    <w:p w14:paraId="5F6986CF" w14:textId="77777777" w:rsidR="00557B2B" w:rsidRPr="006F6B9B" w:rsidRDefault="00557B2B" w:rsidP="000C1F77">
                      <w:pPr>
                        <w:rPr>
                          <w:vertAlign w:val="superscript"/>
                        </w:rPr>
                      </w:pPr>
                      <w:r>
                        <w:t>7 e</w:t>
                      </w:r>
                      <w:r>
                        <w:rPr>
                          <w:vertAlign w:val="superscript"/>
                        </w:rPr>
                        <w:sym w:font="Symbol" w:char="F02D"/>
                      </w:r>
                    </w:p>
                  </w:txbxContent>
                </v:textbox>
              </v:shape>
            </w:pict>
          </mc:Fallback>
        </mc:AlternateContent>
      </w:r>
      <w:r w:rsidR="000C1F77" w:rsidRPr="00BB5353">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1EBB2297" wp14:editId="0C2ACCC1">
                <wp:simplePos x="0" y="0"/>
                <wp:positionH relativeFrom="column">
                  <wp:posOffset>1417320</wp:posOffset>
                </wp:positionH>
                <wp:positionV relativeFrom="paragraph">
                  <wp:posOffset>114300</wp:posOffset>
                </wp:positionV>
                <wp:extent cx="1143000" cy="114300"/>
                <wp:effectExtent l="7620" t="9525" r="20955" b="57150"/>
                <wp:wrapNone/>
                <wp:docPr id="26"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id="Line 86"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9pt" to="201.6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">
                <v:stroke endarrow="block"/>
              </v:line>
            </w:pict>
          </mc:Fallback>
        </mc:AlternateContent>
      </w:r>
      <w:r w:rsidR="000C1F77" w:rsidRPr="00BB5353">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60FDD00B" wp14:editId="04231E3A">
                <wp:simplePos x="0" y="0"/>
                <wp:positionH relativeFrom="column">
                  <wp:posOffset>2903220</wp:posOffset>
                </wp:positionH>
                <wp:positionV relativeFrom="paragraph">
                  <wp:posOffset>0</wp:posOffset>
                </wp:positionV>
                <wp:extent cx="914400" cy="342900"/>
                <wp:effectExtent l="0" t="0" r="1905" b="0"/>
                <wp:wrapNone/>
                <wp:docPr id="25"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177F9B" w14:textId="77777777" w:rsidR="00557B2B" w:rsidRPr="006F6B9B" w:rsidRDefault="00557B2B" w:rsidP="000C1F77">
                            <w:pPr>
                              <w:rPr>
                                <w:vertAlign w:val="superscript"/>
                              </w:rPr>
                            </w:pPr>
                            <w:r>
                              <w:t>2 e</w:t>
                            </w:r>
                            <w:r>
                              <w:rPr>
                                <w:vertAlign w:val="superscript"/>
                              </w:rPr>
                              <w:sym w:font="Symbol" w:char="F02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041" type="#_x0000_t202" style="position:absolute;margin-left:228.6pt;margin-top:0;width:1in;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a6JtgIAAME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" filled="f" stroked="f">
                <v:textbox>
                  <w:txbxContent>
                    <w:p w14:paraId="67177F9B" w14:textId="77777777" w:rsidR="00557B2B" w:rsidRPr="006F6B9B" w:rsidRDefault="00557B2B" w:rsidP="000C1F77">
                      <w:pPr>
                        <w:rPr>
                          <w:vertAlign w:val="superscript"/>
                        </w:rPr>
                      </w:pPr>
                      <w:r>
                        <w:t>2 e</w:t>
                      </w:r>
                      <w:r>
                        <w:rPr>
                          <w:vertAlign w:val="superscript"/>
                        </w:rPr>
                        <w:sym w:font="Symbol" w:char="F02D"/>
                      </w:r>
                    </w:p>
                  </w:txbxContent>
                </v:textbox>
              </v:shape>
            </w:pict>
          </mc:Fallback>
        </mc:AlternateContent>
      </w:r>
    </w:p>
    <w:p w14:paraId="5522FC44" w14:textId="77777777" w:rsidR="000C1F77" w:rsidRPr="00BB5353" w:rsidRDefault="000C1F77" w:rsidP="000C1F77">
      <w:pPr>
        <w:pStyle w:val="PlainText"/>
        <w:ind w:firstLine="720"/>
        <w:rPr>
          <w:rFonts w:ascii="Times New Roman" w:hAnsi="Times New Roman" w:cs="Times New Roman"/>
          <w:sz w:val="24"/>
          <w:szCs w:val="24"/>
        </w:rPr>
      </w:pPr>
      <w:proofErr w:type="gramStart"/>
      <w:r w:rsidRPr="00BB5353">
        <w:rPr>
          <w:rFonts w:ascii="Times New Roman" w:hAnsi="Times New Roman" w:cs="Times New Roman"/>
          <w:sz w:val="24"/>
          <w:szCs w:val="24"/>
        </w:rPr>
        <w:lastRenderedPageBreak/>
        <w:t>a</w:t>
      </w:r>
      <w:proofErr w:type="gramEnd"/>
      <w:r w:rsidRPr="00BB5353">
        <w:rPr>
          <w:rFonts w:ascii="Times New Roman" w:hAnsi="Times New Roman" w:cs="Times New Roman"/>
          <w:sz w:val="24"/>
          <w:szCs w:val="24"/>
        </w:rPr>
        <w:t>. A</w:t>
      </w:r>
    </w:p>
    <w:p w14:paraId="3A34A228" w14:textId="77777777" w:rsidR="000C1F77" w:rsidRPr="00BB5353" w:rsidRDefault="000C1F77" w:rsidP="000C1F77">
      <w:pPr>
        <w:pStyle w:val="PlainText"/>
        <w:ind w:firstLine="720"/>
        <w:rPr>
          <w:rFonts w:ascii="Times New Roman" w:hAnsi="Times New Roman" w:cs="Times New Roman"/>
          <w:sz w:val="24"/>
          <w:szCs w:val="24"/>
        </w:rPr>
      </w:pPr>
      <w:r w:rsidRPr="00BB5353">
        <w:rPr>
          <w:rFonts w:ascii="Times New Roman" w:hAnsi="Times New Roman" w:cs="Times New Roman"/>
          <w:sz w:val="24"/>
          <w:szCs w:val="24"/>
        </w:rPr>
        <w:t>b. B</w:t>
      </w:r>
    </w:p>
    <w:p w14:paraId="103DB020" w14:textId="77777777" w:rsidR="000C1F77" w:rsidRPr="00BB5353" w:rsidRDefault="000C1F77" w:rsidP="000C1F77">
      <w:pPr>
        <w:pStyle w:val="PlainText"/>
        <w:ind w:firstLine="720"/>
        <w:rPr>
          <w:rFonts w:ascii="Times New Roman" w:hAnsi="Times New Roman" w:cs="Times New Roman"/>
          <w:sz w:val="24"/>
          <w:szCs w:val="24"/>
        </w:rPr>
      </w:pPr>
      <w:r w:rsidRPr="00BB5353">
        <w:rPr>
          <w:rFonts w:ascii="Times New Roman" w:hAnsi="Times New Roman" w:cs="Times New Roman"/>
          <w:sz w:val="24"/>
          <w:szCs w:val="24"/>
        </w:rPr>
        <w:t>c. C</w:t>
      </w:r>
      <w:r w:rsidRPr="00BB5353">
        <w:rPr>
          <w:rFonts w:ascii="Times New Roman" w:hAnsi="Times New Roman" w:cs="Times New Roman"/>
          <w:sz w:val="24"/>
          <w:szCs w:val="24"/>
        </w:rPr>
        <w:tab/>
      </w:r>
    </w:p>
    <w:p w14:paraId="299A7C11" w14:textId="77777777" w:rsidR="000C1F77" w:rsidRPr="00BB5353" w:rsidRDefault="000C1F77" w:rsidP="000C1F77">
      <w:pPr>
        <w:pStyle w:val="PlainText"/>
        <w:ind w:firstLine="720"/>
        <w:rPr>
          <w:rFonts w:ascii="Times New Roman" w:hAnsi="Times New Roman" w:cs="Times New Roman"/>
          <w:sz w:val="24"/>
          <w:szCs w:val="24"/>
        </w:rPr>
      </w:pPr>
      <w:r w:rsidRPr="00BB5353">
        <w:rPr>
          <w:rFonts w:ascii="Times New Roman" w:hAnsi="Times New Roman" w:cs="Times New Roman"/>
          <w:sz w:val="24"/>
          <w:szCs w:val="24"/>
        </w:rPr>
        <w:t>d. Both B and C</w:t>
      </w:r>
    </w:p>
    <w:p w14:paraId="269653BF" w14:textId="77777777" w:rsidR="000C1F77" w:rsidRPr="00BB5353" w:rsidRDefault="000024EE" w:rsidP="000C1F77">
      <w:pPr>
        <w:pStyle w:val="PlainText"/>
        <w:ind w:firstLine="720"/>
        <w:rPr>
          <w:rFonts w:ascii="Times New Roman" w:hAnsi="Times New Roman" w:cs="Times New Roman"/>
          <w:sz w:val="24"/>
          <w:szCs w:val="24"/>
        </w:rPr>
      </w:pPr>
      <w:r>
        <w:rPr>
          <w:rFonts w:ascii="Times New Roman" w:hAnsi="Times New Roman" w:cs="Times New Roman"/>
          <w:sz w:val="24"/>
          <w:szCs w:val="24"/>
        </w:rPr>
        <w:t>e. None of the above</w:t>
      </w:r>
      <w:r w:rsidR="000C1F77" w:rsidRPr="00BB5353">
        <w:rPr>
          <w:rFonts w:ascii="Times New Roman" w:hAnsi="Times New Roman" w:cs="Times New Roman"/>
          <w:sz w:val="24"/>
          <w:szCs w:val="24"/>
        </w:rPr>
        <w:t xml:space="preserve"> </w:t>
      </w:r>
      <w:proofErr w:type="gramStart"/>
      <w:r w:rsidR="000C1F77" w:rsidRPr="00BB5353">
        <w:rPr>
          <w:rFonts w:ascii="Times New Roman" w:hAnsi="Times New Roman" w:cs="Times New Roman"/>
          <w:sz w:val="24"/>
          <w:szCs w:val="24"/>
        </w:rPr>
        <w:t>are</w:t>
      </w:r>
      <w:proofErr w:type="gramEnd"/>
      <w:r w:rsidR="000C1F77" w:rsidRPr="00BB5353">
        <w:rPr>
          <w:rFonts w:ascii="Times New Roman" w:hAnsi="Times New Roman" w:cs="Times New Roman"/>
          <w:sz w:val="24"/>
          <w:szCs w:val="24"/>
        </w:rPr>
        <w:t xml:space="preserve"> involved in bonding.</w:t>
      </w:r>
    </w:p>
    <w:p w14:paraId="7017895F" w14:textId="77777777" w:rsidR="000C1F77" w:rsidRPr="00BB5353" w:rsidRDefault="000C1F77" w:rsidP="000C1F77">
      <w:pPr>
        <w:pStyle w:val="PlainText"/>
        <w:ind w:firstLine="720"/>
        <w:rPr>
          <w:rFonts w:ascii="Times New Roman" w:hAnsi="Times New Roman" w:cs="Times New Roman"/>
          <w:sz w:val="24"/>
          <w:szCs w:val="24"/>
        </w:rPr>
      </w:pPr>
    </w:p>
    <w:p w14:paraId="51FDEA30" w14:textId="77777777" w:rsidR="00BB5353" w:rsidRDefault="00BB5353" w:rsidP="00BB5353">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easy</w:t>
      </w:r>
      <w:r w:rsidRPr="00BB5353">
        <w:tab/>
      </w:r>
      <w:r w:rsidRPr="00BB5353">
        <w:tab/>
        <w:t xml:space="preserve">Section: </w:t>
      </w:r>
      <w:r w:rsidRPr="00BB5353">
        <w:tab/>
      </w:r>
      <w:r>
        <w:t>3.2</w:t>
      </w:r>
    </w:p>
    <w:p w14:paraId="150E03D7" w14:textId="77777777" w:rsidR="00BB5353" w:rsidRPr="00BB5353" w:rsidRDefault="00BB5353" w:rsidP="00BB5353">
      <w:pPr>
        <w:pStyle w:val="PlainText"/>
        <w:rPr>
          <w:rFonts w:ascii="Times New Roman" w:hAnsi="Times New Roman" w:cs="Times New Roman"/>
          <w:sz w:val="24"/>
          <w:szCs w:val="24"/>
        </w:rPr>
      </w:pPr>
    </w:p>
    <w:p w14:paraId="55B5FEC2" w14:textId="77777777" w:rsidR="000C1F77" w:rsidRPr="00BB5353" w:rsidRDefault="000C1F77" w:rsidP="000C1F77">
      <w:pPr>
        <w:pStyle w:val="PlainText"/>
        <w:rPr>
          <w:rFonts w:ascii="Times New Roman" w:hAnsi="Times New Roman" w:cs="Times New Roman"/>
          <w:i/>
          <w:sz w:val="24"/>
          <w:szCs w:val="24"/>
        </w:rPr>
      </w:pPr>
    </w:p>
    <w:p w14:paraId="41FB4666" w14:textId="77777777" w:rsidR="000C1F77" w:rsidRPr="00BB5353" w:rsidRDefault="000C1F77" w:rsidP="00E177DF">
      <w:pPr>
        <w:numPr>
          <w:ilvl w:val="0"/>
          <w:numId w:val="5"/>
        </w:numPr>
      </w:pPr>
      <w:r w:rsidRPr="00BB5353">
        <w:t>Which of the following is the best name for the compound SF</w:t>
      </w:r>
      <w:r w:rsidRPr="00BB5353">
        <w:rPr>
          <w:vertAlign w:val="subscript"/>
        </w:rPr>
        <w:t>6</w:t>
      </w:r>
      <w:r w:rsidRPr="00BB5353">
        <w:t>, a potent greenhouse gas?</w:t>
      </w:r>
    </w:p>
    <w:p w14:paraId="5FC87C70" w14:textId="77777777" w:rsidR="000C1F77" w:rsidRPr="00BB5353" w:rsidRDefault="000C1F77" w:rsidP="00E177DF">
      <w:pPr>
        <w:numPr>
          <w:ilvl w:val="1"/>
          <w:numId w:val="11"/>
        </w:numPr>
      </w:pPr>
      <w:r w:rsidRPr="00BB5353">
        <w:t>sulfur fluorine</w:t>
      </w:r>
    </w:p>
    <w:p w14:paraId="295AB62C" w14:textId="77777777" w:rsidR="000C1F77" w:rsidRPr="00BB5353" w:rsidRDefault="000C1F77" w:rsidP="00E177DF">
      <w:pPr>
        <w:numPr>
          <w:ilvl w:val="1"/>
          <w:numId w:val="11"/>
        </w:numPr>
      </w:pPr>
      <w:r w:rsidRPr="00BB5353">
        <w:t>sulfur fluoride</w:t>
      </w:r>
    </w:p>
    <w:p w14:paraId="180B7587" w14:textId="77777777" w:rsidR="000C1F77" w:rsidRPr="00BB5353" w:rsidRDefault="000C1F77" w:rsidP="00E177DF">
      <w:pPr>
        <w:numPr>
          <w:ilvl w:val="1"/>
          <w:numId w:val="11"/>
        </w:numPr>
      </w:pPr>
      <w:r w:rsidRPr="00BB5353">
        <w:t>sulfur hexafluoride</w:t>
      </w:r>
    </w:p>
    <w:p w14:paraId="0AA870B9" w14:textId="77777777" w:rsidR="000C1F77" w:rsidRPr="00BB5353" w:rsidRDefault="000C1F77" w:rsidP="00E177DF">
      <w:pPr>
        <w:numPr>
          <w:ilvl w:val="1"/>
          <w:numId w:val="11"/>
        </w:numPr>
      </w:pPr>
      <w:r w:rsidRPr="00BB5353">
        <w:t xml:space="preserve">sulfur </w:t>
      </w:r>
      <w:proofErr w:type="spellStart"/>
      <w:r w:rsidRPr="00BB5353">
        <w:t>pentafluoride</w:t>
      </w:r>
      <w:proofErr w:type="spellEnd"/>
    </w:p>
    <w:p w14:paraId="7AF910EA" w14:textId="77777777" w:rsidR="000C1F77" w:rsidRPr="00BB5353" w:rsidRDefault="000C1F77" w:rsidP="00E177DF">
      <w:pPr>
        <w:numPr>
          <w:ilvl w:val="1"/>
          <w:numId w:val="11"/>
        </w:numPr>
      </w:pPr>
      <w:proofErr w:type="spellStart"/>
      <w:r w:rsidRPr="00BB5353">
        <w:t>monosulfur</w:t>
      </w:r>
      <w:proofErr w:type="spellEnd"/>
      <w:r w:rsidRPr="00BB5353">
        <w:t xml:space="preserve"> fluoride</w:t>
      </w:r>
    </w:p>
    <w:p w14:paraId="400AEB8D" w14:textId="77777777" w:rsidR="000C1F77" w:rsidRPr="00BB5353" w:rsidRDefault="000C1F77" w:rsidP="000C1F77"/>
    <w:p w14:paraId="7DFB5483" w14:textId="77777777" w:rsidR="00BB5353" w:rsidRDefault="00BB5353" w:rsidP="00BB5353">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easy</w:t>
      </w:r>
      <w:r w:rsidRPr="00BB5353">
        <w:tab/>
      </w:r>
      <w:r w:rsidRPr="00BB5353">
        <w:tab/>
        <w:t xml:space="preserve">Section: </w:t>
      </w:r>
      <w:r w:rsidRPr="00BB5353">
        <w:tab/>
      </w:r>
      <w:r>
        <w:t>3.2</w:t>
      </w:r>
    </w:p>
    <w:p w14:paraId="2DE6330E" w14:textId="77777777" w:rsidR="00BB5353" w:rsidRPr="00BB5353" w:rsidRDefault="00BB5353" w:rsidP="00BB5353">
      <w:pPr>
        <w:pStyle w:val="PlainText"/>
        <w:rPr>
          <w:rFonts w:ascii="Times New Roman" w:hAnsi="Times New Roman" w:cs="Times New Roman"/>
          <w:sz w:val="24"/>
          <w:szCs w:val="24"/>
        </w:rPr>
      </w:pPr>
    </w:p>
    <w:p w14:paraId="73417786" w14:textId="77777777" w:rsidR="000C1F77" w:rsidRPr="00BB5353" w:rsidRDefault="000C1F77" w:rsidP="000C1F77"/>
    <w:p w14:paraId="31934EE9" w14:textId="77777777" w:rsidR="000C1F77" w:rsidRPr="00BB5353" w:rsidRDefault="000C1F77" w:rsidP="00E177DF">
      <w:pPr>
        <w:numPr>
          <w:ilvl w:val="0"/>
          <w:numId w:val="5"/>
        </w:numPr>
      </w:pPr>
      <w:r w:rsidRPr="00BB5353">
        <w:t>“Laughing gas” has the formula N</w:t>
      </w:r>
      <w:r w:rsidRPr="00BB5353">
        <w:rPr>
          <w:vertAlign w:val="subscript"/>
        </w:rPr>
        <w:t>2</w:t>
      </w:r>
      <w:r w:rsidRPr="00BB5353">
        <w:t>O.  Which of the following is the best name for this compound?</w:t>
      </w:r>
    </w:p>
    <w:p w14:paraId="7B47049A" w14:textId="77777777" w:rsidR="000C1F77" w:rsidRPr="00BB5353" w:rsidRDefault="000C1F77" w:rsidP="00E177DF">
      <w:pPr>
        <w:numPr>
          <w:ilvl w:val="0"/>
          <w:numId w:val="23"/>
        </w:numPr>
      </w:pPr>
      <w:r w:rsidRPr="00BB5353">
        <w:t>nitrogen oxygen</w:t>
      </w:r>
    </w:p>
    <w:p w14:paraId="6E887E7B" w14:textId="77777777" w:rsidR="000C1F77" w:rsidRPr="00BB5353" w:rsidRDefault="000C1F77" w:rsidP="00E177DF">
      <w:pPr>
        <w:numPr>
          <w:ilvl w:val="0"/>
          <w:numId w:val="23"/>
        </w:numPr>
      </w:pPr>
      <w:r w:rsidRPr="00BB5353">
        <w:t>nitrogen oxide</w:t>
      </w:r>
    </w:p>
    <w:p w14:paraId="05691C50" w14:textId="77777777" w:rsidR="000C1F77" w:rsidRPr="00BB5353" w:rsidRDefault="000C1F77" w:rsidP="00E177DF">
      <w:pPr>
        <w:numPr>
          <w:ilvl w:val="0"/>
          <w:numId w:val="23"/>
        </w:numPr>
      </w:pPr>
      <w:r w:rsidRPr="00BB5353">
        <w:t>nitrogen dioxide</w:t>
      </w:r>
    </w:p>
    <w:p w14:paraId="2C6FE4A2" w14:textId="77777777" w:rsidR="000C1F77" w:rsidRPr="00BB5353" w:rsidRDefault="000C1F77" w:rsidP="00E177DF">
      <w:pPr>
        <w:numPr>
          <w:ilvl w:val="0"/>
          <w:numId w:val="23"/>
        </w:numPr>
      </w:pPr>
      <w:proofErr w:type="spellStart"/>
      <w:r w:rsidRPr="00BB5353">
        <w:t>dinitrogen</w:t>
      </w:r>
      <w:proofErr w:type="spellEnd"/>
      <w:r w:rsidRPr="00BB5353">
        <w:t xml:space="preserve"> monoxide</w:t>
      </w:r>
    </w:p>
    <w:p w14:paraId="5BA2DDD6" w14:textId="77777777" w:rsidR="000C1F77" w:rsidRPr="00BB5353" w:rsidRDefault="000C1F77" w:rsidP="00E177DF">
      <w:pPr>
        <w:numPr>
          <w:ilvl w:val="0"/>
          <w:numId w:val="23"/>
        </w:numPr>
      </w:pPr>
      <w:r w:rsidRPr="00BB5353">
        <w:t>nitrogen(II) oxide</w:t>
      </w:r>
    </w:p>
    <w:p w14:paraId="1225436C" w14:textId="77777777" w:rsidR="000C1F77" w:rsidRPr="00BB5353" w:rsidRDefault="000C1F77" w:rsidP="000C1F77"/>
    <w:p w14:paraId="3A983032" w14:textId="77777777" w:rsidR="00BB5353" w:rsidRDefault="00BB5353" w:rsidP="00BB5353">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medium</w:t>
      </w:r>
      <w:r w:rsidRPr="00BB5353">
        <w:tab/>
      </w:r>
      <w:r w:rsidRPr="00BB5353">
        <w:tab/>
        <w:t xml:space="preserve">Section: </w:t>
      </w:r>
      <w:r w:rsidRPr="00BB5353">
        <w:tab/>
      </w:r>
      <w:r>
        <w:t>3.2</w:t>
      </w:r>
    </w:p>
    <w:p w14:paraId="7B7DBD36" w14:textId="77777777" w:rsidR="00BB5353" w:rsidRPr="00BB5353" w:rsidRDefault="00BB5353" w:rsidP="00BB5353">
      <w:pPr>
        <w:pStyle w:val="PlainText"/>
        <w:rPr>
          <w:rFonts w:ascii="Times New Roman" w:hAnsi="Times New Roman" w:cs="Times New Roman"/>
          <w:sz w:val="24"/>
          <w:szCs w:val="24"/>
        </w:rPr>
      </w:pPr>
    </w:p>
    <w:p w14:paraId="21D0B2A9" w14:textId="77777777" w:rsidR="000C1F77" w:rsidRPr="00800E8F" w:rsidRDefault="000C1F77" w:rsidP="000C1F77"/>
    <w:p w14:paraId="5E62C28D" w14:textId="77777777" w:rsidR="000C1F77" w:rsidRPr="00800E8F" w:rsidRDefault="000C1F77" w:rsidP="00E177DF">
      <w:pPr>
        <w:numPr>
          <w:ilvl w:val="0"/>
          <w:numId w:val="5"/>
        </w:numPr>
      </w:pPr>
      <w:r w:rsidRPr="00800E8F">
        <w:t xml:space="preserve">What is the name of </w:t>
      </w:r>
      <w:r w:rsidR="0040366B" w:rsidRPr="00800E8F">
        <w:t>CS</w:t>
      </w:r>
      <w:r w:rsidR="0040366B" w:rsidRPr="00800E8F">
        <w:rPr>
          <w:vertAlign w:val="subscript"/>
        </w:rPr>
        <w:t>2</w:t>
      </w:r>
      <w:r w:rsidR="0040366B" w:rsidRPr="00800E8F">
        <w:t>, an industrial solvent?</w:t>
      </w:r>
    </w:p>
    <w:p w14:paraId="0DCE8E2B" w14:textId="77777777" w:rsidR="0040366B" w:rsidRPr="00800E8F" w:rsidRDefault="000024EE" w:rsidP="00E177DF">
      <w:pPr>
        <w:numPr>
          <w:ilvl w:val="0"/>
          <w:numId w:val="24"/>
        </w:numPr>
      </w:pPr>
      <w:r w:rsidRPr="00800E8F">
        <w:t>c</w:t>
      </w:r>
      <w:r w:rsidR="0040366B" w:rsidRPr="00800E8F">
        <w:t>arbon sulfite</w:t>
      </w:r>
    </w:p>
    <w:p w14:paraId="4830AD29" w14:textId="77777777" w:rsidR="0040366B" w:rsidRPr="00800E8F" w:rsidRDefault="000024EE" w:rsidP="00E177DF">
      <w:pPr>
        <w:numPr>
          <w:ilvl w:val="0"/>
          <w:numId w:val="24"/>
        </w:numPr>
      </w:pPr>
      <w:r w:rsidRPr="00800E8F">
        <w:t>c</w:t>
      </w:r>
      <w:r w:rsidR="0040366B" w:rsidRPr="00800E8F">
        <w:t>arbon sulfide</w:t>
      </w:r>
    </w:p>
    <w:p w14:paraId="0E6FD7D0" w14:textId="77777777" w:rsidR="0040366B" w:rsidRPr="00800E8F" w:rsidRDefault="000024EE" w:rsidP="00E177DF">
      <w:pPr>
        <w:numPr>
          <w:ilvl w:val="0"/>
          <w:numId w:val="24"/>
        </w:numPr>
      </w:pPr>
      <w:r w:rsidRPr="00800E8F">
        <w:t>c</w:t>
      </w:r>
      <w:r w:rsidR="0040366B" w:rsidRPr="00800E8F">
        <w:t>arbon disulfide</w:t>
      </w:r>
    </w:p>
    <w:p w14:paraId="73B6F8D6" w14:textId="77777777" w:rsidR="0040366B" w:rsidRPr="00800E8F" w:rsidRDefault="000024EE" w:rsidP="00E177DF">
      <w:pPr>
        <w:numPr>
          <w:ilvl w:val="0"/>
          <w:numId w:val="24"/>
        </w:numPr>
      </w:pPr>
      <w:r w:rsidRPr="00800E8F">
        <w:t>c</w:t>
      </w:r>
      <w:r w:rsidR="0040366B" w:rsidRPr="00800E8F">
        <w:t>arbon sulfur</w:t>
      </w:r>
    </w:p>
    <w:p w14:paraId="4D752560" w14:textId="77777777" w:rsidR="0040366B" w:rsidRPr="00800E8F" w:rsidRDefault="000024EE" w:rsidP="00E177DF">
      <w:pPr>
        <w:numPr>
          <w:ilvl w:val="0"/>
          <w:numId w:val="24"/>
        </w:numPr>
      </w:pPr>
      <w:r w:rsidRPr="00800E8F">
        <w:t>c</w:t>
      </w:r>
      <w:r w:rsidR="0040366B" w:rsidRPr="00800E8F">
        <w:t xml:space="preserve">arbon </w:t>
      </w:r>
      <w:proofErr w:type="spellStart"/>
      <w:r w:rsidR="0040366B" w:rsidRPr="00800E8F">
        <w:t>disulfur</w:t>
      </w:r>
      <w:proofErr w:type="spellEnd"/>
    </w:p>
    <w:p w14:paraId="2227A2A0" w14:textId="77777777" w:rsidR="00BB5353" w:rsidRDefault="00BB5353" w:rsidP="00BB5353">
      <w:pPr>
        <w:rPr>
          <w:i/>
        </w:rPr>
      </w:pPr>
    </w:p>
    <w:p w14:paraId="6596AA4A" w14:textId="77777777" w:rsidR="00BB5353" w:rsidRPr="00BB5353" w:rsidRDefault="00BB5353" w:rsidP="00BB5353">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easy</w:t>
      </w:r>
      <w:r w:rsidRPr="00BB5353">
        <w:tab/>
      </w:r>
      <w:r w:rsidRPr="00BB5353">
        <w:tab/>
        <w:t xml:space="preserve">Section: </w:t>
      </w:r>
      <w:r w:rsidRPr="00BB5353">
        <w:tab/>
      </w:r>
      <w:r>
        <w:t>3.2</w:t>
      </w:r>
    </w:p>
    <w:p w14:paraId="600FD4BD" w14:textId="77777777" w:rsidR="0040366B" w:rsidRPr="00BB5353" w:rsidRDefault="0040366B" w:rsidP="0040366B"/>
    <w:p w14:paraId="5A613A2A" w14:textId="77777777" w:rsidR="000C1F77" w:rsidRPr="00BB5353" w:rsidRDefault="000C1F77" w:rsidP="00E177DF">
      <w:pPr>
        <w:numPr>
          <w:ilvl w:val="0"/>
          <w:numId w:val="5"/>
        </w:numPr>
      </w:pPr>
      <w:r w:rsidRPr="00BB5353">
        <w:t xml:space="preserve">Carbon </w:t>
      </w:r>
      <w:proofErr w:type="spellStart"/>
      <w:r w:rsidRPr="00BB5353">
        <w:t>tetrafluoride</w:t>
      </w:r>
      <w:proofErr w:type="spellEnd"/>
      <w:r w:rsidRPr="00BB5353">
        <w:t xml:space="preserve"> is a refrigerant and potent greenhouse gas.  Which of the following is the molecular formula for this compound?</w:t>
      </w:r>
    </w:p>
    <w:p w14:paraId="5F013F7D" w14:textId="77777777" w:rsidR="000C1F77" w:rsidRPr="00BB5353" w:rsidRDefault="000C1F77" w:rsidP="00E177DF">
      <w:pPr>
        <w:numPr>
          <w:ilvl w:val="0"/>
          <w:numId w:val="25"/>
        </w:numPr>
      </w:pPr>
      <w:r w:rsidRPr="00BB5353">
        <w:t>CF</w:t>
      </w:r>
    </w:p>
    <w:p w14:paraId="4DED7D45" w14:textId="77777777" w:rsidR="000C1F77" w:rsidRPr="00BB5353" w:rsidRDefault="000C1F77" w:rsidP="00E177DF">
      <w:pPr>
        <w:numPr>
          <w:ilvl w:val="0"/>
          <w:numId w:val="25"/>
        </w:numPr>
      </w:pPr>
      <w:r w:rsidRPr="00BB5353">
        <w:t>C(IV)F</w:t>
      </w:r>
    </w:p>
    <w:p w14:paraId="2AEB9842" w14:textId="77777777" w:rsidR="00BB5353" w:rsidRDefault="000C1F77" w:rsidP="00E177DF">
      <w:pPr>
        <w:numPr>
          <w:ilvl w:val="0"/>
          <w:numId w:val="25"/>
        </w:numPr>
      </w:pPr>
      <w:r w:rsidRPr="00BB5353">
        <w:t>C</w:t>
      </w:r>
      <w:r w:rsidR="00BB5353">
        <w:rPr>
          <w:vertAlign w:val="subscript"/>
        </w:rPr>
        <w:t>4</w:t>
      </w:r>
      <w:r w:rsidRPr="00BB5353">
        <w:t>F</w:t>
      </w:r>
      <w:r w:rsidR="00BB5353">
        <w:rPr>
          <w:vertAlign w:val="subscript"/>
        </w:rPr>
        <w:t>4</w:t>
      </w:r>
    </w:p>
    <w:p w14:paraId="2B3CEDCD" w14:textId="77777777" w:rsidR="000C1F77" w:rsidRPr="00BB5353" w:rsidRDefault="000C1F77" w:rsidP="00E177DF">
      <w:pPr>
        <w:numPr>
          <w:ilvl w:val="0"/>
          <w:numId w:val="25"/>
        </w:numPr>
      </w:pPr>
      <w:r w:rsidRPr="00BB5353">
        <w:t>C</w:t>
      </w:r>
      <w:r w:rsidR="00BB5353" w:rsidRPr="00BB5353">
        <w:rPr>
          <w:vertAlign w:val="subscript"/>
        </w:rPr>
        <w:t>4</w:t>
      </w:r>
      <w:r w:rsidRPr="00BB5353">
        <w:t>F</w:t>
      </w:r>
    </w:p>
    <w:p w14:paraId="5B7B926F" w14:textId="77777777" w:rsidR="000C1F77" w:rsidRPr="00BB5353" w:rsidRDefault="000C1F77" w:rsidP="00E177DF">
      <w:pPr>
        <w:numPr>
          <w:ilvl w:val="0"/>
          <w:numId w:val="25"/>
        </w:numPr>
      </w:pPr>
      <w:r w:rsidRPr="00BB5353">
        <w:lastRenderedPageBreak/>
        <w:t>CF</w:t>
      </w:r>
      <w:r w:rsidRPr="00BB5353">
        <w:rPr>
          <w:vertAlign w:val="subscript"/>
        </w:rPr>
        <w:t>4</w:t>
      </w:r>
    </w:p>
    <w:p w14:paraId="2EAD98AC" w14:textId="77777777" w:rsidR="000C1F77" w:rsidRPr="00BB5353" w:rsidRDefault="000C1F77" w:rsidP="000C1F77"/>
    <w:p w14:paraId="54C6CAFC" w14:textId="77777777" w:rsidR="00BB5353" w:rsidRDefault="00BB5353" w:rsidP="00BB5353">
      <w:proofErr w:type="spellStart"/>
      <w:r w:rsidRPr="00BB5353">
        <w:t>Ans</w:t>
      </w:r>
      <w:proofErr w:type="spellEnd"/>
      <w:r w:rsidRPr="00BB5353">
        <w:t xml:space="preserve">: </w:t>
      </w:r>
      <w:r w:rsidRPr="00BB5353">
        <w:tab/>
      </w:r>
      <w:r>
        <w:t>e</w:t>
      </w:r>
      <w:r w:rsidRPr="00BB5353">
        <w:tab/>
      </w:r>
      <w:r w:rsidRPr="00BB5353">
        <w:tab/>
        <w:t xml:space="preserve">Level of difficulty: </w:t>
      </w:r>
      <w:r w:rsidRPr="00BB5353">
        <w:tab/>
      </w:r>
      <w:r>
        <w:t>easy</w:t>
      </w:r>
      <w:r w:rsidRPr="00BB5353">
        <w:tab/>
      </w:r>
      <w:r w:rsidRPr="00BB5353">
        <w:tab/>
        <w:t xml:space="preserve">Section: </w:t>
      </w:r>
      <w:r w:rsidRPr="00BB5353">
        <w:tab/>
      </w:r>
      <w:r>
        <w:t>3.2</w:t>
      </w:r>
    </w:p>
    <w:p w14:paraId="696610D8" w14:textId="77777777" w:rsidR="000C1F77" w:rsidRPr="00BB5353" w:rsidRDefault="000C1F77" w:rsidP="0040366B">
      <w:pPr>
        <w:pStyle w:val="PlainText"/>
        <w:rPr>
          <w:rFonts w:ascii="Times New Roman" w:hAnsi="Times New Roman" w:cs="Times New Roman"/>
          <w:i/>
          <w:sz w:val="24"/>
          <w:szCs w:val="24"/>
        </w:rPr>
      </w:pPr>
    </w:p>
    <w:p w14:paraId="3C698921" w14:textId="6A90FF07" w:rsidR="000C1F77" w:rsidRPr="00BB5353" w:rsidRDefault="000C1F77" w:rsidP="000C1F77">
      <w:pPr>
        <w:pStyle w:val="PlainText"/>
        <w:rPr>
          <w:rFonts w:ascii="Times New Roman" w:hAnsi="Times New Roman" w:cs="Times New Roman"/>
          <w:i/>
          <w:sz w:val="24"/>
          <w:szCs w:val="24"/>
        </w:rPr>
      </w:pPr>
    </w:p>
    <w:p w14:paraId="6E9B4CE6" w14:textId="7DC3D096" w:rsidR="000C1F77" w:rsidRDefault="000C1F77" w:rsidP="00E177DF">
      <w:pPr>
        <w:pStyle w:val="PlainText"/>
        <w:numPr>
          <w:ilvl w:val="0"/>
          <w:numId w:val="5"/>
        </w:numPr>
        <w:tabs>
          <w:tab w:val="num" w:pos="1980"/>
        </w:tabs>
        <w:rPr>
          <w:rFonts w:ascii="Times New Roman" w:hAnsi="Times New Roman" w:cs="Times New Roman"/>
          <w:sz w:val="24"/>
          <w:szCs w:val="24"/>
        </w:rPr>
      </w:pPr>
      <w:r w:rsidRPr="00BB5353">
        <w:rPr>
          <w:rFonts w:ascii="Times New Roman" w:hAnsi="Times New Roman" w:cs="Times New Roman"/>
          <w:sz w:val="24"/>
          <w:szCs w:val="24"/>
        </w:rPr>
        <w:t xml:space="preserve"> In this</w:t>
      </w:r>
      <w:r w:rsidR="00FF1BC4">
        <w:rPr>
          <w:rFonts w:ascii="Times New Roman" w:hAnsi="Times New Roman" w:cs="Times New Roman"/>
          <w:sz w:val="24"/>
          <w:szCs w:val="24"/>
        </w:rPr>
        <w:t xml:space="preserve"> covalent</w:t>
      </w:r>
      <w:r w:rsidRPr="00BB5353">
        <w:rPr>
          <w:rFonts w:ascii="Times New Roman" w:hAnsi="Times New Roman" w:cs="Times New Roman"/>
          <w:sz w:val="24"/>
          <w:szCs w:val="24"/>
        </w:rPr>
        <w:t xml:space="preserve"> molecule</w:t>
      </w:r>
      <w:r w:rsidR="00FF1BC4">
        <w:rPr>
          <w:rFonts w:ascii="Times New Roman" w:hAnsi="Times New Roman" w:cs="Times New Roman"/>
          <w:sz w:val="24"/>
          <w:szCs w:val="24"/>
        </w:rPr>
        <w:t xml:space="preserve"> of methane</w:t>
      </w:r>
      <w:r w:rsidRPr="00BB5353">
        <w:rPr>
          <w:rFonts w:ascii="Times New Roman" w:hAnsi="Times New Roman" w:cs="Times New Roman"/>
          <w:sz w:val="24"/>
          <w:szCs w:val="24"/>
        </w:rPr>
        <w:t>,</w:t>
      </w:r>
    </w:p>
    <w:p w14:paraId="21665EFE" w14:textId="77777777" w:rsidR="00557B2B" w:rsidRDefault="00557B2B" w:rsidP="00DC5FBB">
      <w:pPr>
        <w:pStyle w:val="PlainText"/>
        <w:tabs>
          <w:tab w:val="num" w:pos="1980"/>
        </w:tabs>
        <w:ind w:left="720"/>
        <w:rPr>
          <w:rFonts w:ascii="Times New Roman" w:hAnsi="Times New Roman" w:cs="Times New Roman"/>
          <w:sz w:val="24"/>
          <w:szCs w:val="24"/>
        </w:rPr>
      </w:pPr>
    </w:p>
    <w:p w14:paraId="29FB4D92" w14:textId="77777777" w:rsidR="00557B2B" w:rsidRPr="00BB5353" w:rsidRDefault="00557B2B" w:rsidP="00557B2B">
      <w:pPr>
        <w:pStyle w:val="PlainText"/>
        <w:jc w:val="center"/>
        <w:rPr>
          <w:rFonts w:ascii="Times New Roman" w:hAnsi="Times New Roman" w:cs="Times New Roman"/>
          <w:sz w:val="24"/>
          <w:szCs w:val="24"/>
        </w:rPr>
      </w:pPr>
      <w:r w:rsidRPr="00BB5353">
        <w:rPr>
          <w:rFonts w:ascii="Times New Roman" w:hAnsi="Times New Roman" w:cs="Times New Roman"/>
          <w:sz w:val="24"/>
          <w:szCs w:val="24"/>
        </w:rPr>
        <w:object w:dxaOrig="1573" w:dyaOrig="1600" w14:anchorId="50E6313A">
          <v:shape id="_x0000_i1028" type="#_x0000_t75" style="width:78pt;height:80.4pt" o:ole="">
            <v:imagedata r:id="rId11" o:title=""/>
          </v:shape>
          <o:OLEObject Type="Embed" ProgID="ChemDraw.Document.6.0" ShapeID="_x0000_i1028" DrawAspect="Content" ObjectID="_1442315170" r:id="rId12"/>
        </w:object>
      </w:r>
    </w:p>
    <w:p w14:paraId="28DBA92A" w14:textId="77777777" w:rsidR="00557B2B" w:rsidRPr="00BB5353" w:rsidRDefault="00557B2B" w:rsidP="00557B2B">
      <w:pPr>
        <w:pStyle w:val="PlainText"/>
        <w:jc w:val="center"/>
        <w:rPr>
          <w:rFonts w:ascii="Times New Roman" w:hAnsi="Times New Roman" w:cs="Times New Roman"/>
          <w:i/>
          <w:sz w:val="24"/>
          <w:szCs w:val="24"/>
        </w:rPr>
      </w:pPr>
      <w:proofErr w:type="gramStart"/>
      <w:r w:rsidRPr="00BB5353">
        <w:rPr>
          <w:rFonts w:ascii="Times New Roman" w:hAnsi="Times New Roman" w:cs="Times New Roman"/>
          <w:sz w:val="24"/>
          <w:szCs w:val="24"/>
        </w:rPr>
        <w:t>methane</w:t>
      </w:r>
      <w:proofErr w:type="gramEnd"/>
    </w:p>
    <w:p w14:paraId="14B3CDAD" w14:textId="77777777" w:rsidR="00557B2B" w:rsidRPr="00BB5353" w:rsidRDefault="00557B2B" w:rsidP="00DC5FBB">
      <w:pPr>
        <w:pStyle w:val="PlainText"/>
        <w:tabs>
          <w:tab w:val="num" w:pos="1980"/>
        </w:tabs>
        <w:ind w:left="720"/>
        <w:rPr>
          <w:rFonts w:ascii="Times New Roman" w:hAnsi="Times New Roman" w:cs="Times New Roman"/>
          <w:sz w:val="24"/>
          <w:szCs w:val="24"/>
        </w:rPr>
      </w:pPr>
    </w:p>
    <w:p w14:paraId="56E210C2" w14:textId="77777777" w:rsidR="000C1F77" w:rsidRPr="00BB5353" w:rsidRDefault="000C1F77" w:rsidP="00E177DF">
      <w:pPr>
        <w:pStyle w:val="PlainText"/>
        <w:numPr>
          <w:ilvl w:val="0"/>
          <w:numId w:val="26"/>
        </w:numPr>
        <w:tabs>
          <w:tab w:val="num" w:pos="1980"/>
        </w:tabs>
        <w:rPr>
          <w:rFonts w:ascii="Times New Roman" w:hAnsi="Times New Roman" w:cs="Times New Roman"/>
          <w:sz w:val="24"/>
          <w:szCs w:val="24"/>
        </w:rPr>
      </w:pPr>
      <w:proofErr w:type="gramStart"/>
      <w:r w:rsidRPr="00BB5353">
        <w:rPr>
          <w:rFonts w:ascii="Times New Roman" w:hAnsi="Times New Roman" w:cs="Times New Roman"/>
          <w:sz w:val="24"/>
          <w:szCs w:val="24"/>
        </w:rPr>
        <w:t>carbon</w:t>
      </w:r>
      <w:proofErr w:type="gramEnd"/>
      <w:r w:rsidRPr="00BB5353">
        <w:rPr>
          <w:rFonts w:ascii="Times New Roman" w:hAnsi="Times New Roman" w:cs="Times New Roman"/>
          <w:sz w:val="24"/>
          <w:szCs w:val="24"/>
        </w:rPr>
        <w:t xml:space="preserve"> is sharing its four electrons with the </w:t>
      </w:r>
      <w:proofErr w:type="spellStart"/>
      <w:r w:rsidRPr="00BB5353">
        <w:rPr>
          <w:rFonts w:ascii="Times New Roman" w:hAnsi="Times New Roman" w:cs="Times New Roman"/>
          <w:sz w:val="24"/>
          <w:szCs w:val="24"/>
        </w:rPr>
        <w:t>hydrogens</w:t>
      </w:r>
      <w:proofErr w:type="spellEnd"/>
      <w:r w:rsidRPr="00BB5353">
        <w:rPr>
          <w:rFonts w:ascii="Times New Roman" w:hAnsi="Times New Roman" w:cs="Times New Roman"/>
          <w:sz w:val="24"/>
          <w:szCs w:val="24"/>
        </w:rPr>
        <w:t>.</w:t>
      </w:r>
    </w:p>
    <w:p w14:paraId="39A9D066" w14:textId="77777777" w:rsidR="000C1F77" w:rsidRPr="00BB5353" w:rsidRDefault="000C1F77" w:rsidP="00E177DF">
      <w:pPr>
        <w:pStyle w:val="PlainText"/>
        <w:numPr>
          <w:ilvl w:val="0"/>
          <w:numId w:val="26"/>
        </w:numPr>
        <w:tabs>
          <w:tab w:val="num" w:pos="1980"/>
        </w:tabs>
        <w:rPr>
          <w:rFonts w:ascii="Times New Roman" w:hAnsi="Times New Roman" w:cs="Times New Roman"/>
          <w:sz w:val="24"/>
          <w:szCs w:val="24"/>
        </w:rPr>
      </w:pPr>
      <w:proofErr w:type="gramStart"/>
      <w:r w:rsidRPr="00BB5353">
        <w:rPr>
          <w:rFonts w:ascii="Times New Roman" w:hAnsi="Times New Roman" w:cs="Times New Roman"/>
          <w:sz w:val="24"/>
          <w:szCs w:val="24"/>
        </w:rPr>
        <w:t>carbon</w:t>
      </w:r>
      <w:proofErr w:type="gramEnd"/>
      <w:r w:rsidRPr="00BB5353">
        <w:rPr>
          <w:rFonts w:ascii="Times New Roman" w:hAnsi="Times New Roman" w:cs="Times New Roman"/>
          <w:sz w:val="24"/>
          <w:szCs w:val="24"/>
        </w:rPr>
        <w:t xml:space="preserve"> has donated four electrons to hydrogen, leaving it with a charge of +4.</w:t>
      </w:r>
    </w:p>
    <w:p w14:paraId="42AC9E70" w14:textId="77777777" w:rsidR="000C1F77" w:rsidRPr="00BB5353" w:rsidRDefault="000C1F77" w:rsidP="00E177DF">
      <w:pPr>
        <w:pStyle w:val="PlainText"/>
        <w:numPr>
          <w:ilvl w:val="0"/>
          <w:numId w:val="26"/>
        </w:numPr>
        <w:tabs>
          <w:tab w:val="num" w:pos="1980"/>
        </w:tabs>
        <w:rPr>
          <w:rFonts w:ascii="Times New Roman" w:hAnsi="Times New Roman" w:cs="Times New Roman"/>
          <w:sz w:val="24"/>
          <w:szCs w:val="24"/>
        </w:rPr>
      </w:pPr>
      <w:proofErr w:type="gramStart"/>
      <w:r w:rsidRPr="00BB5353">
        <w:rPr>
          <w:rFonts w:ascii="Times New Roman" w:hAnsi="Times New Roman" w:cs="Times New Roman"/>
          <w:sz w:val="24"/>
          <w:szCs w:val="24"/>
        </w:rPr>
        <w:t>hydrogen</w:t>
      </w:r>
      <w:proofErr w:type="gramEnd"/>
      <w:r w:rsidRPr="00BB5353">
        <w:rPr>
          <w:rFonts w:ascii="Times New Roman" w:hAnsi="Times New Roman" w:cs="Times New Roman"/>
          <w:sz w:val="24"/>
          <w:szCs w:val="24"/>
        </w:rPr>
        <w:t xml:space="preserve"> has eight electrons in its valence shell.</w:t>
      </w:r>
    </w:p>
    <w:p w14:paraId="7347102B" w14:textId="77777777" w:rsidR="000C1F77" w:rsidRPr="00BB5353" w:rsidRDefault="000C1F77" w:rsidP="00E177DF">
      <w:pPr>
        <w:pStyle w:val="PlainText"/>
        <w:numPr>
          <w:ilvl w:val="0"/>
          <w:numId w:val="26"/>
        </w:numPr>
        <w:tabs>
          <w:tab w:val="num" w:pos="1980"/>
        </w:tabs>
        <w:rPr>
          <w:rFonts w:ascii="Times New Roman" w:hAnsi="Times New Roman" w:cs="Times New Roman"/>
          <w:sz w:val="24"/>
          <w:szCs w:val="24"/>
        </w:rPr>
      </w:pPr>
      <w:proofErr w:type="gramStart"/>
      <w:r w:rsidRPr="00BB5353">
        <w:rPr>
          <w:rFonts w:ascii="Times New Roman" w:hAnsi="Times New Roman" w:cs="Times New Roman"/>
          <w:sz w:val="24"/>
          <w:szCs w:val="24"/>
        </w:rPr>
        <w:t>carbon</w:t>
      </w:r>
      <w:proofErr w:type="gramEnd"/>
      <w:r w:rsidRPr="00BB5353">
        <w:rPr>
          <w:rFonts w:ascii="Times New Roman" w:hAnsi="Times New Roman" w:cs="Times New Roman"/>
          <w:sz w:val="24"/>
          <w:szCs w:val="24"/>
        </w:rPr>
        <w:t xml:space="preserve"> is very unstable.</w:t>
      </w:r>
    </w:p>
    <w:p w14:paraId="08442787" w14:textId="77777777" w:rsidR="000C1F77" w:rsidRPr="00BB5353" w:rsidRDefault="000C1F77" w:rsidP="00E177DF">
      <w:pPr>
        <w:pStyle w:val="PlainText"/>
        <w:numPr>
          <w:ilvl w:val="0"/>
          <w:numId w:val="26"/>
        </w:numPr>
        <w:tabs>
          <w:tab w:val="num" w:pos="1980"/>
        </w:tabs>
        <w:rPr>
          <w:rFonts w:ascii="Times New Roman" w:hAnsi="Times New Roman" w:cs="Times New Roman"/>
          <w:sz w:val="24"/>
          <w:szCs w:val="24"/>
        </w:rPr>
      </w:pPr>
      <w:proofErr w:type="gramStart"/>
      <w:r w:rsidRPr="00BB5353">
        <w:rPr>
          <w:rFonts w:ascii="Times New Roman" w:hAnsi="Times New Roman" w:cs="Times New Roman"/>
          <w:sz w:val="24"/>
          <w:szCs w:val="24"/>
        </w:rPr>
        <w:t>carbon</w:t>
      </w:r>
      <w:proofErr w:type="gramEnd"/>
      <w:r w:rsidRPr="00BB5353">
        <w:rPr>
          <w:rFonts w:ascii="Times New Roman" w:hAnsi="Times New Roman" w:cs="Times New Roman"/>
          <w:sz w:val="24"/>
          <w:szCs w:val="24"/>
        </w:rPr>
        <w:t xml:space="preserve"> does not have an octet of electrons.</w:t>
      </w:r>
    </w:p>
    <w:p w14:paraId="39AD1AB8" w14:textId="77777777" w:rsidR="000C1F77" w:rsidRPr="00BB5353" w:rsidRDefault="000C1F77" w:rsidP="000C1F77">
      <w:pPr>
        <w:pStyle w:val="PlainText"/>
        <w:tabs>
          <w:tab w:val="num" w:pos="1260"/>
        </w:tabs>
        <w:rPr>
          <w:rFonts w:ascii="Times New Roman" w:hAnsi="Times New Roman" w:cs="Times New Roman"/>
          <w:sz w:val="24"/>
          <w:szCs w:val="24"/>
        </w:rPr>
      </w:pPr>
    </w:p>
    <w:p w14:paraId="40E6D2EB" w14:textId="77777777" w:rsidR="00BB5353" w:rsidRDefault="00BB5353" w:rsidP="00BB5353">
      <w:proofErr w:type="spellStart"/>
      <w:r w:rsidRPr="00BB5353">
        <w:t>Ans</w:t>
      </w:r>
      <w:proofErr w:type="spellEnd"/>
      <w:r w:rsidRPr="00BB5353">
        <w:t xml:space="preserve">: </w:t>
      </w:r>
      <w:r w:rsidRPr="00BB5353">
        <w:tab/>
      </w:r>
      <w:r>
        <w:t>a</w:t>
      </w:r>
      <w:r w:rsidRPr="00BB5353">
        <w:tab/>
      </w:r>
      <w:r w:rsidRPr="00BB5353">
        <w:tab/>
        <w:t xml:space="preserve">Level of difficulty: </w:t>
      </w:r>
      <w:r w:rsidRPr="00BB5353">
        <w:tab/>
      </w:r>
      <w:r>
        <w:t>easy</w:t>
      </w:r>
      <w:r w:rsidRPr="00BB5353">
        <w:tab/>
      </w:r>
      <w:r w:rsidRPr="00BB5353">
        <w:tab/>
        <w:t xml:space="preserve">Section: </w:t>
      </w:r>
      <w:r w:rsidRPr="00BB5353">
        <w:tab/>
      </w:r>
      <w:r>
        <w:t>3.2</w:t>
      </w:r>
    </w:p>
    <w:p w14:paraId="7236658C" w14:textId="48D6898E" w:rsidR="00BB5353" w:rsidRDefault="00BB5353" w:rsidP="00BB5353">
      <w:pPr>
        <w:pStyle w:val="PlainText"/>
        <w:rPr>
          <w:rFonts w:ascii="Times New Roman" w:hAnsi="Times New Roman" w:cs="Times New Roman"/>
          <w:sz w:val="24"/>
          <w:szCs w:val="24"/>
        </w:rPr>
      </w:pPr>
    </w:p>
    <w:p w14:paraId="1BBF0FFB" w14:textId="59C85827" w:rsidR="00557B2B" w:rsidRPr="00BB5353" w:rsidRDefault="00557B2B" w:rsidP="00DC5FBB">
      <w:pPr>
        <w:pStyle w:val="PlainText"/>
        <w:jc w:val="center"/>
        <w:rPr>
          <w:rFonts w:ascii="Times New Roman" w:hAnsi="Times New Roman" w:cs="Times New Roman"/>
          <w:sz w:val="24"/>
          <w:szCs w:val="24"/>
        </w:rPr>
      </w:pPr>
    </w:p>
    <w:p w14:paraId="2BE2A672" w14:textId="77777777" w:rsidR="000C1F77" w:rsidRPr="00BB5353" w:rsidRDefault="000C1F77" w:rsidP="000C1F77">
      <w:pPr>
        <w:pStyle w:val="PlainText"/>
        <w:tabs>
          <w:tab w:val="num" w:pos="1260"/>
        </w:tabs>
        <w:rPr>
          <w:rFonts w:ascii="Times New Roman" w:hAnsi="Times New Roman" w:cs="Times New Roman"/>
          <w:sz w:val="24"/>
          <w:szCs w:val="24"/>
        </w:rPr>
      </w:pPr>
    </w:p>
    <w:p w14:paraId="31181D2F" w14:textId="77777777" w:rsidR="000C1F77" w:rsidRDefault="000C1F77" w:rsidP="00E177DF">
      <w:pPr>
        <w:pStyle w:val="PlainText"/>
        <w:numPr>
          <w:ilvl w:val="0"/>
          <w:numId w:val="5"/>
        </w:numPr>
        <w:tabs>
          <w:tab w:val="num" w:pos="1260"/>
        </w:tabs>
        <w:rPr>
          <w:rFonts w:ascii="Times New Roman" w:hAnsi="Times New Roman" w:cs="Times New Roman"/>
          <w:sz w:val="24"/>
          <w:szCs w:val="24"/>
        </w:rPr>
      </w:pPr>
      <w:r w:rsidRPr="00BB5353">
        <w:rPr>
          <w:rFonts w:ascii="Times New Roman" w:hAnsi="Times New Roman" w:cs="Times New Roman"/>
          <w:sz w:val="24"/>
          <w:szCs w:val="24"/>
        </w:rPr>
        <w:t xml:space="preserve"> The arrow is pointing to</w:t>
      </w:r>
      <w:r w:rsidR="000024EE">
        <w:rPr>
          <w:rFonts w:ascii="Times New Roman" w:hAnsi="Times New Roman" w:cs="Times New Roman"/>
          <w:sz w:val="24"/>
          <w:szCs w:val="24"/>
        </w:rPr>
        <w:t xml:space="preserve"> a(n)</w:t>
      </w:r>
    </w:p>
    <w:p w14:paraId="0BD4BE31" w14:textId="77777777" w:rsidR="00557B2B" w:rsidRDefault="00557B2B" w:rsidP="00DC5FBB">
      <w:pPr>
        <w:pStyle w:val="PlainText"/>
        <w:tabs>
          <w:tab w:val="num" w:pos="1260"/>
        </w:tabs>
        <w:ind w:left="720"/>
        <w:rPr>
          <w:rFonts w:ascii="Times New Roman" w:hAnsi="Times New Roman" w:cs="Times New Roman"/>
          <w:sz w:val="24"/>
          <w:szCs w:val="24"/>
        </w:rPr>
      </w:pPr>
    </w:p>
    <w:p w14:paraId="7BA958AE" w14:textId="6967ED3E" w:rsidR="00557B2B" w:rsidRPr="00BB5353" w:rsidRDefault="00557B2B" w:rsidP="00DC5FBB">
      <w:pPr>
        <w:pStyle w:val="PlainText"/>
        <w:ind w:left="720"/>
        <w:jc w:val="center"/>
        <w:rPr>
          <w:rFonts w:ascii="Times New Roman" w:hAnsi="Times New Roman" w:cs="Times New Roman"/>
          <w:sz w:val="24"/>
          <w:szCs w:val="24"/>
        </w:rPr>
      </w:pPr>
      <w:r w:rsidRPr="001F2813">
        <w:rPr>
          <w:rFonts w:ascii="Times New Roman" w:hAnsi="Times New Roman" w:cs="Times New Roman"/>
          <w:noProof/>
          <w:sz w:val="24"/>
          <w:szCs w:val="24"/>
        </w:rPr>
        <mc:AlternateContent>
          <mc:Choice Requires="wps">
            <w:drawing>
              <wp:anchor distT="0" distB="0" distL="114300" distR="114300" simplePos="0" relativeHeight="251673600" behindDoc="0" locked="0" layoutInCell="1" allowOverlap="1" wp14:anchorId="00C384CC" wp14:editId="4531662E">
                <wp:simplePos x="0" y="0"/>
                <wp:positionH relativeFrom="column">
                  <wp:posOffset>3039110</wp:posOffset>
                </wp:positionH>
                <wp:positionV relativeFrom="paragraph">
                  <wp:posOffset>-53340</wp:posOffset>
                </wp:positionV>
                <wp:extent cx="685800" cy="457200"/>
                <wp:effectExtent l="38100" t="0" r="19050" b="57150"/>
                <wp:wrapNone/>
                <wp:docPr id="17"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3pt,-4.2pt" to="293.3pt,3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">
                <v:stroke endarrow="block"/>
              </v:line>
            </w:pict>
          </mc:Fallback>
        </mc:AlternateContent>
      </w:r>
      <w:r w:rsidRPr="00BB5353">
        <w:rPr>
          <w:rFonts w:ascii="Times New Roman" w:hAnsi="Times New Roman" w:cs="Times New Roman"/>
          <w:sz w:val="24"/>
          <w:szCs w:val="24"/>
        </w:rPr>
        <w:object w:dxaOrig="1573" w:dyaOrig="1600" w14:anchorId="31D962A0">
          <v:shape id="_x0000_i1029" type="#_x0000_t75" style="width:78pt;height:80.4pt" o:ole="">
            <v:imagedata r:id="rId11" o:title=""/>
          </v:shape>
          <o:OLEObject Type="Embed" ProgID="ChemDraw.Document.6.0" ShapeID="_x0000_i1029" DrawAspect="Content" ObjectID="_1442315171" r:id="rId13"/>
        </w:object>
      </w:r>
    </w:p>
    <w:p w14:paraId="3DD1BA00" w14:textId="6E33E28A" w:rsidR="00557B2B" w:rsidRPr="00BB5353" w:rsidRDefault="00557B2B" w:rsidP="00DC5FBB">
      <w:pPr>
        <w:pStyle w:val="PlainText"/>
        <w:tabs>
          <w:tab w:val="num" w:pos="12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roofErr w:type="gramStart"/>
      <w:r>
        <w:rPr>
          <w:rFonts w:ascii="Times New Roman" w:hAnsi="Times New Roman" w:cs="Times New Roman"/>
          <w:sz w:val="24"/>
          <w:szCs w:val="24"/>
        </w:rPr>
        <w:t>methane</w:t>
      </w:r>
      <w:proofErr w:type="gramEnd"/>
    </w:p>
    <w:p w14:paraId="05246FA4" w14:textId="77777777" w:rsidR="000C1F77" w:rsidRPr="00BB5353" w:rsidRDefault="000C1F77" w:rsidP="00E177DF">
      <w:pPr>
        <w:pStyle w:val="PlainText"/>
        <w:numPr>
          <w:ilvl w:val="0"/>
          <w:numId w:val="27"/>
        </w:numPr>
        <w:rPr>
          <w:rFonts w:ascii="Times New Roman" w:hAnsi="Times New Roman" w:cs="Times New Roman"/>
          <w:sz w:val="24"/>
          <w:szCs w:val="24"/>
        </w:rPr>
      </w:pPr>
      <w:proofErr w:type="gramStart"/>
      <w:r w:rsidRPr="00BB5353">
        <w:rPr>
          <w:rFonts w:ascii="Times New Roman" w:hAnsi="Times New Roman" w:cs="Times New Roman"/>
          <w:sz w:val="24"/>
          <w:szCs w:val="24"/>
        </w:rPr>
        <w:t>triple</w:t>
      </w:r>
      <w:proofErr w:type="gramEnd"/>
      <w:r w:rsidRPr="00BB5353">
        <w:rPr>
          <w:rFonts w:ascii="Times New Roman" w:hAnsi="Times New Roman" w:cs="Times New Roman"/>
          <w:sz w:val="24"/>
          <w:szCs w:val="24"/>
        </w:rPr>
        <w:t xml:space="preserve"> bond.</w:t>
      </w:r>
    </w:p>
    <w:p w14:paraId="61DB98B4" w14:textId="77777777" w:rsidR="000C1F77" w:rsidRPr="00BB5353" w:rsidRDefault="000C1F77" w:rsidP="00E177DF">
      <w:pPr>
        <w:pStyle w:val="PlainText"/>
        <w:numPr>
          <w:ilvl w:val="0"/>
          <w:numId w:val="27"/>
        </w:numPr>
        <w:rPr>
          <w:rFonts w:ascii="Times New Roman" w:hAnsi="Times New Roman" w:cs="Times New Roman"/>
          <w:sz w:val="24"/>
          <w:szCs w:val="24"/>
        </w:rPr>
      </w:pPr>
      <w:proofErr w:type="gramStart"/>
      <w:r w:rsidRPr="00BB5353">
        <w:rPr>
          <w:rFonts w:ascii="Times New Roman" w:hAnsi="Times New Roman" w:cs="Times New Roman"/>
          <w:sz w:val="24"/>
          <w:szCs w:val="24"/>
        </w:rPr>
        <w:t>double</w:t>
      </w:r>
      <w:proofErr w:type="gramEnd"/>
      <w:r w:rsidRPr="00BB5353">
        <w:rPr>
          <w:rFonts w:ascii="Times New Roman" w:hAnsi="Times New Roman" w:cs="Times New Roman"/>
          <w:sz w:val="24"/>
          <w:szCs w:val="24"/>
        </w:rPr>
        <w:t xml:space="preserve"> bond.</w:t>
      </w:r>
    </w:p>
    <w:p w14:paraId="407E1F16" w14:textId="77777777" w:rsidR="000C1F77" w:rsidRPr="00BB5353" w:rsidRDefault="000C1F77" w:rsidP="00E177DF">
      <w:pPr>
        <w:pStyle w:val="PlainText"/>
        <w:numPr>
          <w:ilvl w:val="0"/>
          <w:numId w:val="27"/>
        </w:numPr>
        <w:rPr>
          <w:rFonts w:ascii="Times New Roman" w:hAnsi="Times New Roman" w:cs="Times New Roman"/>
          <w:sz w:val="24"/>
          <w:szCs w:val="24"/>
        </w:rPr>
      </w:pPr>
      <w:proofErr w:type="gramStart"/>
      <w:r w:rsidRPr="00BB5353">
        <w:rPr>
          <w:rFonts w:ascii="Times New Roman" w:hAnsi="Times New Roman" w:cs="Times New Roman"/>
          <w:sz w:val="24"/>
          <w:szCs w:val="24"/>
        </w:rPr>
        <w:t>single</w:t>
      </w:r>
      <w:proofErr w:type="gramEnd"/>
      <w:r w:rsidRPr="00BB5353">
        <w:rPr>
          <w:rFonts w:ascii="Times New Roman" w:hAnsi="Times New Roman" w:cs="Times New Roman"/>
          <w:sz w:val="24"/>
          <w:szCs w:val="24"/>
        </w:rPr>
        <w:t xml:space="preserve"> bond.</w:t>
      </w:r>
    </w:p>
    <w:p w14:paraId="417B65D6" w14:textId="77777777" w:rsidR="000C1F77" w:rsidRPr="00BB5353" w:rsidRDefault="000C1F77" w:rsidP="00E177DF">
      <w:pPr>
        <w:pStyle w:val="PlainText"/>
        <w:numPr>
          <w:ilvl w:val="0"/>
          <w:numId w:val="27"/>
        </w:numPr>
        <w:rPr>
          <w:rFonts w:ascii="Times New Roman" w:hAnsi="Times New Roman" w:cs="Times New Roman"/>
          <w:sz w:val="24"/>
          <w:szCs w:val="24"/>
        </w:rPr>
      </w:pPr>
      <w:proofErr w:type="gramStart"/>
      <w:r w:rsidRPr="00BB5353">
        <w:rPr>
          <w:rFonts w:ascii="Times New Roman" w:hAnsi="Times New Roman" w:cs="Times New Roman"/>
          <w:sz w:val="24"/>
          <w:szCs w:val="24"/>
        </w:rPr>
        <w:t>electron</w:t>
      </w:r>
      <w:proofErr w:type="gramEnd"/>
      <w:r w:rsidRPr="00BB5353">
        <w:rPr>
          <w:rFonts w:ascii="Times New Roman" w:hAnsi="Times New Roman" w:cs="Times New Roman"/>
          <w:sz w:val="24"/>
          <w:szCs w:val="24"/>
        </w:rPr>
        <w:t>.</w:t>
      </w:r>
    </w:p>
    <w:p w14:paraId="35FE8A3A" w14:textId="77777777" w:rsidR="000C1F77" w:rsidRPr="00BB5353" w:rsidRDefault="000C1F77" w:rsidP="00E177DF">
      <w:pPr>
        <w:pStyle w:val="PlainText"/>
        <w:numPr>
          <w:ilvl w:val="0"/>
          <w:numId w:val="27"/>
        </w:numPr>
        <w:rPr>
          <w:rFonts w:ascii="Times New Roman" w:hAnsi="Times New Roman" w:cs="Times New Roman"/>
          <w:sz w:val="24"/>
          <w:szCs w:val="24"/>
        </w:rPr>
      </w:pPr>
      <w:proofErr w:type="gramStart"/>
      <w:r w:rsidRPr="00BB5353">
        <w:rPr>
          <w:rFonts w:ascii="Times New Roman" w:hAnsi="Times New Roman" w:cs="Times New Roman"/>
          <w:sz w:val="24"/>
          <w:szCs w:val="24"/>
        </w:rPr>
        <w:t>valence</w:t>
      </w:r>
      <w:proofErr w:type="gramEnd"/>
      <w:r w:rsidRPr="00BB5353">
        <w:rPr>
          <w:rFonts w:ascii="Times New Roman" w:hAnsi="Times New Roman" w:cs="Times New Roman"/>
          <w:sz w:val="24"/>
          <w:szCs w:val="24"/>
        </w:rPr>
        <w:t xml:space="preserve"> shell.</w:t>
      </w:r>
    </w:p>
    <w:p w14:paraId="0109917D" w14:textId="77777777" w:rsidR="000C1F77" w:rsidRPr="00BB5353" w:rsidRDefault="000C1F77" w:rsidP="000C1F77">
      <w:pPr>
        <w:pStyle w:val="PlainText"/>
        <w:rPr>
          <w:rFonts w:ascii="Times New Roman" w:hAnsi="Times New Roman" w:cs="Times New Roman"/>
          <w:sz w:val="24"/>
          <w:szCs w:val="24"/>
        </w:rPr>
      </w:pPr>
    </w:p>
    <w:p w14:paraId="671F27A6" w14:textId="77777777" w:rsidR="00BB5353" w:rsidRDefault="00BB5353" w:rsidP="00BB5353">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easy</w:t>
      </w:r>
      <w:r w:rsidRPr="00BB5353">
        <w:tab/>
      </w:r>
      <w:r w:rsidRPr="00BB5353">
        <w:tab/>
        <w:t xml:space="preserve">Section: </w:t>
      </w:r>
      <w:r w:rsidRPr="00BB5353">
        <w:tab/>
      </w:r>
      <w:r>
        <w:t>3.2</w:t>
      </w:r>
    </w:p>
    <w:p w14:paraId="3140F0D6" w14:textId="77777777" w:rsidR="000C1F77" w:rsidRDefault="000C1F77" w:rsidP="000C1F77">
      <w:pPr>
        <w:pStyle w:val="PlainText"/>
        <w:rPr>
          <w:rFonts w:ascii="Times New Roman" w:hAnsi="Times New Roman" w:cs="Times New Roman"/>
          <w:sz w:val="24"/>
          <w:szCs w:val="24"/>
        </w:rPr>
      </w:pPr>
    </w:p>
    <w:p w14:paraId="5B2AB030" w14:textId="75EAC0DB" w:rsidR="00FF1BC4" w:rsidRPr="00BB5353" w:rsidRDefault="00FF1BC4" w:rsidP="00DC5FBB">
      <w:pPr>
        <w:pStyle w:val="PlainText"/>
        <w:jc w:val="center"/>
        <w:rPr>
          <w:rFonts w:ascii="Times New Roman" w:hAnsi="Times New Roman" w:cs="Times New Roman"/>
          <w:sz w:val="24"/>
          <w:szCs w:val="24"/>
        </w:rPr>
      </w:pPr>
    </w:p>
    <w:p w14:paraId="23640568" w14:textId="77777777" w:rsidR="000C1F77" w:rsidRDefault="000C1F77"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 xml:space="preserve">The total number of valence electrons in methane is </w:t>
      </w:r>
    </w:p>
    <w:p w14:paraId="0940DE07" w14:textId="77777777" w:rsidR="00557B2B" w:rsidRDefault="00557B2B" w:rsidP="00DC5FBB">
      <w:pPr>
        <w:pStyle w:val="PlainText"/>
        <w:rPr>
          <w:rFonts w:ascii="Times New Roman" w:hAnsi="Times New Roman" w:cs="Times New Roman"/>
          <w:sz w:val="24"/>
          <w:szCs w:val="24"/>
        </w:rPr>
      </w:pPr>
    </w:p>
    <w:p w14:paraId="18926ECA" w14:textId="5301BD02" w:rsidR="00557B2B" w:rsidRPr="00BB5353" w:rsidRDefault="00557B2B" w:rsidP="00DC5FBB">
      <w:pPr>
        <w:pStyle w:val="PlainText"/>
        <w:jc w:val="center"/>
        <w:rPr>
          <w:rFonts w:ascii="Times New Roman" w:hAnsi="Times New Roman" w:cs="Times New Roman"/>
          <w:sz w:val="24"/>
          <w:szCs w:val="24"/>
        </w:rPr>
      </w:pPr>
      <w:r w:rsidRPr="00BB5353">
        <w:rPr>
          <w:rFonts w:ascii="Times New Roman" w:hAnsi="Times New Roman" w:cs="Times New Roman"/>
          <w:sz w:val="24"/>
          <w:szCs w:val="24"/>
        </w:rPr>
        <w:object w:dxaOrig="1573" w:dyaOrig="1600" w14:anchorId="44B0F05B">
          <v:shape id="_x0000_i1030" type="#_x0000_t75" style="width:78pt;height:80.4pt" o:ole="">
            <v:imagedata r:id="rId11" o:title=""/>
          </v:shape>
          <o:OLEObject Type="Embed" ProgID="ChemDraw.Document.6.0" ShapeID="_x0000_i1030" DrawAspect="Content" ObjectID="_1442315172" r:id="rId14"/>
        </w:object>
      </w:r>
    </w:p>
    <w:p w14:paraId="4F301B15" w14:textId="77777777" w:rsidR="000C1F77" w:rsidRPr="00BB5353" w:rsidRDefault="000C1F77" w:rsidP="00E177DF">
      <w:pPr>
        <w:pStyle w:val="PlainText"/>
        <w:numPr>
          <w:ilvl w:val="0"/>
          <w:numId w:val="28"/>
        </w:numPr>
        <w:rPr>
          <w:rFonts w:ascii="Times New Roman" w:hAnsi="Times New Roman" w:cs="Times New Roman"/>
          <w:sz w:val="24"/>
          <w:szCs w:val="24"/>
        </w:rPr>
      </w:pPr>
      <w:r w:rsidRPr="00BB5353">
        <w:rPr>
          <w:rFonts w:ascii="Times New Roman" w:hAnsi="Times New Roman" w:cs="Times New Roman"/>
          <w:sz w:val="24"/>
          <w:szCs w:val="24"/>
        </w:rPr>
        <w:t xml:space="preserve">2. </w:t>
      </w:r>
    </w:p>
    <w:p w14:paraId="038BC63B" w14:textId="77777777" w:rsidR="000C1F77" w:rsidRPr="00BB5353" w:rsidRDefault="000C1F77" w:rsidP="00E177DF">
      <w:pPr>
        <w:pStyle w:val="PlainText"/>
        <w:numPr>
          <w:ilvl w:val="0"/>
          <w:numId w:val="28"/>
        </w:numPr>
        <w:rPr>
          <w:rFonts w:ascii="Times New Roman" w:hAnsi="Times New Roman" w:cs="Times New Roman"/>
          <w:sz w:val="24"/>
          <w:szCs w:val="24"/>
        </w:rPr>
      </w:pPr>
      <w:r w:rsidRPr="00BB5353">
        <w:rPr>
          <w:rFonts w:ascii="Times New Roman" w:hAnsi="Times New Roman" w:cs="Times New Roman"/>
          <w:sz w:val="24"/>
          <w:szCs w:val="24"/>
        </w:rPr>
        <w:t xml:space="preserve">4. </w:t>
      </w:r>
    </w:p>
    <w:p w14:paraId="2440717E" w14:textId="77777777" w:rsidR="000C1F77" w:rsidRPr="00BB5353" w:rsidRDefault="000C1F77" w:rsidP="00E177DF">
      <w:pPr>
        <w:pStyle w:val="PlainText"/>
        <w:numPr>
          <w:ilvl w:val="0"/>
          <w:numId w:val="28"/>
        </w:numPr>
        <w:rPr>
          <w:rFonts w:ascii="Times New Roman" w:hAnsi="Times New Roman" w:cs="Times New Roman"/>
          <w:sz w:val="24"/>
          <w:szCs w:val="24"/>
        </w:rPr>
      </w:pPr>
      <w:r w:rsidRPr="00BB5353">
        <w:rPr>
          <w:rFonts w:ascii="Times New Roman" w:hAnsi="Times New Roman" w:cs="Times New Roman"/>
          <w:sz w:val="24"/>
          <w:szCs w:val="24"/>
        </w:rPr>
        <w:t xml:space="preserve">8. </w:t>
      </w:r>
    </w:p>
    <w:p w14:paraId="574EC11E" w14:textId="77777777" w:rsidR="000C1F77" w:rsidRPr="00BB5353" w:rsidRDefault="000C1F77" w:rsidP="00E177DF">
      <w:pPr>
        <w:pStyle w:val="PlainText"/>
        <w:numPr>
          <w:ilvl w:val="0"/>
          <w:numId w:val="28"/>
        </w:numPr>
        <w:rPr>
          <w:rFonts w:ascii="Times New Roman" w:hAnsi="Times New Roman" w:cs="Times New Roman"/>
          <w:sz w:val="24"/>
          <w:szCs w:val="24"/>
        </w:rPr>
      </w:pPr>
      <w:r w:rsidRPr="00BB5353">
        <w:rPr>
          <w:rFonts w:ascii="Times New Roman" w:hAnsi="Times New Roman" w:cs="Times New Roman"/>
          <w:sz w:val="24"/>
          <w:szCs w:val="24"/>
        </w:rPr>
        <w:t xml:space="preserve">16. </w:t>
      </w:r>
    </w:p>
    <w:p w14:paraId="03538DA5" w14:textId="77777777" w:rsidR="000C1F77" w:rsidRPr="00BB5353" w:rsidRDefault="000C1F77" w:rsidP="00E177DF">
      <w:pPr>
        <w:pStyle w:val="PlainText"/>
        <w:numPr>
          <w:ilvl w:val="0"/>
          <w:numId w:val="28"/>
        </w:numPr>
        <w:rPr>
          <w:rFonts w:ascii="Times New Roman" w:hAnsi="Times New Roman" w:cs="Times New Roman"/>
          <w:sz w:val="24"/>
          <w:szCs w:val="24"/>
        </w:rPr>
      </w:pPr>
      <w:r w:rsidRPr="00BB5353">
        <w:rPr>
          <w:rFonts w:ascii="Times New Roman" w:hAnsi="Times New Roman" w:cs="Times New Roman"/>
          <w:sz w:val="24"/>
          <w:szCs w:val="24"/>
        </w:rPr>
        <w:t xml:space="preserve">40. </w:t>
      </w:r>
    </w:p>
    <w:p w14:paraId="376D9C14" w14:textId="77777777" w:rsidR="000C1F77" w:rsidRPr="00BB5353" w:rsidRDefault="000C1F77" w:rsidP="000C1F77">
      <w:pPr>
        <w:pStyle w:val="PlainText"/>
        <w:ind w:left="1080"/>
        <w:rPr>
          <w:rFonts w:ascii="Times New Roman" w:hAnsi="Times New Roman" w:cs="Times New Roman"/>
          <w:sz w:val="24"/>
          <w:szCs w:val="24"/>
        </w:rPr>
      </w:pPr>
    </w:p>
    <w:p w14:paraId="03097A65" w14:textId="77777777" w:rsidR="00BB5353" w:rsidRDefault="00BB5353" w:rsidP="00BB5353">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medium</w:t>
      </w:r>
      <w:r w:rsidRPr="00BB5353">
        <w:tab/>
      </w:r>
      <w:r w:rsidRPr="00BB5353">
        <w:tab/>
        <w:t xml:space="preserve">Section: </w:t>
      </w:r>
      <w:r w:rsidRPr="00BB5353">
        <w:tab/>
      </w:r>
      <w:r>
        <w:t>3.2</w:t>
      </w:r>
    </w:p>
    <w:p w14:paraId="1DA937FB" w14:textId="77777777" w:rsidR="00BB5353" w:rsidRPr="00BB5353" w:rsidRDefault="00BB5353" w:rsidP="00BB5353">
      <w:pPr>
        <w:pStyle w:val="PlainText"/>
        <w:rPr>
          <w:rFonts w:ascii="Times New Roman" w:hAnsi="Times New Roman" w:cs="Times New Roman"/>
          <w:sz w:val="24"/>
          <w:szCs w:val="24"/>
        </w:rPr>
      </w:pPr>
    </w:p>
    <w:p w14:paraId="7FD55001" w14:textId="77777777" w:rsidR="00BB4A91" w:rsidRPr="00BB5353" w:rsidRDefault="00BB4A91" w:rsidP="00BB4A91"/>
    <w:p w14:paraId="356B3392" w14:textId="77777777" w:rsidR="0040366B" w:rsidRPr="00BB5353" w:rsidRDefault="0040366B"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Select the statement that best differentiates between bonding and nonbonding electrons.</w:t>
      </w:r>
    </w:p>
    <w:p w14:paraId="6CA62F98" w14:textId="77777777" w:rsidR="0040366B" w:rsidRPr="00BB5353" w:rsidRDefault="0040366B" w:rsidP="00E177DF">
      <w:pPr>
        <w:pStyle w:val="PlainText"/>
        <w:numPr>
          <w:ilvl w:val="1"/>
          <w:numId w:val="12"/>
        </w:numPr>
        <w:rPr>
          <w:rFonts w:ascii="Times New Roman" w:hAnsi="Times New Roman" w:cs="Times New Roman"/>
          <w:sz w:val="24"/>
          <w:szCs w:val="24"/>
        </w:rPr>
      </w:pPr>
      <w:r w:rsidRPr="00BB5353">
        <w:rPr>
          <w:rFonts w:ascii="Times New Roman" w:hAnsi="Times New Roman" w:cs="Times New Roman"/>
          <w:sz w:val="24"/>
          <w:szCs w:val="24"/>
        </w:rPr>
        <w:t>There are always more bonding electrons than lone pairs in a molecule.</w:t>
      </w:r>
    </w:p>
    <w:p w14:paraId="3E7CC5F7" w14:textId="77777777" w:rsidR="0040366B" w:rsidRPr="00BB5353" w:rsidRDefault="0040366B" w:rsidP="00E177DF">
      <w:pPr>
        <w:pStyle w:val="PlainText"/>
        <w:numPr>
          <w:ilvl w:val="1"/>
          <w:numId w:val="12"/>
        </w:numPr>
        <w:rPr>
          <w:rFonts w:ascii="Times New Roman" w:hAnsi="Times New Roman" w:cs="Times New Roman"/>
          <w:sz w:val="24"/>
          <w:szCs w:val="24"/>
        </w:rPr>
      </w:pPr>
      <w:r w:rsidRPr="00BB5353">
        <w:rPr>
          <w:rFonts w:ascii="Times New Roman" w:hAnsi="Times New Roman" w:cs="Times New Roman"/>
          <w:sz w:val="24"/>
          <w:szCs w:val="24"/>
        </w:rPr>
        <w:t>Nonbonding electrons are less chemically important than bonding electrons.</w:t>
      </w:r>
    </w:p>
    <w:p w14:paraId="53C3765C" w14:textId="77777777" w:rsidR="0040366B" w:rsidRPr="00BB5353" w:rsidRDefault="0040366B" w:rsidP="00E177DF">
      <w:pPr>
        <w:pStyle w:val="PlainText"/>
        <w:numPr>
          <w:ilvl w:val="1"/>
          <w:numId w:val="12"/>
        </w:numPr>
        <w:rPr>
          <w:rFonts w:ascii="Times New Roman" w:hAnsi="Times New Roman" w:cs="Times New Roman"/>
          <w:sz w:val="24"/>
          <w:szCs w:val="24"/>
        </w:rPr>
      </w:pPr>
      <w:r w:rsidRPr="00BB5353">
        <w:rPr>
          <w:rFonts w:ascii="Times New Roman" w:hAnsi="Times New Roman" w:cs="Times New Roman"/>
          <w:sz w:val="24"/>
          <w:szCs w:val="24"/>
        </w:rPr>
        <w:t>Nonbonding electrons do not count toward an atom’s octet of electrons.</w:t>
      </w:r>
    </w:p>
    <w:p w14:paraId="0CA09B44" w14:textId="77777777" w:rsidR="0040366B" w:rsidRPr="00BB5353" w:rsidRDefault="0040366B" w:rsidP="00E177DF">
      <w:pPr>
        <w:pStyle w:val="PlainText"/>
        <w:numPr>
          <w:ilvl w:val="1"/>
          <w:numId w:val="12"/>
        </w:numPr>
        <w:rPr>
          <w:rFonts w:ascii="Times New Roman" w:hAnsi="Times New Roman" w:cs="Times New Roman"/>
          <w:sz w:val="24"/>
          <w:szCs w:val="24"/>
        </w:rPr>
      </w:pPr>
      <w:r w:rsidRPr="00BB5353">
        <w:rPr>
          <w:rFonts w:ascii="Times New Roman" w:hAnsi="Times New Roman" w:cs="Times New Roman"/>
          <w:sz w:val="24"/>
          <w:szCs w:val="24"/>
        </w:rPr>
        <w:t>Bonding electrons are shared and nonbonding electrons are not shared.</w:t>
      </w:r>
    </w:p>
    <w:p w14:paraId="08712C24" w14:textId="77777777" w:rsidR="0040366B" w:rsidRPr="00BB5353" w:rsidRDefault="0040366B" w:rsidP="00E177DF">
      <w:pPr>
        <w:pStyle w:val="PlainText"/>
        <w:numPr>
          <w:ilvl w:val="1"/>
          <w:numId w:val="12"/>
        </w:numPr>
        <w:rPr>
          <w:rFonts w:ascii="Times New Roman" w:hAnsi="Times New Roman" w:cs="Times New Roman"/>
          <w:sz w:val="24"/>
          <w:szCs w:val="24"/>
        </w:rPr>
      </w:pPr>
      <w:r w:rsidRPr="00BB5353">
        <w:rPr>
          <w:rFonts w:ascii="Times New Roman" w:hAnsi="Times New Roman" w:cs="Times New Roman"/>
          <w:sz w:val="24"/>
          <w:szCs w:val="24"/>
        </w:rPr>
        <w:t>The more nonbonding electrons that an atom has, the more unstable the atom.</w:t>
      </w:r>
    </w:p>
    <w:p w14:paraId="78B70989" w14:textId="77777777" w:rsidR="0040366B" w:rsidRPr="00BB5353" w:rsidRDefault="0040366B" w:rsidP="0040366B">
      <w:pPr>
        <w:pStyle w:val="PlainText"/>
        <w:rPr>
          <w:rFonts w:ascii="Times New Roman" w:hAnsi="Times New Roman" w:cs="Times New Roman"/>
          <w:sz w:val="24"/>
          <w:szCs w:val="24"/>
        </w:rPr>
      </w:pPr>
    </w:p>
    <w:p w14:paraId="20F5D045" w14:textId="77777777" w:rsidR="00BB5353" w:rsidRDefault="00BB5353" w:rsidP="00BB5353">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easy</w:t>
      </w:r>
      <w:r w:rsidRPr="00BB5353">
        <w:tab/>
      </w:r>
      <w:r w:rsidRPr="00BB5353">
        <w:tab/>
        <w:t xml:space="preserve">Section: </w:t>
      </w:r>
      <w:r w:rsidRPr="00BB5353">
        <w:tab/>
      </w:r>
      <w:r>
        <w:t>3.2</w:t>
      </w:r>
    </w:p>
    <w:p w14:paraId="1143B884" w14:textId="77777777" w:rsidR="00BB5353" w:rsidRPr="00BB5353" w:rsidRDefault="00BB5353" w:rsidP="00BB5353">
      <w:pPr>
        <w:pStyle w:val="PlainText"/>
        <w:rPr>
          <w:rFonts w:ascii="Times New Roman" w:hAnsi="Times New Roman" w:cs="Times New Roman"/>
          <w:sz w:val="24"/>
          <w:szCs w:val="24"/>
        </w:rPr>
      </w:pPr>
    </w:p>
    <w:p w14:paraId="6E0A646F" w14:textId="77777777" w:rsidR="0040366B" w:rsidRPr="00BB5353" w:rsidRDefault="0040366B" w:rsidP="0040366B">
      <w:pPr>
        <w:pStyle w:val="PlainText"/>
        <w:rPr>
          <w:rFonts w:ascii="Times New Roman" w:hAnsi="Times New Roman" w:cs="Times New Roman"/>
          <w:sz w:val="24"/>
          <w:szCs w:val="24"/>
        </w:rPr>
      </w:pPr>
    </w:p>
    <w:p w14:paraId="78CBC86A" w14:textId="01D9A356" w:rsidR="0040366B" w:rsidRDefault="0040366B"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Which of the</w:t>
      </w:r>
      <w:r w:rsidR="00FF1BC4">
        <w:rPr>
          <w:rFonts w:ascii="Times New Roman" w:hAnsi="Times New Roman" w:cs="Times New Roman"/>
          <w:sz w:val="24"/>
          <w:szCs w:val="24"/>
        </w:rPr>
        <w:t>se</w:t>
      </w:r>
      <w:r w:rsidRPr="00BB5353">
        <w:rPr>
          <w:rFonts w:ascii="Times New Roman" w:hAnsi="Times New Roman" w:cs="Times New Roman"/>
          <w:sz w:val="24"/>
          <w:szCs w:val="24"/>
        </w:rPr>
        <w:t xml:space="preserve"> structures is a diatomic molecule?</w:t>
      </w:r>
    </w:p>
    <w:p w14:paraId="0CBB4F18" w14:textId="5C28D1A6" w:rsidR="00D07144" w:rsidRDefault="00FF1BC4" w:rsidP="00DC5FBB">
      <w:pPr>
        <w:pStyle w:val="PlainText"/>
        <w:rPr>
          <w:rFonts w:ascii="Times New Roman" w:hAnsi="Times New Roman" w:cs="Times New Roman"/>
          <w:sz w:val="24"/>
          <w:szCs w:val="24"/>
        </w:rPr>
      </w:pPr>
      <w:r w:rsidRPr="00BB5353">
        <w:rPr>
          <w:rFonts w:ascii="Times New Roman" w:hAnsi="Times New Roman" w:cs="Times New Roman"/>
          <w:sz w:val="24"/>
          <w:szCs w:val="24"/>
        </w:rPr>
        <w:object w:dxaOrig="6130" w:dyaOrig="1068" w14:anchorId="3EB0E75D">
          <v:shape id="_x0000_i1031" type="#_x0000_t75" style="width:422.4pt;height:72.6pt" o:ole="">
            <v:imagedata r:id="rId15" o:title=""/>
          </v:shape>
          <o:OLEObject Type="Embed" ProgID="ChemDraw.Document.6.0" ShapeID="_x0000_i1031" DrawAspect="Content" ObjectID="_1442315173" r:id="rId16"/>
        </w:object>
      </w:r>
      <w:r w:rsidRPr="00FF1BC4">
        <w:rPr>
          <w:rFonts w:ascii="Times New Roman" w:hAnsi="Times New Roman" w:cs="Times New Roman"/>
          <w:sz w:val="24"/>
          <w:szCs w:val="24"/>
        </w:rPr>
        <w:t xml:space="preserve"> </w:t>
      </w:r>
      <w:r>
        <w:rPr>
          <w:rFonts w:ascii="Times New Roman" w:hAnsi="Times New Roman" w:cs="Times New Roman"/>
          <w:sz w:val="24"/>
          <w:szCs w:val="24"/>
        </w:rPr>
        <w:tab/>
      </w:r>
      <w:r w:rsidR="00D07144">
        <w:rPr>
          <w:rFonts w:ascii="Times New Roman" w:hAnsi="Times New Roman" w:cs="Times New Roman"/>
          <w:sz w:val="24"/>
          <w:szCs w:val="24"/>
        </w:rPr>
        <w:t>I</w:t>
      </w:r>
      <w:r w:rsidR="00D07144">
        <w:rPr>
          <w:rFonts w:ascii="Times New Roman" w:hAnsi="Times New Roman" w:cs="Times New Roman"/>
          <w:sz w:val="24"/>
          <w:szCs w:val="24"/>
        </w:rPr>
        <w:tab/>
      </w:r>
      <w:r w:rsidR="00D07144">
        <w:rPr>
          <w:rFonts w:ascii="Times New Roman" w:hAnsi="Times New Roman" w:cs="Times New Roman"/>
          <w:sz w:val="24"/>
          <w:szCs w:val="24"/>
        </w:rPr>
        <w:tab/>
      </w:r>
      <w:r w:rsidR="00D07144">
        <w:rPr>
          <w:rFonts w:ascii="Times New Roman" w:hAnsi="Times New Roman" w:cs="Times New Roman"/>
          <w:sz w:val="24"/>
          <w:szCs w:val="24"/>
        </w:rPr>
        <w:tab/>
        <w:t>II</w:t>
      </w:r>
      <w:r w:rsidR="00D07144">
        <w:rPr>
          <w:rFonts w:ascii="Times New Roman" w:hAnsi="Times New Roman" w:cs="Times New Roman"/>
          <w:sz w:val="24"/>
          <w:szCs w:val="24"/>
        </w:rPr>
        <w:tab/>
      </w:r>
      <w:r w:rsidR="00D07144">
        <w:rPr>
          <w:rFonts w:ascii="Times New Roman" w:hAnsi="Times New Roman" w:cs="Times New Roman"/>
          <w:sz w:val="24"/>
          <w:szCs w:val="24"/>
        </w:rPr>
        <w:tab/>
        <w:t>III</w:t>
      </w:r>
      <w:r w:rsidR="00D07144">
        <w:rPr>
          <w:rFonts w:ascii="Times New Roman" w:hAnsi="Times New Roman" w:cs="Times New Roman"/>
          <w:sz w:val="24"/>
          <w:szCs w:val="24"/>
        </w:rPr>
        <w:tab/>
      </w:r>
      <w:r w:rsidR="00D07144">
        <w:rPr>
          <w:rFonts w:ascii="Times New Roman" w:hAnsi="Times New Roman" w:cs="Times New Roman"/>
          <w:sz w:val="24"/>
          <w:szCs w:val="24"/>
        </w:rPr>
        <w:tab/>
      </w:r>
      <w:r w:rsidR="00557B2B">
        <w:rPr>
          <w:rFonts w:ascii="Times New Roman" w:hAnsi="Times New Roman" w:cs="Times New Roman"/>
          <w:sz w:val="24"/>
          <w:szCs w:val="24"/>
        </w:rPr>
        <w:t xml:space="preserve">      </w:t>
      </w:r>
      <w:r w:rsidR="00D07144">
        <w:rPr>
          <w:rFonts w:ascii="Times New Roman" w:hAnsi="Times New Roman" w:cs="Times New Roman"/>
          <w:sz w:val="24"/>
          <w:szCs w:val="24"/>
        </w:rPr>
        <w:t>IV</w:t>
      </w:r>
      <w:r w:rsidR="00D07144">
        <w:rPr>
          <w:rFonts w:ascii="Times New Roman" w:hAnsi="Times New Roman" w:cs="Times New Roman"/>
          <w:sz w:val="24"/>
          <w:szCs w:val="24"/>
        </w:rPr>
        <w:tab/>
      </w:r>
      <w:r w:rsidR="00D07144">
        <w:rPr>
          <w:rFonts w:ascii="Times New Roman" w:hAnsi="Times New Roman" w:cs="Times New Roman"/>
          <w:sz w:val="24"/>
          <w:szCs w:val="24"/>
        </w:rPr>
        <w:tab/>
      </w:r>
      <w:r w:rsidR="00557B2B">
        <w:rPr>
          <w:rFonts w:ascii="Times New Roman" w:hAnsi="Times New Roman" w:cs="Times New Roman"/>
          <w:sz w:val="24"/>
          <w:szCs w:val="24"/>
        </w:rPr>
        <w:tab/>
      </w:r>
      <w:r w:rsidR="00D07144">
        <w:rPr>
          <w:rFonts w:ascii="Times New Roman" w:hAnsi="Times New Roman" w:cs="Times New Roman"/>
          <w:sz w:val="24"/>
          <w:szCs w:val="24"/>
        </w:rPr>
        <w:t>V</w:t>
      </w:r>
    </w:p>
    <w:p w14:paraId="6EA070CF" w14:textId="1C14AB37" w:rsidR="00D07144" w:rsidRDefault="00D07144" w:rsidP="00E177DF">
      <w:pPr>
        <w:pStyle w:val="PlainText"/>
        <w:numPr>
          <w:ilvl w:val="0"/>
          <w:numId w:val="29"/>
        </w:numPr>
        <w:rPr>
          <w:rFonts w:ascii="Times New Roman" w:hAnsi="Times New Roman" w:cs="Times New Roman"/>
          <w:sz w:val="24"/>
          <w:szCs w:val="24"/>
        </w:rPr>
      </w:pPr>
      <w:r>
        <w:rPr>
          <w:rFonts w:ascii="Times New Roman" w:hAnsi="Times New Roman" w:cs="Times New Roman"/>
          <w:sz w:val="24"/>
          <w:szCs w:val="24"/>
        </w:rPr>
        <w:t>I</w:t>
      </w:r>
    </w:p>
    <w:p w14:paraId="5FF913C0" w14:textId="15EE0CEE" w:rsidR="00D07144" w:rsidRDefault="00D07144" w:rsidP="00E177DF">
      <w:pPr>
        <w:pStyle w:val="PlainText"/>
        <w:numPr>
          <w:ilvl w:val="0"/>
          <w:numId w:val="29"/>
        </w:numPr>
        <w:rPr>
          <w:rFonts w:ascii="Times New Roman" w:hAnsi="Times New Roman" w:cs="Times New Roman"/>
          <w:sz w:val="24"/>
          <w:szCs w:val="24"/>
        </w:rPr>
      </w:pPr>
      <w:r>
        <w:rPr>
          <w:rFonts w:ascii="Times New Roman" w:hAnsi="Times New Roman" w:cs="Times New Roman"/>
          <w:sz w:val="24"/>
          <w:szCs w:val="24"/>
        </w:rPr>
        <w:t>II</w:t>
      </w:r>
    </w:p>
    <w:p w14:paraId="7177A47C" w14:textId="63660718" w:rsidR="00D07144" w:rsidRDefault="00D07144" w:rsidP="00E177DF">
      <w:pPr>
        <w:pStyle w:val="PlainText"/>
        <w:numPr>
          <w:ilvl w:val="0"/>
          <w:numId w:val="29"/>
        </w:numPr>
        <w:rPr>
          <w:rFonts w:ascii="Times New Roman" w:hAnsi="Times New Roman" w:cs="Times New Roman"/>
          <w:sz w:val="24"/>
          <w:szCs w:val="24"/>
        </w:rPr>
      </w:pPr>
      <w:r>
        <w:rPr>
          <w:rFonts w:ascii="Times New Roman" w:hAnsi="Times New Roman" w:cs="Times New Roman"/>
          <w:sz w:val="24"/>
          <w:szCs w:val="24"/>
        </w:rPr>
        <w:t>III</w:t>
      </w:r>
    </w:p>
    <w:p w14:paraId="1511B554" w14:textId="7A4531FC" w:rsidR="00D07144" w:rsidRDefault="00D07144" w:rsidP="00E177DF">
      <w:pPr>
        <w:pStyle w:val="PlainText"/>
        <w:numPr>
          <w:ilvl w:val="0"/>
          <w:numId w:val="29"/>
        </w:numPr>
        <w:rPr>
          <w:rFonts w:ascii="Times New Roman" w:hAnsi="Times New Roman" w:cs="Times New Roman"/>
          <w:sz w:val="24"/>
          <w:szCs w:val="24"/>
        </w:rPr>
      </w:pPr>
      <w:r>
        <w:rPr>
          <w:rFonts w:ascii="Times New Roman" w:hAnsi="Times New Roman" w:cs="Times New Roman"/>
          <w:sz w:val="24"/>
          <w:szCs w:val="24"/>
        </w:rPr>
        <w:t>IV</w:t>
      </w:r>
    </w:p>
    <w:p w14:paraId="5C2B0AAB" w14:textId="4B9B9804" w:rsidR="00D07144" w:rsidRPr="00BB5353" w:rsidRDefault="00D07144" w:rsidP="00E177DF">
      <w:pPr>
        <w:pStyle w:val="PlainText"/>
        <w:numPr>
          <w:ilvl w:val="0"/>
          <w:numId w:val="29"/>
        </w:numPr>
        <w:rPr>
          <w:rFonts w:ascii="Times New Roman" w:hAnsi="Times New Roman" w:cs="Times New Roman"/>
          <w:sz w:val="24"/>
          <w:szCs w:val="24"/>
        </w:rPr>
      </w:pPr>
      <w:r>
        <w:rPr>
          <w:rFonts w:ascii="Times New Roman" w:hAnsi="Times New Roman" w:cs="Times New Roman"/>
          <w:sz w:val="24"/>
          <w:szCs w:val="24"/>
        </w:rPr>
        <w:t>V</w:t>
      </w:r>
    </w:p>
    <w:p w14:paraId="4542100B" w14:textId="77777777" w:rsidR="0040366B" w:rsidRPr="00BB5353" w:rsidRDefault="0040366B" w:rsidP="0040366B">
      <w:pPr>
        <w:pStyle w:val="PlainText"/>
        <w:rPr>
          <w:rFonts w:ascii="Times New Roman" w:hAnsi="Times New Roman" w:cs="Times New Roman"/>
          <w:sz w:val="24"/>
          <w:szCs w:val="24"/>
        </w:rPr>
      </w:pPr>
    </w:p>
    <w:p w14:paraId="126E3EAE" w14:textId="77777777" w:rsidR="00BB5353" w:rsidRDefault="00BB5353" w:rsidP="00BB5353">
      <w:proofErr w:type="spellStart"/>
      <w:r w:rsidRPr="00BB5353">
        <w:t>Ans</w:t>
      </w:r>
      <w:proofErr w:type="spellEnd"/>
      <w:r w:rsidRPr="00BB5353">
        <w:t xml:space="preserve">: </w:t>
      </w:r>
      <w:r w:rsidRPr="00BB5353">
        <w:tab/>
      </w:r>
      <w:r>
        <w:t>a</w:t>
      </w:r>
      <w:r w:rsidRPr="00BB5353">
        <w:tab/>
      </w:r>
      <w:r w:rsidRPr="00BB5353">
        <w:tab/>
        <w:t xml:space="preserve">Level of difficulty: </w:t>
      </w:r>
      <w:r w:rsidRPr="00BB5353">
        <w:tab/>
      </w:r>
      <w:r>
        <w:t>easy</w:t>
      </w:r>
      <w:r w:rsidRPr="00BB5353">
        <w:tab/>
      </w:r>
      <w:r w:rsidRPr="00BB5353">
        <w:tab/>
        <w:t xml:space="preserve">Section: </w:t>
      </w:r>
      <w:r w:rsidRPr="00BB5353">
        <w:tab/>
      </w:r>
      <w:r>
        <w:t>3.2</w:t>
      </w:r>
    </w:p>
    <w:p w14:paraId="0E3D773C" w14:textId="77777777" w:rsidR="00557B2B" w:rsidRDefault="00557B2B" w:rsidP="00BB5353"/>
    <w:p w14:paraId="2A675408" w14:textId="77777777" w:rsidR="00BB5353" w:rsidRDefault="00BB5353" w:rsidP="00BB5353">
      <w:pPr>
        <w:pStyle w:val="PlainText"/>
        <w:rPr>
          <w:rFonts w:ascii="Times New Roman" w:hAnsi="Times New Roman" w:cs="Times New Roman"/>
          <w:sz w:val="24"/>
          <w:szCs w:val="24"/>
        </w:rPr>
      </w:pPr>
    </w:p>
    <w:p w14:paraId="5A9DD305" w14:textId="77777777" w:rsidR="00557B2B" w:rsidRDefault="00557B2B" w:rsidP="00BB5353">
      <w:pPr>
        <w:pStyle w:val="PlainText"/>
        <w:rPr>
          <w:rFonts w:ascii="Times New Roman" w:hAnsi="Times New Roman" w:cs="Times New Roman"/>
          <w:sz w:val="24"/>
          <w:szCs w:val="24"/>
        </w:rPr>
      </w:pPr>
    </w:p>
    <w:p w14:paraId="27224391" w14:textId="77777777" w:rsidR="00557B2B" w:rsidRDefault="00557B2B" w:rsidP="00BB5353">
      <w:pPr>
        <w:pStyle w:val="PlainText"/>
        <w:rPr>
          <w:rFonts w:ascii="Times New Roman" w:hAnsi="Times New Roman" w:cs="Times New Roman"/>
          <w:sz w:val="24"/>
          <w:szCs w:val="24"/>
        </w:rPr>
      </w:pPr>
    </w:p>
    <w:p w14:paraId="31274A84" w14:textId="77777777" w:rsidR="00557B2B" w:rsidRPr="00BB5353" w:rsidRDefault="00557B2B" w:rsidP="00BB5353">
      <w:pPr>
        <w:pStyle w:val="PlainText"/>
        <w:rPr>
          <w:rFonts w:ascii="Times New Roman" w:hAnsi="Times New Roman" w:cs="Times New Roman"/>
          <w:sz w:val="24"/>
          <w:szCs w:val="24"/>
        </w:rPr>
      </w:pPr>
    </w:p>
    <w:p w14:paraId="42D23C59" w14:textId="7E299D04" w:rsidR="0040366B" w:rsidRDefault="0040366B"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Which of the</w:t>
      </w:r>
      <w:r w:rsidR="00557B2B">
        <w:rPr>
          <w:rFonts w:ascii="Times New Roman" w:hAnsi="Times New Roman" w:cs="Times New Roman"/>
          <w:sz w:val="24"/>
          <w:szCs w:val="24"/>
        </w:rPr>
        <w:t>se</w:t>
      </w:r>
      <w:r w:rsidRPr="00BB5353">
        <w:rPr>
          <w:rFonts w:ascii="Times New Roman" w:hAnsi="Times New Roman" w:cs="Times New Roman"/>
          <w:sz w:val="24"/>
          <w:szCs w:val="24"/>
        </w:rPr>
        <w:t xml:space="preserve"> structures has two nonbonding pairs of electrons?</w:t>
      </w:r>
    </w:p>
    <w:p w14:paraId="6A063BCA" w14:textId="77777777" w:rsidR="00557B2B" w:rsidRDefault="00557B2B" w:rsidP="00DC5FBB">
      <w:pPr>
        <w:pStyle w:val="PlainText"/>
        <w:ind w:left="720"/>
        <w:rPr>
          <w:rFonts w:ascii="Times New Roman" w:hAnsi="Times New Roman" w:cs="Times New Roman"/>
          <w:sz w:val="24"/>
          <w:szCs w:val="24"/>
        </w:rPr>
      </w:pPr>
    </w:p>
    <w:p w14:paraId="179E3B20" w14:textId="77777777" w:rsidR="00557B2B" w:rsidRDefault="00557B2B" w:rsidP="00557B2B">
      <w:pPr>
        <w:pStyle w:val="PlainText"/>
        <w:rPr>
          <w:rFonts w:ascii="Times New Roman" w:hAnsi="Times New Roman" w:cs="Times New Roman"/>
          <w:sz w:val="24"/>
          <w:szCs w:val="24"/>
        </w:rPr>
      </w:pPr>
      <w:r w:rsidRPr="00BB5353">
        <w:rPr>
          <w:rFonts w:ascii="Times New Roman" w:hAnsi="Times New Roman" w:cs="Times New Roman"/>
          <w:sz w:val="24"/>
          <w:szCs w:val="24"/>
        </w:rPr>
        <w:object w:dxaOrig="6130" w:dyaOrig="1068" w14:anchorId="4036F693">
          <v:shape id="_x0000_i1032" type="#_x0000_t75" style="width:422.4pt;height:72.6pt" o:ole="">
            <v:imagedata r:id="rId15" o:title=""/>
          </v:shape>
          <o:OLEObject Type="Embed" ProgID="ChemDraw.Document.6.0" ShapeID="_x0000_i1032" DrawAspect="Content" ObjectID="_1442315174" r:id="rId17"/>
        </w:object>
      </w:r>
    </w:p>
    <w:p w14:paraId="2C4EE64F" w14:textId="77777777" w:rsidR="00557B2B" w:rsidRDefault="00557B2B" w:rsidP="00557B2B">
      <w:pPr>
        <w:pStyle w:val="PlainText"/>
        <w:rPr>
          <w:rFonts w:ascii="Times New Roman" w:hAnsi="Times New Roman" w:cs="Times New Roman"/>
          <w:sz w:val="24"/>
          <w:szCs w:val="24"/>
        </w:rPr>
      </w:pPr>
      <w:r>
        <w:rPr>
          <w:rFonts w:ascii="Times New Roman" w:hAnsi="Times New Roman" w:cs="Times New Roman"/>
          <w:sz w:val="24"/>
          <w:szCs w:val="24"/>
        </w:rPr>
        <w:tab/>
      </w:r>
    </w:p>
    <w:p w14:paraId="69E63A91" w14:textId="7ECBE56C" w:rsidR="00557B2B" w:rsidRDefault="00557B2B" w:rsidP="00557B2B">
      <w:pPr>
        <w:pStyle w:val="PlainText"/>
        <w:rPr>
          <w:rFonts w:ascii="Times New Roman" w:hAnsi="Times New Roman" w:cs="Times New Roman"/>
          <w:sz w:val="24"/>
          <w:szCs w:val="24"/>
        </w:rPr>
      </w:pPr>
      <w:r>
        <w:rPr>
          <w:rFonts w:ascii="Times New Roman" w:hAnsi="Times New Roman" w:cs="Times New Roman"/>
          <w:sz w:val="24"/>
          <w:szCs w:val="24"/>
        </w:rPr>
        <w:tab/>
        <w:t>I</w:t>
      </w:r>
      <w:r>
        <w:rPr>
          <w:rFonts w:ascii="Times New Roman" w:hAnsi="Times New Roman" w:cs="Times New Roman"/>
          <w:sz w:val="24"/>
          <w:szCs w:val="24"/>
        </w:rPr>
        <w:tab/>
      </w:r>
      <w:r>
        <w:rPr>
          <w:rFonts w:ascii="Times New Roman" w:hAnsi="Times New Roman" w:cs="Times New Roman"/>
          <w:sz w:val="24"/>
          <w:szCs w:val="24"/>
        </w:rPr>
        <w:tab/>
        <w:t xml:space="preserve">        II</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III</w:t>
      </w:r>
      <w:r>
        <w:rPr>
          <w:rFonts w:ascii="Times New Roman" w:hAnsi="Times New Roman" w:cs="Times New Roman"/>
          <w:sz w:val="24"/>
          <w:szCs w:val="24"/>
        </w:rPr>
        <w:tab/>
      </w:r>
      <w:r>
        <w:rPr>
          <w:rFonts w:ascii="Times New Roman" w:hAnsi="Times New Roman" w:cs="Times New Roman"/>
          <w:sz w:val="24"/>
          <w:szCs w:val="24"/>
        </w:rPr>
        <w:tab/>
        <w:t xml:space="preserve">      IV</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V</w:t>
      </w:r>
    </w:p>
    <w:p w14:paraId="0C309E56" w14:textId="77777777" w:rsidR="00557B2B" w:rsidRPr="00BB5353" w:rsidRDefault="00557B2B" w:rsidP="00DC5FBB">
      <w:pPr>
        <w:pStyle w:val="PlainText"/>
        <w:ind w:left="720"/>
        <w:rPr>
          <w:rFonts w:ascii="Times New Roman" w:hAnsi="Times New Roman" w:cs="Times New Roman"/>
          <w:sz w:val="24"/>
          <w:szCs w:val="24"/>
        </w:rPr>
      </w:pPr>
    </w:p>
    <w:p w14:paraId="1661EEE9" w14:textId="749F38A0" w:rsidR="0040366B" w:rsidRPr="00BB5353" w:rsidRDefault="00D07144" w:rsidP="00E177DF">
      <w:pPr>
        <w:pStyle w:val="PlainText"/>
        <w:numPr>
          <w:ilvl w:val="0"/>
          <w:numId w:val="30"/>
        </w:numPr>
        <w:rPr>
          <w:rFonts w:ascii="Times New Roman" w:hAnsi="Times New Roman" w:cs="Times New Roman"/>
          <w:sz w:val="24"/>
          <w:szCs w:val="24"/>
        </w:rPr>
      </w:pPr>
      <w:r>
        <w:rPr>
          <w:rFonts w:ascii="Times New Roman" w:hAnsi="Times New Roman" w:cs="Times New Roman"/>
          <w:sz w:val="24"/>
          <w:szCs w:val="24"/>
        </w:rPr>
        <w:t>I</w:t>
      </w:r>
      <w:r w:rsidRPr="00BB5353">
        <w:rPr>
          <w:rFonts w:ascii="Times New Roman" w:hAnsi="Times New Roman" w:cs="Times New Roman"/>
          <w:sz w:val="24"/>
          <w:szCs w:val="24"/>
        </w:rPr>
        <w:t xml:space="preserve"> </w:t>
      </w:r>
      <w:r w:rsidR="0040366B" w:rsidRPr="00BB5353">
        <w:rPr>
          <w:rFonts w:ascii="Times New Roman" w:hAnsi="Times New Roman" w:cs="Times New Roman"/>
          <w:sz w:val="24"/>
          <w:szCs w:val="24"/>
        </w:rPr>
        <w:t xml:space="preserve">and </w:t>
      </w:r>
      <w:r>
        <w:rPr>
          <w:rFonts w:ascii="Times New Roman" w:hAnsi="Times New Roman" w:cs="Times New Roman"/>
          <w:sz w:val="24"/>
          <w:szCs w:val="24"/>
        </w:rPr>
        <w:t>II</w:t>
      </w:r>
    </w:p>
    <w:p w14:paraId="46172C8C" w14:textId="1B4C5746" w:rsidR="0040366B" w:rsidRPr="00BB5353" w:rsidRDefault="00D07144" w:rsidP="00E177DF">
      <w:pPr>
        <w:pStyle w:val="PlainText"/>
        <w:numPr>
          <w:ilvl w:val="0"/>
          <w:numId w:val="30"/>
        </w:numPr>
        <w:rPr>
          <w:rFonts w:ascii="Times New Roman" w:hAnsi="Times New Roman" w:cs="Times New Roman"/>
          <w:sz w:val="24"/>
          <w:szCs w:val="24"/>
        </w:rPr>
      </w:pPr>
      <w:r>
        <w:rPr>
          <w:rFonts w:ascii="Times New Roman" w:hAnsi="Times New Roman" w:cs="Times New Roman"/>
          <w:sz w:val="24"/>
          <w:szCs w:val="24"/>
        </w:rPr>
        <w:t>II</w:t>
      </w:r>
      <w:r w:rsidRPr="00BB5353">
        <w:rPr>
          <w:rFonts w:ascii="Times New Roman" w:hAnsi="Times New Roman" w:cs="Times New Roman"/>
          <w:sz w:val="24"/>
          <w:szCs w:val="24"/>
        </w:rPr>
        <w:t xml:space="preserve"> </w:t>
      </w:r>
      <w:r w:rsidR="0040366B" w:rsidRPr="00BB5353">
        <w:rPr>
          <w:rFonts w:ascii="Times New Roman" w:hAnsi="Times New Roman" w:cs="Times New Roman"/>
          <w:sz w:val="24"/>
          <w:szCs w:val="24"/>
        </w:rPr>
        <w:t>only</w:t>
      </w:r>
    </w:p>
    <w:p w14:paraId="0214D0C7" w14:textId="5ABCE9BA" w:rsidR="0040366B" w:rsidRPr="00BB5353" w:rsidRDefault="00D07144" w:rsidP="00E177DF">
      <w:pPr>
        <w:pStyle w:val="PlainText"/>
        <w:numPr>
          <w:ilvl w:val="0"/>
          <w:numId w:val="30"/>
        </w:numPr>
        <w:rPr>
          <w:rFonts w:ascii="Times New Roman" w:hAnsi="Times New Roman" w:cs="Times New Roman"/>
          <w:sz w:val="24"/>
          <w:szCs w:val="24"/>
        </w:rPr>
      </w:pPr>
      <w:r>
        <w:rPr>
          <w:rFonts w:ascii="Times New Roman" w:hAnsi="Times New Roman" w:cs="Times New Roman"/>
          <w:sz w:val="24"/>
          <w:szCs w:val="24"/>
        </w:rPr>
        <w:t>III</w:t>
      </w:r>
      <w:r w:rsidRPr="00BB5353">
        <w:rPr>
          <w:rFonts w:ascii="Times New Roman" w:hAnsi="Times New Roman" w:cs="Times New Roman"/>
          <w:sz w:val="24"/>
          <w:szCs w:val="24"/>
        </w:rPr>
        <w:t xml:space="preserve"> </w:t>
      </w:r>
      <w:r w:rsidR="0040366B" w:rsidRPr="00BB5353">
        <w:rPr>
          <w:rFonts w:ascii="Times New Roman" w:hAnsi="Times New Roman" w:cs="Times New Roman"/>
          <w:sz w:val="24"/>
          <w:szCs w:val="24"/>
        </w:rPr>
        <w:t>only</w:t>
      </w:r>
    </w:p>
    <w:p w14:paraId="739A1491" w14:textId="122B8E84" w:rsidR="0040366B" w:rsidRPr="00BB5353" w:rsidRDefault="00D07144" w:rsidP="00E177DF">
      <w:pPr>
        <w:pStyle w:val="PlainText"/>
        <w:numPr>
          <w:ilvl w:val="0"/>
          <w:numId w:val="30"/>
        </w:numPr>
        <w:rPr>
          <w:rFonts w:ascii="Times New Roman" w:hAnsi="Times New Roman" w:cs="Times New Roman"/>
          <w:sz w:val="24"/>
          <w:szCs w:val="24"/>
        </w:rPr>
      </w:pPr>
      <w:r>
        <w:rPr>
          <w:rFonts w:ascii="Times New Roman" w:hAnsi="Times New Roman" w:cs="Times New Roman"/>
          <w:sz w:val="24"/>
          <w:szCs w:val="24"/>
        </w:rPr>
        <w:t>IV</w:t>
      </w:r>
      <w:r w:rsidRPr="00BB5353">
        <w:rPr>
          <w:rFonts w:ascii="Times New Roman" w:hAnsi="Times New Roman" w:cs="Times New Roman"/>
          <w:sz w:val="24"/>
          <w:szCs w:val="24"/>
        </w:rPr>
        <w:t xml:space="preserve"> </w:t>
      </w:r>
      <w:r w:rsidR="0040366B" w:rsidRPr="00BB5353">
        <w:rPr>
          <w:rFonts w:ascii="Times New Roman" w:hAnsi="Times New Roman" w:cs="Times New Roman"/>
          <w:sz w:val="24"/>
          <w:szCs w:val="24"/>
        </w:rPr>
        <w:t xml:space="preserve">and </w:t>
      </w:r>
      <w:r>
        <w:rPr>
          <w:rFonts w:ascii="Times New Roman" w:hAnsi="Times New Roman" w:cs="Times New Roman"/>
          <w:sz w:val="24"/>
          <w:szCs w:val="24"/>
        </w:rPr>
        <w:t>V</w:t>
      </w:r>
      <w:r w:rsidR="0040366B" w:rsidRPr="00BB5353">
        <w:rPr>
          <w:rFonts w:ascii="Times New Roman" w:hAnsi="Times New Roman" w:cs="Times New Roman"/>
          <w:sz w:val="24"/>
          <w:szCs w:val="24"/>
        </w:rPr>
        <w:t xml:space="preserve"> </w:t>
      </w:r>
    </w:p>
    <w:p w14:paraId="7913FA4F" w14:textId="128F1F8D" w:rsidR="0040366B" w:rsidRPr="00BB5353" w:rsidRDefault="00D07144" w:rsidP="00E177DF">
      <w:pPr>
        <w:pStyle w:val="PlainText"/>
        <w:numPr>
          <w:ilvl w:val="0"/>
          <w:numId w:val="30"/>
        </w:numPr>
        <w:rPr>
          <w:rFonts w:ascii="Times New Roman" w:hAnsi="Times New Roman" w:cs="Times New Roman"/>
          <w:sz w:val="24"/>
          <w:szCs w:val="24"/>
        </w:rPr>
      </w:pPr>
      <w:r>
        <w:rPr>
          <w:rFonts w:ascii="Times New Roman" w:hAnsi="Times New Roman" w:cs="Times New Roman"/>
          <w:sz w:val="24"/>
          <w:szCs w:val="24"/>
        </w:rPr>
        <w:t>III</w:t>
      </w:r>
      <w:r w:rsidR="0040366B" w:rsidRPr="00BB5353">
        <w:rPr>
          <w:rFonts w:ascii="Times New Roman" w:hAnsi="Times New Roman" w:cs="Times New Roman"/>
          <w:sz w:val="24"/>
          <w:szCs w:val="24"/>
        </w:rPr>
        <w:t xml:space="preserve">, </w:t>
      </w:r>
      <w:r>
        <w:rPr>
          <w:rFonts w:ascii="Times New Roman" w:hAnsi="Times New Roman" w:cs="Times New Roman"/>
          <w:sz w:val="24"/>
          <w:szCs w:val="24"/>
        </w:rPr>
        <w:t>IV</w:t>
      </w:r>
      <w:r w:rsidR="0040366B" w:rsidRPr="00BB5353">
        <w:rPr>
          <w:rFonts w:ascii="Times New Roman" w:hAnsi="Times New Roman" w:cs="Times New Roman"/>
          <w:sz w:val="24"/>
          <w:szCs w:val="24"/>
        </w:rPr>
        <w:t xml:space="preserve">, and </w:t>
      </w:r>
      <w:r>
        <w:rPr>
          <w:rFonts w:ascii="Times New Roman" w:hAnsi="Times New Roman" w:cs="Times New Roman"/>
          <w:sz w:val="24"/>
          <w:szCs w:val="24"/>
        </w:rPr>
        <w:t>V</w:t>
      </w:r>
    </w:p>
    <w:p w14:paraId="0E768E61" w14:textId="77777777" w:rsidR="0040366B" w:rsidRPr="00BB5353" w:rsidRDefault="0040366B" w:rsidP="0040366B">
      <w:pPr>
        <w:pStyle w:val="PlainText"/>
        <w:rPr>
          <w:rFonts w:ascii="Times New Roman" w:hAnsi="Times New Roman" w:cs="Times New Roman"/>
          <w:sz w:val="24"/>
          <w:szCs w:val="24"/>
        </w:rPr>
      </w:pPr>
    </w:p>
    <w:p w14:paraId="7540E571" w14:textId="77777777" w:rsidR="00BB5353" w:rsidRDefault="00BB5353" w:rsidP="00BB5353">
      <w:proofErr w:type="spellStart"/>
      <w:r w:rsidRPr="00BB5353">
        <w:t>Ans</w:t>
      </w:r>
      <w:proofErr w:type="spellEnd"/>
      <w:r w:rsidRPr="00BB5353">
        <w:t xml:space="preserve">: </w:t>
      </w:r>
      <w:r w:rsidRPr="00BB5353">
        <w:tab/>
      </w:r>
      <w:r w:rsidR="003E5FD6">
        <w:t>e</w:t>
      </w:r>
      <w:r w:rsidRPr="00BB5353">
        <w:tab/>
      </w:r>
      <w:r w:rsidRPr="00BB5353">
        <w:tab/>
        <w:t xml:space="preserve">Level of difficulty: </w:t>
      </w:r>
      <w:r w:rsidRPr="00BB5353">
        <w:tab/>
      </w:r>
      <w:r w:rsidR="003E5FD6">
        <w:t>medium</w:t>
      </w:r>
      <w:r w:rsidRPr="00BB5353">
        <w:tab/>
        <w:t xml:space="preserve">Section: </w:t>
      </w:r>
      <w:r w:rsidRPr="00BB5353">
        <w:tab/>
      </w:r>
      <w:r>
        <w:t>3.2</w:t>
      </w:r>
    </w:p>
    <w:p w14:paraId="55AF27D2" w14:textId="77777777" w:rsidR="00BB5353" w:rsidRDefault="00BB5353" w:rsidP="00BB5353">
      <w:pPr>
        <w:pStyle w:val="PlainText"/>
        <w:rPr>
          <w:rFonts w:ascii="Times New Roman" w:hAnsi="Times New Roman" w:cs="Times New Roman"/>
          <w:sz w:val="24"/>
          <w:szCs w:val="24"/>
        </w:rPr>
      </w:pPr>
    </w:p>
    <w:p w14:paraId="4DD4A037" w14:textId="77777777" w:rsidR="00D07144" w:rsidRPr="00BB5353" w:rsidRDefault="00D07144" w:rsidP="00BB5353">
      <w:pPr>
        <w:pStyle w:val="PlainText"/>
        <w:rPr>
          <w:rFonts w:ascii="Times New Roman" w:hAnsi="Times New Roman" w:cs="Times New Roman"/>
          <w:sz w:val="24"/>
          <w:szCs w:val="24"/>
        </w:rPr>
      </w:pPr>
    </w:p>
    <w:p w14:paraId="3E6BA3DE" w14:textId="0E58053F" w:rsidR="0040366B" w:rsidRPr="00BB5353" w:rsidRDefault="0040366B" w:rsidP="00D07144">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Whi</w:t>
      </w:r>
      <w:r w:rsidR="003E5FD6">
        <w:rPr>
          <w:rFonts w:ascii="Times New Roman" w:hAnsi="Times New Roman" w:cs="Times New Roman"/>
          <w:sz w:val="24"/>
          <w:szCs w:val="24"/>
        </w:rPr>
        <w:t xml:space="preserve">ch of </w:t>
      </w:r>
      <w:r w:rsidRPr="00BB5353">
        <w:rPr>
          <w:rFonts w:ascii="Times New Roman" w:hAnsi="Times New Roman" w:cs="Times New Roman"/>
          <w:sz w:val="24"/>
          <w:szCs w:val="24"/>
        </w:rPr>
        <w:t>the structures contains a double bond</w:t>
      </w:r>
      <w:r w:rsidR="00D07144">
        <w:rPr>
          <w:rFonts w:ascii="Times New Roman" w:hAnsi="Times New Roman" w:cs="Times New Roman"/>
          <w:sz w:val="24"/>
          <w:szCs w:val="24"/>
        </w:rPr>
        <w:t>?</w:t>
      </w:r>
    </w:p>
    <w:p w14:paraId="46A48EF5" w14:textId="25348570" w:rsidR="0040366B" w:rsidRDefault="00FF1BC4" w:rsidP="0040366B">
      <w:pPr>
        <w:pStyle w:val="PlainText"/>
        <w:rPr>
          <w:rFonts w:ascii="Times New Roman" w:hAnsi="Times New Roman" w:cs="Times New Roman"/>
          <w:sz w:val="24"/>
          <w:szCs w:val="24"/>
        </w:rPr>
      </w:pPr>
      <w:r w:rsidRPr="00BB5353">
        <w:rPr>
          <w:rFonts w:ascii="Times New Roman" w:hAnsi="Times New Roman" w:cs="Times New Roman"/>
          <w:sz w:val="24"/>
          <w:szCs w:val="24"/>
        </w:rPr>
        <w:object w:dxaOrig="6130" w:dyaOrig="1068" w14:anchorId="762E61C0">
          <v:shape id="_x0000_i1033" type="#_x0000_t75" style="width:422.4pt;height:72.6pt" o:ole="">
            <v:imagedata r:id="rId15" o:title=""/>
          </v:shape>
          <o:OLEObject Type="Embed" ProgID="ChemDraw.Document.6.0" ShapeID="_x0000_i1033" DrawAspect="Content" ObjectID="_1442315175" r:id="rId18"/>
        </w:object>
      </w:r>
    </w:p>
    <w:p w14:paraId="24C35F5E" w14:textId="5AFC3BFB" w:rsidR="00FF1BC4" w:rsidRPr="00BB5353" w:rsidRDefault="00FF1BC4" w:rsidP="0040366B">
      <w:pPr>
        <w:pStyle w:val="PlainText"/>
        <w:rPr>
          <w:rFonts w:ascii="Times New Roman" w:hAnsi="Times New Roman" w:cs="Times New Roman"/>
          <w:sz w:val="24"/>
          <w:szCs w:val="24"/>
        </w:rPr>
      </w:pPr>
      <w:r>
        <w:rPr>
          <w:rFonts w:ascii="Times New Roman" w:hAnsi="Times New Roman" w:cs="Times New Roman"/>
          <w:sz w:val="24"/>
          <w:szCs w:val="24"/>
        </w:rPr>
        <w:tab/>
      </w:r>
    </w:p>
    <w:p w14:paraId="2BE68FAB" w14:textId="1995FF34" w:rsidR="00D07144" w:rsidRDefault="00557B2B" w:rsidP="00D07144">
      <w:pPr>
        <w:pStyle w:val="PlainText"/>
        <w:rPr>
          <w:rFonts w:ascii="Times New Roman" w:hAnsi="Times New Roman" w:cs="Times New Roman"/>
          <w:sz w:val="24"/>
          <w:szCs w:val="24"/>
        </w:rPr>
      </w:pPr>
      <w:r>
        <w:rPr>
          <w:rFonts w:ascii="Times New Roman" w:hAnsi="Times New Roman" w:cs="Times New Roman"/>
          <w:sz w:val="24"/>
          <w:szCs w:val="24"/>
        </w:rPr>
        <w:tab/>
      </w:r>
      <w:r w:rsidR="00D07144">
        <w:rPr>
          <w:rFonts w:ascii="Times New Roman" w:hAnsi="Times New Roman" w:cs="Times New Roman"/>
          <w:sz w:val="24"/>
          <w:szCs w:val="24"/>
        </w:rPr>
        <w:t>I</w:t>
      </w:r>
      <w:r w:rsidR="00D07144">
        <w:rPr>
          <w:rFonts w:ascii="Times New Roman" w:hAnsi="Times New Roman" w:cs="Times New Roman"/>
          <w:sz w:val="24"/>
          <w:szCs w:val="24"/>
        </w:rPr>
        <w:tab/>
      </w:r>
      <w:r w:rsidR="00D07144">
        <w:rPr>
          <w:rFonts w:ascii="Times New Roman" w:hAnsi="Times New Roman" w:cs="Times New Roman"/>
          <w:sz w:val="24"/>
          <w:szCs w:val="24"/>
        </w:rPr>
        <w:tab/>
      </w:r>
      <w:r>
        <w:rPr>
          <w:rFonts w:ascii="Times New Roman" w:hAnsi="Times New Roman" w:cs="Times New Roman"/>
          <w:sz w:val="24"/>
          <w:szCs w:val="24"/>
        </w:rPr>
        <w:t xml:space="preserve">       </w:t>
      </w:r>
      <w:r w:rsidR="00D07144">
        <w:rPr>
          <w:rFonts w:ascii="Times New Roman" w:hAnsi="Times New Roman" w:cs="Times New Roman"/>
          <w:sz w:val="24"/>
          <w:szCs w:val="24"/>
        </w:rPr>
        <w:t>II</w:t>
      </w:r>
      <w:r w:rsidR="00D07144">
        <w:rPr>
          <w:rFonts w:ascii="Times New Roman" w:hAnsi="Times New Roman" w:cs="Times New Roman"/>
          <w:sz w:val="24"/>
          <w:szCs w:val="24"/>
        </w:rPr>
        <w:tab/>
      </w:r>
      <w:r w:rsidR="00D07144">
        <w:rPr>
          <w:rFonts w:ascii="Times New Roman" w:hAnsi="Times New Roman" w:cs="Times New Roman"/>
          <w:sz w:val="24"/>
          <w:szCs w:val="24"/>
        </w:rPr>
        <w:tab/>
      </w:r>
      <w:r w:rsidR="00D07144">
        <w:rPr>
          <w:rFonts w:ascii="Times New Roman" w:hAnsi="Times New Roman" w:cs="Times New Roman"/>
          <w:sz w:val="24"/>
          <w:szCs w:val="24"/>
        </w:rPr>
        <w:tab/>
        <w:t>III</w:t>
      </w:r>
      <w:r w:rsidR="00D07144">
        <w:rPr>
          <w:rFonts w:ascii="Times New Roman" w:hAnsi="Times New Roman" w:cs="Times New Roman"/>
          <w:sz w:val="24"/>
          <w:szCs w:val="24"/>
        </w:rPr>
        <w:tab/>
      </w:r>
      <w:r w:rsidR="00D07144">
        <w:rPr>
          <w:rFonts w:ascii="Times New Roman" w:hAnsi="Times New Roman" w:cs="Times New Roman"/>
          <w:sz w:val="24"/>
          <w:szCs w:val="24"/>
        </w:rPr>
        <w:tab/>
      </w:r>
      <w:r>
        <w:rPr>
          <w:rFonts w:ascii="Times New Roman" w:hAnsi="Times New Roman" w:cs="Times New Roman"/>
          <w:sz w:val="24"/>
          <w:szCs w:val="24"/>
        </w:rPr>
        <w:t xml:space="preserve">      </w:t>
      </w:r>
      <w:r w:rsidR="00D07144">
        <w:rPr>
          <w:rFonts w:ascii="Times New Roman" w:hAnsi="Times New Roman" w:cs="Times New Roman"/>
          <w:sz w:val="24"/>
          <w:szCs w:val="24"/>
        </w:rPr>
        <w:t>IV</w:t>
      </w:r>
      <w:r w:rsidR="00D07144">
        <w:rPr>
          <w:rFonts w:ascii="Times New Roman" w:hAnsi="Times New Roman" w:cs="Times New Roman"/>
          <w:sz w:val="24"/>
          <w:szCs w:val="24"/>
        </w:rPr>
        <w:tab/>
      </w:r>
      <w:r w:rsidR="00D07144">
        <w:rPr>
          <w:rFonts w:ascii="Times New Roman" w:hAnsi="Times New Roman" w:cs="Times New Roman"/>
          <w:sz w:val="24"/>
          <w:szCs w:val="24"/>
        </w:rPr>
        <w:tab/>
      </w:r>
      <w:r>
        <w:rPr>
          <w:rFonts w:ascii="Times New Roman" w:hAnsi="Times New Roman" w:cs="Times New Roman"/>
          <w:sz w:val="24"/>
          <w:szCs w:val="24"/>
        </w:rPr>
        <w:tab/>
      </w:r>
      <w:r w:rsidR="00D07144">
        <w:rPr>
          <w:rFonts w:ascii="Times New Roman" w:hAnsi="Times New Roman" w:cs="Times New Roman"/>
          <w:sz w:val="24"/>
          <w:szCs w:val="24"/>
        </w:rPr>
        <w:t>V</w:t>
      </w:r>
    </w:p>
    <w:p w14:paraId="47226518" w14:textId="77777777" w:rsidR="00D07144" w:rsidRDefault="00D07144" w:rsidP="00D07144">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I</w:t>
      </w:r>
    </w:p>
    <w:p w14:paraId="0D8D189F" w14:textId="77777777" w:rsidR="00D07144" w:rsidRDefault="00D07144" w:rsidP="00D07144">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II</w:t>
      </w:r>
    </w:p>
    <w:p w14:paraId="78F64980" w14:textId="77777777" w:rsidR="00D07144" w:rsidRDefault="00D07144" w:rsidP="00D07144">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III</w:t>
      </w:r>
    </w:p>
    <w:p w14:paraId="1B6EA71E" w14:textId="77777777" w:rsidR="00D07144" w:rsidRDefault="00D07144" w:rsidP="00D07144">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IV</w:t>
      </w:r>
    </w:p>
    <w:p w14:paraId="7F0DE7DC" w14:textId="77777777" w:rsidR="00D07144" w:rsidRPr="00BB5353" w:rsidRDefault="00D07144" w:rsidP="00D07144">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V</w:t>
      </w:r>
    </w:p>
    <w:p w14:paraId="7B4A0A15" w14:textId="77777777" w:rsidR="00FF1BC4" w:rsidRDefault="00FF1BC4" w:rsidP="003E5FD6"/>
    <w:p w14:paraId="320D384D" w14:textId="77777777" w:rsidR="003E5FD6" w:rsidRDefault="003E5FD6" w:rsidP="003E5FD6">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easy</w:t>
      </w:r>
      <w:r w:rsidRPr="00BB5353">
        <w:tab/>
      </w:r>
      <w:r w:rsidRPr="00BB5353">
        <w:tab/>
        <w:t xml:space="preserve">Section: </w:t>
      </w:r>
      <w:r w:rsidRPr="00BB5353">
        <w:tab/>
      </w:r>
      <w:r>
        <w:t>3.2</w:t>
      </w:r>
    </w:p>
    <w:p w14:paraId="4035C002" w14:textId="77777777" w:rsidR="003E5FD6" w:rsidRDefault="003E5FD6" w:rsidP="003E5FD6">
      <w:pPr>
        <w:pStyle w:val="PlainText"/>
        <w:rPr>
          <w:rFonts w:ascii="Times New Roman" w:hAnsi="Times New Roman" w:cs="Times New Roman"/>
          <w:sz w:val="24"/>
          <w:szCs w:val="24"/>
        </w:rPr>
      </w:pPr>
    </w:p>
    <w:p w14:paraId="08AD00F5" w14:textId="77777777" w:rsidR="00FF1BC4" w:rsidRPr="00BB5353" w:rsidRDefault="00FF1BC4" w:rsidP="0040366B">
      <w:pPr>
        <w:pStyle w:val="PlainText"/>
        <w:rPr>
          <w:rFonts w:ascii="Times New Roman" w:hAnsi="Times New Roman" w:cs="Times New Roman"/>
          <w:sz w:val="24"/>
          <w:szCs w:val="24"/>
        </w:rPr>
      </w:pPr>
    </w:p>
    <w:p w14:paraId="3B44BD10" w14:textId="103D90DA" w:rsidR="0040366B" w:rsidRDefault="0040366B"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Which of the</w:t>
      </w:r>
      <w:r w:rsidR="00557B2B">
        <w:rPr>
          <w:rFonts w:ascii="Times New Roman" w:hAnsi="Times New Roman" w:cs="Times New Roman"/>
          <w:sz w:val="24"/>
          <w:szCs w:val="24"/>
        </w:rPr>
        <w:t>se</w:t>
      </w:r>
      <w:r w:rsidR="00FF1BC4">
        <w:rPr>
          <w:rFonts w:ascii="Times New Roman" w:hAnsi="Times New Roman" w:cs="Times New Roman"/>
          <w:sz w:val="24"/>
          <w:szCs w:val="24"/>
        </w:rPr>
        <w:t xml:space="preserve"> </w:t>
      </w:r>
      <w:r w:rsidRPr="00BB5353">
        <w:rPr>
          <w:rFonts w:ascii="Times New Roman" w:hAnsi="Times New Roman" w:cs="Times New Roman"/>
          <w:sz w:val="24"/>
          <w:szCs w:val="24"/>
        </w:rPr>
        <w:t>structures represent ionic compounds?</w:t>
      </w:r>
    </w:p>
    <w:p w14:paraId="1CC64636" w14:textId="77777777" w:rsidR="00557B2B" w:rsidRDefault="00557B2B" w:rsidP="00DC5FBB">
      <w:pPr>
        <w:pStyle w:val="PlainText"/>
        <w:rPr>
          <w:rFonts w:ascii="Times New Roman" w:hAnsi="Times New Roman" w:cs="Times New Roman"/>
          <w:sz w:val="24"/>
          <w:szCs w:val="24"/>
        </w:rPr>
      </w:pPr>
    </w:p>
    <w:p w14:paraId="283DAC90" w14:textId="77777777" w:rsidR="00557B2B" w:rsidRDefault="00557B2B" w:rsidP="00557B2B">
      <w:pPr>
        <w:pStyle w:val="PlainText"/>
        <w:rPr>
          <w:rFonts w:ascii="Times New Roman" w:hAnsi="Times New Roman" w:cs="Times New Roman"/>
          <w:sz w:val="24"/>
          <w:szCs w:val="24"/>
        </w:rPr>
      </w:pPr>
      <w:r w:rsidRPr="00BB5353">
        <w:rPr>
          <w:rFonts w:ascii="Times New Roman" w:hAnsi="Times New Roman" w:cs="Times New Roman"/>
          <w:sz w:val="24"/>
          <w:szCs w:val="24"/>
        </w:rPr>
        <w:object w:dxaOrig="6130" w:dyaOrig="1068" w14:anchorId="3BBEF805">
          <v:shape id="_x0000_i1034" type="#_x0000_t75" style="width:422.4pt;height:72.6pt" o:ole="">
            <v:imagedata r:id="rId15" o:title=""/>
          </v:shape>
          <o:OLEObject Type="Embed" ProgID="ChemDraw.Document.6.0" ShapeID="_x0000_i1034" DrawAspect="Content" ObjectID="_1442315176" r:id="rId19"/>
        </w:object>
      </w:r>
    </w:p>
    <w:p w14:paraId="6111D47F" w14:textId="77777777" w:rsidR="00557B2B" w:rsidRPr="00BB5353" w:rsidRDefault="00557B2B" w:rsidP="00557B2B">
      <w:pPr>
        <w:pStyle w:val="PlainText"/>
        <w:rPr>
          <w:rFonts w:ascii="Times New Roman" w:hAnsi="Times New Roman" w:cs="Times New Roman"/>
          <w:sz w:val="24"/>
          <w:szCs w:val="24"/>
        </w:rPr>
      </w:pPr>
      <w:r>
        <w:rPr>
          <w:rFonts w:ascii="Times New Roman" w:hAnsi="Times New Roman" w:cs="Times New Roman"/>
          <w:sz w:val="24"/>
          <w:szCs w:val="24"/>
        </w:rPr>
        <w:tab/>
      </w:r>
    </w:p>
    <w:p w14:paraId="0411F138" w14:textId="77777777" w:rsidR="00557B2B" w:rsidRDefault="00557B2B" w:rsidP="00557B2B">
      <w:pPr>
        <w:pStyle w:val="PlainText"/>
        <w:rPr>
          <w:rFonts w:ascii="Times New Roman" w:hAnsi="Times New Roman" w:cs="Times New Roman"/>
          <w:sz w:val="24"/>
          <w:szCs w:val="24"/>
        </w:rPr>
      </w:pPr>
      <w:r>
        <w:rPr>
          <w:rFonts w:ascii="Times New Roman" w:hAnsi="Times New Roman" w:cs="Times New Roman"/>
          <w:sz w:val="24"/>
          <w:szCs w:val="24"/>
        </w:rPr>
        <w:tab/>
        <w:t>I</w:t>
      </w:r>
      <w:r>
        <w:rPr>
          <w:rFonts w:ascii="Times New Roman" w:hAnsi="Times New Roman" w:cs="Times New Roman"/>
          <w:sz w:val="24"/>
          <w:szCs w:val="24"/>
        </w:rPr>
        <w:tab/>
      </w:r>
      <w:r>
        <w:rPr>
          <w:rFonts w:ascii="Times New Roman" w:hAnsi="Times New Roman" w:cs="Times New Roman"/>
          <w:sz w:val="24"/>
          <w:szCs w:val="24"/>
        </w:rPr>
        <w:tab/>
        <w:t xml:space="preserve">       II</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III</w:t>
      </w:r>
      <w:r>
        <w:rPr>
          <w:rFonts w:ascii="Times New Roman" w:hAnsi="Times New Roman" w:cs="Times New Roman"/>
          <w:sz w:val="24"/>
          <w:szCs w:val="24"/>
        </w:rPr>
        <w:tab/>
      </w:r>
      <w:r>
        <w:rPr>
          <w:rFonts w:ascii="Times New Roman" w:hAnsi="Times New Roman" w:cs="Times New Roman"/>
          <w:sz w:val="24"/>
          <w:szCs w:val="24"/>
        </w:rPr>
        <w:tab/>
        <w:t xml:space="preserve">      IV</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V</w:t>
      </w:r>
    </w:p>
    <w:p w14:paraId="7D803D5C" w14:textId="77777777" w:rsidR="00557B2B" w:rsidRPr="00BB5353" w:rsidRDefault="00557B2B" w:rsidP="00DC5FBB">
      <w:pPr>
        <w:pStyle w:val="PlainText"/>
        <w:rPr>
          <w:rFonts w:ascii="Times New Roman" w:hAnsi="Times New Roman" w:cs="Times New Roman"/>
          <w:sz w:val="24"/>
          <w:szCs w:val="24"/>
        </w:rPr>
      </w:pPr>
    </w:p>
    <w:p w14:paraId="5715F204" w14:textId="5A1C2F94" w:rsidR="0040366B" w:rsidRPr="00BB5353" w:rsidRDefault="00D07144" w:rsidP="00E177DF">
      <w:pPr>
        <w:pStyle w:val="PlainText"/>
        <w:numPr>
          <w:ilvl w:val="0"/>
          <w:numId w:val="32"/>
        </w:numPr>
        <w:rPr>
          <w:rFonts w:ascii="Times New Roman" w:hAnsi="Times New Roman" w:cs="Times New Roman"/>
          <w:sz w:val="24"/>
          <w:szCs w:val="24"/>
        </w:rPr>
      </w:pPr>
      <w:r>
        <w:rPr>
          <w:rFonts w:ascii="Times New Roman" w:hAnsi="Times New Roman" w:cs="Times New Roman"/>
          <w:sz w:val="24"/>
          <w:szCs w:val="24"/>
        </w:rPr>
        <w:t>I</w:t>
      </w:r>
      <w:r w:rsidRPr="00BB5353">
        <w:rPr>
          <w:rFonts w:ascii="Times New Roman" w:hAnsi="Times New Roman" w:cs="Times New Roman"/>
          <w:sz w:val="24"/>
          <w:szCs w:val="24"/>
        </w:rPr>
        <w:t xml:space="preserve"> </w:t>
      </w:r>
      <w:r w:rsidR="0040366B" w:rsidRPr="00BB5353">
        <w:rPr>
          <w:rFonts w:ascii="Times New Roman" w:hAnsi="Times New Roman" w:cs="Times New Roman"/>
          <w:sz w:val="24"/>
          <w:szCs w:val="24"/>
        </w:rPr>
        <w:t xml:space="preserve">and </w:t>
      </w:r>
      <w:r>
        <w:rPr>
          <w:rFonts w:ascii="Times New Roman" w:hAnsi="Times New Roman" w:cs="Times New Roman"/>
          <w:sz w:val="24"/>
          <w:szCs w:val="24"/>
        </w:rPr>
        <w:t>III</w:t>
      </w:r>
    </w:p>
    <w:p w14:paraId="7FF2702C" w14:textId="4AB592BB" w:rsidR="0040366B" w:rsidRPr="00BB5353" w:rsidRDefault="00D07144" w:rsidP="00E177DF">
      <w:pPr>
        <w:pStyle w:val="PlainText"/>
        <w:numPr>
          <w:ilvl w:val="0"/>
          <w:numId w:val="32"/>
        </w:numPr>
        <w:rPr>
          <w:rFonts w:ascii="Times New Roman" w:hAnsi="Times New Roman" w:cs="Times New Roman"/>
          <w:sz w:val="24"/>
          <w:szCs w:val="24"/>
        </w:rPr>
      </w:pPr>
      <w:r>
        <w:rPr>
          <w:rFonts w:ascii="Times New Roman" w:hAnsi="Times New Roman" w:cs="Times New Roman"/>
          <w:sz w:val="24"/>
          <w:szCs w:val="24"/>
        </w:rPr>
        <w:t>I</w:t>
      </w:r>
      <w:r w:rsidRPr="00BB5353">
        <w:rPr>
          <w:rFonts w:ascii="Times New Roman" w:hAnsi="Times New Roman" w:cs="Times New Roman"/>
          <w:sz w:val="24"/>
          <w:szCs w:val="24"/>
        </w:rPr>
        <w:t xml:space="preserve"> </w:t>
      </w:r>
      <w:r w:rsidR="0040366B" w:rsidRPr="00BB5353">
        <w:rPr>
          <w:rFonts w:ascii="Times New Roman" w:hAnsi="Times New Roman" w:cs="Times New Roman"/>
          <w:sz w:val="24"/>
          <w:szCs w:val="24"/>
        </w:rPr>
        <w:t xml:space="preserve">and </w:t>
      </w:r>
      <w:r>
        <w:rPr>
          <w:rFonts w:ascii="Times New Roman" w:hAnsi="Times New Roman" w:cs="Times New Roman"/>
          <w:sz w:val="24"/>
          <w:szCs w:val="24"/>
        </w:rPr>
        <w:t>IV</w:t>
      </w:r>
    </w:p>
    <w:p w14:paraId="12C63755" w14:textId="2B691A45" w:rsidR="0040366B" w:rsidRPr="00BB5353" w:rsidRDefault="00D07144" w:rsidP="00E177DF">
      <w:pPr>
        <w:pStyle w:val="PlainText"/>
        <w:numPr>
          <w:ilvl w:val="0"/>
          <w:numId w:val="32"/>
        </w:numPr>
        <w:rPr>
          <w:rFonts w:ascii="Times New Roman" w:hAnsi="Times New Roman" w:cs="Times New Roman"/>
          <w:sz w:val="24"/>
          <w:szCs w:val="24"/>
        </w:rPr>
      </w:pPr>
      <w:r>
        <w:rPr>
          <w:rFonts w:ascii="Times New Roman" w:hAnsi="Times New Roman" w:cs="Times New Roman"/>
          <w:sz w:val="24"/>
          <w:szCs w:val="24"/>
        </w:rPr>
        <w:t>IV</w:t>
      </w:r>
      <w:r w:rsidRPr="00BB5353">
        <w:rPr>
          <w:rFonts w:ascii="Times New Roman" w:hAnsi="Times New Roman" w:cs="Times New Roman"/>
          <w:sz w:val="24"/>
          <w:szCs w:val="24"/>
        </w:rPr>
        <w:t xml:space="preserve"> </w:t>
      </w:r>
      <w:r w:rsidR="0040366B" w:rsidRPr="00BB5353">
        <w:rPr>
          <w:rFonts w:ascii="Times New Roman" w:hAnsi="Times New Roman" w:cs="Times New Roman"/>
          <w:sz w:val="24"/>
          <w:szCs w:val="24"/>
        </w:rPr>
        <w:t xml:space="preserve">and </w:t>
      </w:r>
      <w:r>
        <w:rPr>
          <w:rFonts w:ascii="Times New Roman" w:hAnsi="Times New Roman" w:cs="Times New Roman"/>
          <w:sz w:val="24"/>
          <w:szCs w:val="24"/>
        </w:rPr>
        <w:t>V</w:t>
      </w:r>
    </w:p>
    <w:p w14:paraId="5945685B" w14:textId="756B275C" w:rsidR="0040366B" w:rsidRPr="00BB5353" w:rsidRDefault="00D07144" w:rsidP="00E177DF">
      <w:pPr>
        <w:pStyle w:val="PlainText"/>
        <w:numPr>
          <w:ilvl w:val="0"/>
          <w:numId w:val="32"/>
        </w:numPr>
        <w:rPr>
          <w:rFonts w:ascii="Times New Roman" w:hAnsi="Times New Roman" w:cs="Times New Roman"/>
          <w:sz w:val="24"/>
          <w:szCs w:val="24"/>
        </w:rPr>
      </w:pPr>
      <w:r>
        <w:rPr>
          <w:rFonts w:ascii="Times New Roman" w:hAnsi="Times New Roman" w:cs="Times New Roman"/>
          <w:sz w:val="24"/>
          <w:szCs w:val="24"/>
        </w:rPr>
        <w:t>II</w:t>
      </w:r>
      <w:r w:rsidRPr="00BB5353">
        <w:rPr>
          <w:rFonts w:ascii="Times New Roman" w:hAnsi="Times New Roman" w:cs="Times New Roman"/>
          <w:sz w:val="24"/>
          <w:szCs w:val="24"/>
        </w:rPr>
        <w:t xml:space="preserve"> </w:t>
      </w:r>
      <w:r w:rsidR="0040366B" w:rsidRPr="00BB5353">
        <w:rPr>
          <w:rFonts w:ascii="Times New Roman" w:hAnsi="Times New Roman" w:cs="Times New Roman"/>
          <w:sz w:val="24"/>
          <w:szCs w:val="24"/>
        </w:rPr>
        <w:t xml:space="preserve">and </w:t>
      </w:r>
      <w:r>
        <w:rPr>
          <w:rFonts w:ascii="Times New Roman" w:hAnsi="Times New Roman" w:cs="Times New Roman"/>
          <w:sz w:val="24"/>
          <w:szCs w:val="24"/>
        </w:rPr>
        <w:t>IV</w:t>
      </w:r>
    </w:p>
    <w:p w14:paraId="56C158E7" w14:textId="5060D560" w:rsidR="0040366B" w:rsidRPr="00BB5353" w:rsidRDefault="00D07144" w:rsidP="00E177DF">
      <w:pPr>
        <w:pStyle w:val="PlainText"/>
        <w:numPr>
          <w:ilvl w:val="0"/>
          <w:numId w:val="32"/>
        </w:numPr>
        <w:rPr>
          <w:rFonts w:ascii="Times New Roman" w:hAnsi="Times New Roman" w:cs="Times New Roman"/>
          <w:sz w:val="24"/>
          <w:szCs w:val="24"/>
        </w:rPr>
      </w:pPr>
      <w:r>
        <w:rPr>
          <w:rFonts w:ascii="Times New Roman" w:hAnsi="Times New Roman" w:cs="Times New Roman"/>
          <w:sz w:val="24"/>
          <w:szCs w:val="24"/>
        </w:rPr>
        <w:t>I</w:t>
      </w:r>
      <w:r w:rsidRPr="00BB5353">
        <w:rPr>
          <w:rFonts w:ascii="Times New Roman" w:hAnsi="Times New Roman" w:cs="Times New Roman"/>
          <w:sz w:val="24"/>
          <w:szCs w:val="24"/>
        </w:rPr>
        <w:t xml:space="preserve"> </w:t>
      </w:r>
      <w:r w:rsidR="0040366B" w:rsidRPr="00BB5353">
        <w:rPr>
          <w:rFonts w:ascii="Times New Roman" w:hAnsi="Times New Roman" w:cs="Times New Roman"/>
          <w:sz w:val="24"/>
          <w:szCs w:val="24"/>
        </w:rPr>
        <w:t xml:space="preserve">and </w:t>
      </w:r>
      <w:r>
        <w:rPr>
          <w:rFonts w:ascii="Times New Roman" w:hAnsi="Times New Roman" w:cs="Times New Roman"/>
          <w:sz w:val="24"/>
          <w:szCs w:val="24"/>
        </w:rPr>
        <w:t>V</w:t>
      </w:r>
    </w:p>
    <w:p w14:paraId="527C7AB2" w14:textId="77777777" w:rsidR="0040366B" w:rsidRPr="00BB5353" w:rsidRDefault="0040366B" w:rsidP="0040366B">
      <w:pPr>
        <w:pStyle w:val="PlainText"/>
        <w:rPr>
          <w:rFonts w:ascii="Times New Roman" w:hAnsi="Times New Roman" w:cs="Times New Roman"/>
          <w:sz w:val="24"/>
          <w:szCs w:val="24"/>
        </w:rPr>
      </w:pPr>
    </w:p>
    <w:p w14:paraId="0C7BE445" w14:textId="77777777" w:rsidR="003E5FD6" w:rsidRDefault="003E5FD6" w:rsidP="003E5FD6">
      <w:proofErr w:type="spellStart"/>
      <w:r w:rsidRPr="00BB5353">
        <w:t>Ans</w:t>
      </w:r>
      <w:proofErr w:type="spellEnd"/>
      <w:r w:rsidRPr="00BB5353">
        <w:t xml:space="preserve">: </w:t>
      </w:r>
      <w:r w:rsidRPr="00BB5353">
        <w:tab/>
      </w:r>
      <w:r>
        <w:t>e</w:t>
      </w:r>
      <w:r w:rsidRPr="00BB5353">
        <w:tab/>
      </w:r>
      <w:r w:rsidRPr="00BB5353">
        <w:tab/>
        <w:t xml:space="preserve">Level of difficulty: </w:t>
      </w:r>
      <w:r w:rsidRPr="00BB5353">
        <w:tab/>
      </w:r>
      <w:r>
        <w:t>easy</w:t>
      </w:r>
      <w:r w:rsidRPr="00BB5353">
        <w:tab/>
      </w:r>
      <w:r w:rsidRPr="00BB5353">
        <w:tab/>
        <w:t xml:space="preserve">Section: </w:t>
      </w:r>
      <w:r w:rsidRPr="00BB5353">
        <w:tab/>
      </w:r>
      <w:r>
        <w:t>3.2</w:t>
      </w:r>
    </w:p>
    <w:p w14:paraId="07F0EA3C" w14:textId="77777777" w:rsidR="003E5FD6" w:rsidRPr="00BB5353" w:rsidRDefault="003E5FD6" w:rsidP="003E5FD6">
      <w:pPr>
        <w:pStyle w:val="PlainText"/>
        <w:rPr>
          <w:rFonts w:ascii="Times New Roman" w:hAnsi="Times New Roman" w:cs="Times New Roman"/>
          <w:sz w:val="24"/>
          <w:szCs w:val="24"/>
        </w:rPr>
      </w:pPr>
    </w:p>
    <w:p w14:paraId="53D93488" w14:textId="77777777" w:rsidR="00FF1BC4" w:rsidRPr="00BB5353" w:rsidRDefault="00FF1BC4" w:rsidP="0040366B">
      <w:pPr>
        <w:pStyle w:val="PlainText"/>
        <w:rPr>
          <w:rFonts w:ascii="Times New Roman" w:hAnsi="Times New Roman" w:cs="Times New Roman"/>
          <w:sz w:val="24"/>
          <w:szCs w:val="24"/>
        </w:rPr>
      </w:pPr>
    </w:p>
    <w:p w14:paraId="59DD6DF4" w14:textId="77777777" w:rsidR="0040366B" w:rsidRDefault="0040366B"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Which of the structures are covalent molecules?</w:t>
      </w:r>
    </w:p>
    <w:p w14:paraId="68FDE027" w14:textId="77777777" w:rsidR="00557B2B" w:rsidRDefault="00557B2B" w:rsidP="00DC5FBB">
      <w:pPr>
        <w:pStyle w:val="PlainText"/>
        <w:ind w:left="720"/>
        <w:rPr>
          <w:rFonts w:ascii="Times New Roman" w:hAnsi="Times New Roman" w:cs="Times New Roman"/>
          <w:sz w:val="24"/>
          <w:szCs w:val="24"/>
        </w:rPr>
      </w:pPr>
    </w:p>
    <w:p w14:paraId="0EDD120B" w14:textId="77777777" w:rsidR="00557B2B" w:rsidRDefault="00557B2B" w:rsidP="00557B2B">
      <w:pPr>
        <w:pStyle w:val="PlainText"/>
        <w:rPr>
          <w:rFonts w:ascii="Times New Roman" w:hAnsi="Times New Roman" w:cs="Times New Roman"/>
          <w:sz w:val="24"/>
          <w:szCs w:val="24"/>
        </w:rPr>
      </w:pPr>
      <w:r w:rsidRPr="00BB5353">
        <w:rPr>
          <w:rFonts w:ascii="Times New Roman" w:hAnsi="Times New Roman" w:cs="Times New Roman"/>
          <w:sz w:val="24"/>
          <w:szCs w:val="24"/>
        </w:rPr>
        <w:object w:dxaOrig="6130" w:dyaOrig="1068" w14:anchorId="36DE728B">
          <v:shape id="_x0000_i1035" type="#_x0000_t75" style="width:422.4pt;height:72.6pt" o:ole="">
            <v:imagedata r:id="rId15" o:title=""/>
          </v:shape>
          <o:OLEObject Type="Embed" ProgID="ChemDraw.Document.6.0" ShapeID="_x0000_i1035" DrawAspect="Content" ObjectID="_1442315177" r:id="rId20"/>
        </w:object>
      </w:r>
    </w:p>
    <w:p w14:paraId="5209F7C7" w14:textId="77777777" w:rsidR="00557B2B" w:rsidRPr="00BB5353" w:rsidRDefault="00557B2B" w:rsidP="00557B2B">
      <w:pPr>
        <w:pStyle w:val="PlainText"/>
        <w:rPr>
          <w:rFonts w:ascii="Times New Roman" w:hAnsi="Times New Roman" w:cs="Times New Roman"/>
          <w:sz w:val="24"/>
          <w:szCs w:val="24"/>
        </w:rPr>
      </w:pPr>
      <w:r>
        <w:rPr>
          <w:rFonts w:ascii="Times New Roman" w:hAnsi="Times New Roman" w:cs="Times New Roman"/>
          <w:sz w:val="24"/>
          <w:szCs w:val="24"/>
        </w:rPr>
        <w:tab/>
      </w:r>
    </w:p>
    <w:p w14:paraId="63736794" w14:textId="77777777" w:rsidR="00557B2B" w:rsidRDefault="00557B2B" w:rsidP="00557B2B">
      <w:pPr>
        <w:pStyle w:val="PlainText"/>
        <w:rPr>
          <w:rFonts w:ascii="Times New Roman" w:hAnsi="Times New Roman" w:cs="Times New Roman"/>
          <w:sz w:val="24"/>
          <w:szCs w:val="24"/>
        </w:rPr>
      </w:pPr>
      <w:r>
        <w:rPr>
          <w:rFonts w:ascii="Times New Roman" w:hAnsi="Times New Roman" w:cs="Times New Roman"/>
          <w:sz w:val="24"/>
          <w:szCs w:val="24"/>
        </w:rPr>
        <w:tab/>
        <w:t>I</w:t>
      </w:r>
      <w:r>
        <w:rPr>
          <w:rFonts w:ascii="Times New Roman" w:hAnsi="Times New Roman" w:cs="Times New Roman"/>
          <w:sz w:val="24"/>
          <w:szCs w:val="24"/>
        </w:rPr>
        <w:tab/>
      </w:r>
      <w:r>
        <w:rPr>
          <w:rFonts w:ascii="Times New Roman" w:hAnsi="Times New Roman" w:cs="Times New Roman"/>
          <w:sz w:val="24"/>
          <w:szCs w:val="24"/>
        </w:rPr>
        <w:tab/>
        <w:t xml:space="preserve">       II</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III</w:t>
      </w:r>
      <w:r>
        <w:rPr>
          <w:rFonts w:ascii="Times New Roman" w:hAnsi="Times New Roman" w:cs="Times New Roman"/>
          <w:sz w:val="24"/>
          <w:szCs w:val="24"/>
        </w:rPr>
        <w:tab/>
      </w:r>
      <w:r>
        <w:rPr>
          <w:rFonts w:ascii="Times New Roman" w:hAnsi="Times New Roman" w:cs="Times New Roman"/>
          <w:sz w:val="24"/>
          <w:szCs w:val="24"/>
        </w:rPr>
        <w:tab/>
        <w:t xml:space="preserve">      IV</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V</w:t>
      </w:r>
    </w:p>
    <w:p w14:paraId="6E8D1EAB" w14:textId="77777777" w:rsidR="00557B2B" w:rsidRPr="00BB5353" w:rsidRDefault="00557B2B" w:rsidP="00DC5FBB">
      <w:pPr>
        <w:pStyle w:val="PlainText"/>
        <w:ind w:left="720"/>
        <w:rPr>
          <w:rFonts w:ascii="Times New Roman" w:hAnsi="Times New Roman" w:cs="Times New Roman"/>
          <w:sz w:val="24"/>
          <w:szCs w:val="24"/>
        </w:rPr>
      </w:pPr>
    </w:p>
    <w:p w14:paraId="1ED00BF3" w14:textId="0E36627F" w:rsidR="0040366B" w:rsidRPr="00BB5353" w:rsidRDefault="00D07144" w:rsidP="00E177DF">
      <w:pPr>
        <w:pStyle w:val="PlainText"/>
        <w:numPr>
          <w:ilvl w:val="0"/>
          <w:numId w:val="33"/>
        </w:numPr>
        <w:rPr>
          <w:rFonts w:ascii="Times New Roman" w:hAnsi="Times New Roman" w:cs="Times New Roman"/>
          <w:sz w:val="24"/>
          <w:szCs w:val="24"/>
        </w:rPr>
      </w:pPr>
      <w:r>
        <w:rPr>
          <w:rFonts w:ascii="Times New Roman" w:hAnsi="Times New Roman" w:cs="Times New Roman"/>
          <w:sz w:val="24"/>
          <w:szCs w:val="24"/>
        </w:rPr>
        <w:t>I</w:t>
      </w:r>
      <w:r w:rsidRPr="00BB5353">
        <w:rPr>
          <w:rFonts w:ascii="Times New Roman" w:hAnsi="Times New Roman" w:cs="Times New Roman"/>
          <w:sz w:val="24"/>
          <w:szCs w:val="24"/>
        </w:rPr>
        <w:t xml:space="preserve"> </w:t>
      </w:r>
      <w:r w:rsidR="0040366B" w:rsidRPr="00BB5353">
        <w:rPr>
          <w:rFonts w:ascii="Times New Roman" w:hAnsi="Times New Roman" w:cs="Times New Roman"/>
          <w:sz w:val="24"/>
          <w:szCs w:val="24"/>
        </w:rPr>
        <w:t xml:space="preserve">and </w:t>
      </w:r>
      <w:r>
        <w:rPr>
          <w:rFonts w:ascii="Times New Roman" w:hAnsi="Times New Roman" w:cs="Times New Roman"/>
          <w:sz w:val="24"/>
          <w:szCs w:val="24"/>
        </w:rPr>
        <w:t>V</w:t>
      </w:r>
    </w:p>
    <w:p w14:paraId="2E6728BE" w14:textId="398C0C62" w:rsidR="0040366B" w:rsidRPr="00BB5353" w:rsidRDefault="00D07144" w:rsidP="00E177DF">
      <w:pPr>
        <w:pStyle w:val="PlainText"/>
        <w:numPr>
          <w:ilvl w:val="0"/>
          <w:numId w:val="33"/>
        </w:numPr>
        <w:rPr>
          <w:rFonts w:ascii="Times New Roman" w:hAnsi="Times New Roman" w:cs="Times New Roman"/>
          <w:sz w:val="24"/>
          <w:szCs w:val="24"/>
        </w:rPr>
      </w:pPr>
      <w:r>
        <w:rPr>
          <w:rFonts w:ascii="Times New Roman" w:hAnsi="Times New Roman" w:cs="Times New Roman"/>
          <w:sz w:val="24"/>
          <w:szCs w:val="24"/>
        </w:rPr>
        <w:t>II</w:t>
      </w:r>
      <w:r w:rsidR="0040366B" w:rsidRPr="00BB5353">
        <w:rPr>
          <w:rFonts w:ascii="Times New Roman" w:hAnsi="Times New Roman" w:cs="Times New Roman"/>
          <w:sz w:val="24"/>
          <w:szCs w:val="24"/>
        </w:rPr>
        <w:t xml:space="preserve">, </w:t>
      </w:r>
      <w:r>
        <w:rPr>
          <w:rFonts w:ascii="Times New Roman" w:hAnsi="Times New Roman" w:cs="Times New Roman"/>
          <w:sz w:val="24"/>
          <w:szCs w:val="24"/>
        </w:rPr>
        <w:t>III</w:t>
      </w:r>
      <w:r w:rsidR="0040366B" w:rsidRPr="00BB5353">
        <w:rPr>
          <w:rFonts w:ascii="Times New Roman" w:hAnsi="Times New Roman" w:cs="Times New Roman"/>
          <w:sz w:val="24"/>
          <w:szCs w:val="24"/>
        </w:rPr>
        <w:t xml:space="preserve">, and </w:t>
      </w:r>
      <w:r>
        <w:rPr>
          <w:rFonts w:ascii="Times New Roman" w:hAnsi="Times New Roman" w:cs="Times New Roman"/>
          <w:sz w:val="24"/>
          <w:szCs w:val="24"/>
        </w:rPr>
        <w:t>IV</w:t>
      </w:r>
    </w:p>
    <w:p w14:paraId="4692D518" w14:textId="0EC51A13" w:rsidR="0040366B" w:rsidRPr="00BB5353" w:rsidRDefault="00D07144" w:rsidP="00E177DF">
      <w:pPr>
        <w:pStyle w:val="PlainText"/>
        <w:numPr>
          <w:ilvl w:val="0"/>
          <w:numId w:val="33"/>
        </w:numPr>
        <w:rPr>
          <w:rFonts w:ascii="Times New Roman" w:hAnsi="Times New Roman" w:cs="Times New Roman"/>
          <w:sz w:val="24"/>
          <w:szCs w:val="24"/>
        </w:rPr>
      </w:pPr>
      <w:r>
        <w:rPr>
          <w:rFonts w:ascii="Times New Roman" w:hAnsi="Times New Roman" w:cs="Times New Roman"/>
          <w:sz w:val="24"/>
          <w:szCs w:val="24"/>
        </w:rPr>
        <w:t>II</w:t>
      </w:r>
      <w:r w:rsidRPr="00BB5353">
        <w:rPr>
          <w:rFonts w:ascii="Times New Roman" w:hAnsi="Times New Roman" w:cs="Times New Roman"/>
          <w:sz w:val="24"/>
          <w:szCs w:val="24"/>
        </w:rPr>
        <w:t xml:space="preserve"> </w:t>
      </w:r>
      <w:r w:rsidR="0040366B" w:rsidRPr="00BB5353">
        <w:rPr>
          <w:rFonts w:ascii="Times New Roman" w:hAnsi="Times New Roman" w:cs="Times New Roman"/>
          <w:sz w:val="24"/>
          <w:szCs w:val="24"/>
        </w:rPr>
        <w:t xml:space="preserve">and </w:t>
      </w:r>
      <w:r>
        <w:rPr>
          <w:rFonts w:ascii="Times New Roman" w:hAnsi="Times New Roman" w:cs="Times New Roman"/>
          <w:sz w:val="24"/>
          <w:szCs w:val="24"/>
        </w:rPr>
        <w:t>IV</w:t>
      </w:r>
    </w:p>
    <w:p w14:paraId="0A05CBEB" w14:textId="3A8611B6" w:rsidR="0040366B" w:rsidRPr="00BB5353" w:rsidRDefault="00D07144" w:rsidP="00E177DF">
      <w:pPr>
        <w:pStyle w:val="PlainText"/>
        <w:numPr>
          <w:ilvl w:val="0"/>
          <w:numId w:val="33"/>
        </w:numPr>
        <w:rPr>
          <w:rFonts w:ascii="Times New Roman" w:hAnsi="Times New Roman" w:cs="Times New Roman"/>
          <w:sz w:val="24"/>
          <w:szCs w:val="24"/>
        </w:rPr>
      </w:pPr>
      <w:r>
        <w:rPr>
          <w:rFonts w:ascii="Times New Roman" w:hAnsi="Times New Roman" w:cs="Times New Roman"/>
          <w:sz w:val="24"/>
          <w:szCs w:val="24"/>
        </w:rPr>
        <w:t>V</w:t>
      </w:r>
      <w:r w:rsidR="0040366B" w:rsidRPr="00BB5353">
        <w:rPr>
          <w:rFonts w:ascii="Times New Roman" w:hAnsi="Times New Roman" w:cs="Times New Roman"/>
          <w:sz w:val="24"/>
          <w:szCs w:val="24"/>
        </w:rPr>
        <w:t xml:space="preserve"> only</w:t>
      </w:r>
    </w:p>
    <w:p w14:paraId="1B6CB3D1" w14:textId="77777777" w:rsidR="0040366B" w:rsidRPr="00BB5353" w:rsidRDefault="0040366B" w:rsidP="00E177DF">
      <w:pPr>
        <w:pStyle w:val="PlainText"/>
        <w:numPr>
          <w:ilvl w:val="0"/>
          <w:numId w:val="33"/>
        </w:numPr>
        <w:rPr>
          <w:rFonts w:ascii="Times New Roman" w:hAnsi="Times New Roman" w:cs="Times New Roman"/>
          <w:sz w:val="24"/>
          <w:szCs w:val="24"/>
        </w:rPr>
      </w:pPr>
      <w:r w:rsidRPr="00BB5353">
        <w:rPr>
          <w:rFonts w:ascii="Times New Roman" w:hAnsi="Times New Roman" w:cs="Times New Roman"/>
          <w:sz w:val="24"/>
          <w:szCs w:val="24"/>
        </w:rPr>
        <w:t>All of the choices are covalent molecules.</w:t>
      </w:r>
    </w:p>
    <w:p w14:paraId="343B0A4E" w14:textId="77777777" w:rsidR="0040366B" w:rsidRPr="00BB5353" w:rsidRDefault="0040366B" w:rsidP="0040366B">
      <w:pPr>
        <w:pStyle w:val="PlainText"/>
        <w:rPr>
          <w:rFonts w:ascii="Times New Roman" w:hAnsi="Times New Roman" w:cs="Times New Roman"/>
          <w:sz w:val="24"/>
          <w:szCs w:val="24"/>
        </w:rPr>
      </w:pPr>
    </w:p>
    <w:p w14:paraId="580720B6" w14:textId="77777777" w:rsidR="003E5FD6" w:rsidRDefault="003E5FD6" w:rsidP="003E5FD6">
      <w:proofErr w:type="spellStart"/>
      <w:r w:rsidRPr="00BB5353">
        <w:t>Ans</w:t>
      </w:r>
      <w:proofErr w:type="spellEnd"/>
      <w:r w:rsidRPr="00BB5353">
        <w:t xml:space="preserve">: </w:t>
      </w:r>
      <w:r w:rsidRPr="00BB5353">
        <w:tab/>
      </w:r>
      <w:r>
        <w:t>b</w:t>
      </w:r>
      <w:r w:rsidRPr="00BB5353">
        <w:tab/>
      </w:r>
      <w:r w:rsidRPr="00BB5353">
        <w:tab/>
        <w:t xml:space="preserve">Level of difficulty: </w:t>
      </w:r>
      <w:r w:rsidRPr="00BB5353">
        <w:tab/>
      </w:r>
      <w:r>
        <w:t>easy</w:t>
      </w:r>
      <w:r w:rsidRPr="00BB5353">
        <w:tab/>
      </w:r>
      <w:r w:rsidRPr="00BB5353">
        <w:tab/>
        <w:t xml:space="preserve">Section: </w:t>
      </w:r>
      <w:r w:rsidRPr="00BB5353">
        <w:tab/>
      </w:r>
      <w:r>
        <w:t>3.2</w:t>
      </w:r>
    </w:p>
    <w:p w14:paraId="247EBFCF" w14:textId="77777777" w:rsidR="003E5FD6" w:rsidRPr="00BB5353" w:rsidRDefault="003E5FD6" w:rsidP="003E5FD6">
      <w:pPr>
        <w:pStyle w:val="PlainText"/>
        <w:rPr>
          <w:rFonts w:ascii="Times New Roman" w:hAnsi="Times New Roman" w:cs="Times New Roman"/>
          <w:sz w:val="24"/>
          <w:szCs w:val="24"/>
        </w:rPr>
      </w:pPr>
    </w:p>
    <w:p w14:paraId="2D912BF0" w14:textId="77777777" w:rsidR="0040366B" w:rsidRPr="00BB5353" w:rsidRDefault="0040366B" w:rsidP="003E5FD6">
      <w:pPr>
        <w:pStyle w:val="PlainText"/>
        <w:rPr>
          <w:rFonts w:ascii="Times New Roman" w:hAnsi="Times New Roman" w:cs="Times New Roman"/>
          <w:sz w:val="24"/>
          <w:szCs w:val="24"/>
        </w:rPr>
      </w:pPr>
    </w:p>
    <w:p w14:paraId="354F5175" w14:textId="77777777" w:rsidR="0040366B" w:rsidRPr="00BB5353" w:rsidRDefault="0040366B"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In which of the structures are six electrons being shared between two atoms?</w:t>
      </w:r>
    </w:p>
    <w:p w14:paraId="6D3B1C27" w14:textId="677EE32F" w:rsidR="00D07144" w:rsidRPr="00D07144" w:rsidRDefault="00D07144" w:rsidP="00DC5FBB">
      <w:pPr>
        <w:pStyle w:val="PlainText"/>
        <w:rPr>
          <w:rFonts w:ascii="Times New Roman" w:hAnsi="Times New Roman" w:cs="Times New Roman"/>
          <w:sz w:val="24"/>
          <w:szCs w:val="24"/>
        </w:rPr>
      </w:pPr>
      <w:r w:rsidRPr="00BB5353">
        <w:rPr>
          <w:rFonts w:ascii="Times New Roman" w:hAnsi="Times New Roman" w:cs="Times New Roman"/>
          <w:sz w:val="24"/>
          <w:szCs w:val="24"/>
        </w:rPr>
        <w:object w:dxaOrig="6130" w:dyaOrig="1068" w14:anchorId="4C6F5E3B">
          <v:shape id="_x0000_i1036" type="#_x0000_t75" style="width:422.4pt;height:72.6pt" o:ole="">
            <v:imagedata r:id="rId15" o:title=""/>
          </v:shape>
          <o:OLEObject Type="Embed" ProgID="ChemDraw.Document.6.0" ShapeID="_x0000_i1036" DrawAspect="Content" ObjectID="_1442315178" r:id="rId21"/>
        </w:object>
      </w:r>
    </w:p>
    <w:p w14:paraId="0A2B69EA" w14:textId="77777777" w:rsidR="0040366B" w:rsidRDefault="0040366B" w:rsidP="0040366B">
      <w:pPr>
        <w:pStyle w:val="PlainText"/>
        <w:rPr>
          <w:rFonts w:ascii="Times New Roman" w:hAnsi="Times New Roman" w:cs="Times New Roman"/>
          <w:sz w:val="24"/>
          <w:szCs w:val="24"/>
        </w:rPr>
      </w:pPr>
    </w:p>
    <w:p w14:paraId="5E5981C4" w14:textId="082C9BD4" w:rsidR="00D07144" w:rsidRDefault="00557B2B" w:rsidP="00D07144">
      <w:pPr>
        <w:pStyle w:val="PlainText"/>
        <w:rPr>
          <w:rFonts w:ascii="Times New Roman" w:hAnsi="Times New Roman" w:cs="Times New Roman"/>
          <w:sz w:val="24"/>
          <w:szCs w:val="24"/>
        </w:rPr>
      </w:pPr>
      <w:r>
        <w:rPr>
          <w:rFonts w:ascii="Times New Roman" w:hAnsi="Times New Roman" w:cs="Times New Roman"/>
          <w:sz w:val="24"/>
          <w:szCs w:val="24"/>
        </w:rPr>
        <w:tab/>
      </w:r>
      <w:r w:rsidR="00D07144">
        <w:rPr>
          <w:rFonts w:ascii="Times New Roman" w:hAnsi="Times New Roman" w:cs="Times New Roman"/>
          <w:sz w:val="24"/>
          <w:szCs w:val="24"/>
        </w:rPr>
        <w:t>I</w:t>
      </w:r>
      <w:r w:rsidR="00D07144">
        <w:rPr>
          <w:rFonts w:ascii="Times New Roman" w:hAnsi="Times New Roman" w:cs="Times New Roman"/>
          <w:sz w:val="24"/>
          <w:szCs w:val="24"/>
        </w:rPr>
        <w:tab/>
      </w:r>
      <w:r w:rsidR="00D07144">
        <w:rPr>
          <w:rFonts w:ascii="Times New Roman" w:hAnsi="Times New Roman" w:cs="Times New Roman"/>
          <w:sz w:val="24"/>
          <w:szCs w:val="24"/>
        </w:rPr>
        <w:tab/>
      </w:r>
      <w:r>
        <w:rPr>
          <w:rFonts w:ascii="Times New Roman" w:hAnsi="Times New Roman" w:cs="Times New Roman"/>
          <w:sz w:val="24"/>
          <w:szCs w:val="24"/>
        </w:rPr>
        <w:t xml:space="preserve">        </w:t>
      </w:r>
      <w:r w:rsidR="00D07144">
        <w:rPr>
          <w:rFonts w:ascii="Times New Roman" w:hAnsi="Times New Roman" w:cs="Times New Roman"/>
          <w:sz w:val="24"/>
          <w:szCs w:val="24"/>
        </w:rPr>
        <w:t>II</w:t>
      </w:r>
      <w:r w:rsidR="00D07144">
        <w:rPr>
          <w:rFonts w:ascii="Times New Roman" w:hAnsi="Times New Roman" w:cs="Times New Roman"/>
          <w:sz w:val="24"/>
          <w:szCs w:val="24"/>
        </w:rPr>
        <w:tab/>
      </w:r>
      <w:r w:rsidR="00D07144">
        <w:rPr>
          <w:rFonts w:ascii="Times New Roman" w:hAnsi="Times New Roman" w:cs="Times New Roman"/>
          <w:sz w:val="24"/>
          <w:szCs w:val="24"/>
        </w:rPr>
        <w:tab/>
      </w:r>
      <w:r w:rsidR="00D07144">
        <w:rPr>
          <w:rFonts w:ascii="Times New Roman" w:hAnsi="Times New Roman" w:cs="Times New Roman"/>
          <w:sz w:val="24"/>
          <w:szCs w:val="24"/>
        </w:rPr>
        <w:tab/>
        <w:t>III</w:t>
      </w:r>
      <w:r w:rsidR="00D07144">
        <w:rPr>
          <w:rFonts w:ascii="Times New Roman" w:hAnsi="Times New Roman" w:cs="Times New Roman"/>
          <w:sz w:val="24"/>
          <w:szCs w:val="24"/>
        </w:rPr>
        <w:tab/>
      </w:r>
      <w:r w:rsidR="00D07144">
        <w:rPr>
          <w:rFonts w:ascii="Times New Roman" w:hAnsi="Times New Roman" w:cs="Times New Roman"/>
          <w:sz w:val="24"/>
          <w:szCs w:val="24"/>
        </w:rPr>
        <w:tab/>
      </w:r>
      <w:r>
        <w:rPr>
          <w:rFonts w:ascii="Times New Roman" w:hAnsi="Times New Roman" w:cs="Times New Roman"/>
          <w:sz w:val="24"/>
          <w:szCs w:val="24"/>
        </w:rPr>
        <w:t xml:space="preserve">     </w:t>
      </w:r>
      <w:r w:rsidR="00D07144">
        <w:rPr>
          <w:rFonts w:ascii="Times New Roman" w:hAnsi="Times New Roman" w:cs="Times New Roman"/>
          <w:sz w:val="24"/>
          <w:szCs w:val="24"/>
        </w:rPr>
        <w:t>IV</w:t>
      </w:r>
      <w:r w:rsidR="00D07144">
        <w:rPr>
          <w:rFonts w:ascii="Times New Roman" w:hAnsi="Times New Roman" w:cs="Times New Roman"/>
          <w:sz w:val="24"/>
          <w:szCs w:val="24"/>
        </w:rPr>
        <w:tab/>
      </w:r>
      <w:r w:rsidR="00D07144">
        <w:rPr>
          <w:rFonts w:ascii="Times New Roman" w:hAnsi="Times New Roman" w:cs="Times New Roman"/>
          <w:sz w:val="24"/>
          <w:szCs w:val="24"/>
        </w:rPr>
        <w:tab/>
      </w:r>
      <w:r>
        <w:rPr>
          <w:rFonts w:ascii="Times New Roman" w:hAnsi="Times New Roman" w:cs="Times New Roman"/>
          <w:sz w:val="24"/>
          <w:szCs w:val="24"/>
        </w:rPr>
        <w:t xml:space="preserve">              </w:t>
      </w:r>
      <w:r w:rsidR="00D07144">
        <w:rPr>
          <w:rFonts w:ascii="Times New Roman" w:hAnsi="Times New Roman" w:cs="Times New Roman"/>
          <w:sz w:val="24"/>
          <w:szCs w:val="24"/>
        </w:rPr>
        <w:t>V</w:t>
      </w:r>
    </w:p>
    <w:p w14:paraId="2AD42BEC" w14:textId="77777777" w:rsidR="00D07144" w:rsidRDefault="00D07144" w:rsidP="00D07144">
      <w:pPr>
        <w:pStyle w:val="PlainText"/>
        <w:numPr>
          <w:ilvl w:val="0"/>
          <w:numId w:val="112"/>
        </w:numPr>
        <w:rPr>
          <w:rFonts w:ascii="Times New Roman" w:hAnsi="Times New Roman" w:cs="Times New Roman"/>
          <w:sz w:val="24"/>
          <w:szCs w:val="24"/>
        </w:rPr>
      </w:pPr>
      <w:r>
        <w:rPr>
          <w:rFonts w:ascii="Times New Roman" w:hAnsi="Times New Roman" w:cs="Times New Roman"/>
          <w:sz w:val="24"/>
          <w:szCs w:val="24"/>
        </w:rPr>
        <w:t>I</w:t>
      </w:r>
    </w:p>
    <w:p w14:paraId="28A5CFE8" w14:textId="77777777" w:rsidR="00D07144" w:rsidRDefault="00D07144" w:rsidP="00D07144">
      <w:pPr>
        <w:pStyle w:val="PlainText"/>
        <w:numPr>
          <w:ilvl w:val="0"/>
          <w:numId w:val="112"/>
        </w:numPr>
        <w:rPr>
          <w:rFonts w:ascii="Times New Roman" w:hAnsi="Times New Roman" w:cs="Times New Roman"/>
          <w:sz w:val="24"/>
          <w:szCs w:val="24"/>
        </w:rPr>
      </w:pPr>
      <w:r>
        <w:rPr>
          <w:rFonts w:ascii="Times New Roman" w:hAnsi="Times New Roman" w:cs="Times New Roman"/>
          <w:sz w:val="24"/>
          <w:szCs w:val="24"/>
        </w:rPr>
        <w:t>II</w:t>
      </w:r>
    </w:p>
    <w:p w14:paraId="7C25C295" w14:textId="77777777" w:rsidR="00D07144" w:rsidRDefault="00D07144" w:rsidP="00D07144">
      <w:pPr>
        <w:pStyle w:val="PlainText"/>
        <w:numPr>
          <w:ilvl w:val="0"/>
          <w:numId w:val="112"/>
        </w:numPr>
        <w:rPr>
          <w:rFonts w:ascii="Times New Roman" w:hAnsi="Times New Roman" w:cs="Times New Roman"/>
          <w:sz w:val="24"/>
          <w:szCs w:val="24"/>
        </w:rPr>
      </w:pPr>
      <w:r>
        <w:rPr>
          <w:rFonts w:ascii="Times New Roman" w:hAnsi="Times New Roman" w:cs="Times New Roman"/>
          <w:sz w:val="24"/>
          <w:szCs w:val="24"/>
        </w:rPr>
        <w:t>III</w:t>
      </w:r>
    </w:p>
    <w:p w14:paraId="4FA6BD06" w14:textId="77777777" w:rsidR="00D07144" w:rsidRDefault="00D07144" w:rsidP="00D07144">
      <w:pPr>
        <w:pStyle w:val="PlainText"/>
        <w:numPr>
          <w:ilvl w:val="0"/>
          <w:numId w:val="112"/>
        </w:numPr>
        <w:rPr>
          <w:rFonts w:ascii="Times New Roman" w:hAnsi="Times New Roman" w:cs="Times New Roman"/>
          <w:sz w:val="24"/>
          <w:szCs w:val="24"/>
        </w:rPr>
      </w:pPr>
      <w:r>
        <w:rPr>
          <w:rFonts w:ascii="Times New Roman" w:hAnsi="Times New Roman" w:cs="Times New Roman"/>
          <w:sz w:val="24"/>
          <w:szCs w:val="24"/>
        </w:rPr>
        <w:t>IV</w:t>
      </w:r>
    </w:p>
    <w:p w14:paraId="4AAE626D" w14:textId="77777777" w:rsidR="00D07144" w:rsidRPr="00BB5353" w:rsidRDefault="00D07144" w:rsidP="00D07144">
      <w:pPr>
        <w:pStyle w:val="PlainText"/>
        <w:numPr>
          <w:ilvl w:val="0"/>
          <w:numId w:val="112"/>
        </w:numPr>
        <w:rPr>
          <w:rFonts w:ascii="Times New Roman" w:hAnsi="Times New Roman" w:cs="Times New Roman"/>
          <w:sz w:val="24"/>
          <w:szCs w:val="24"/>
        </w:rPr>
      </w:pPr>
      <w:r>
        <w:rPr>
          <w:rFonts w:ascii="Times New Roman" w:hAnsi="Times New Roman" w:cs="Times New Roman"/>
          <w:sz w:val="24"/>
          <w:szCs w:val="24"/>
        </w:rPr>
        <w:t>V</w:t>
      </w:r>
    </w:p>
    <w:p w14:paraId="7529C438" w14:textId="77777777" w:rsidR="00D07144" w:rsidRPr="00BB5353" w:rsidRDefault="00D07144" w:rsidP="0040366B">
      <w:pPr>
        <w:pStyle w:val="PlainText"/>
        <w:rPr>
          <w:rFonts w:ascii="Times New Roman" w:hAnsi="Times New Roman" w:cs="Times New Roman"/>
          <w:sz w:val="24"/>
          <w:szCs w:val="24"/>
        </w:rPr>
      </w:pPr>
    </w:p>
    <w:p w14:paraId="3E8AEE5B" w14:textId="77777777" w:rsidR="003E5FD6" w:rsidRDefault="003E5FD6" w:rsidP="003E5FD6">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medium</w:t>
      </w:r>
      <w:r w:rsidRPr="00BB5353">
        <w:tab/>
      </w:r>
      <w:r w:rsidRPr="00BB5353">
        <w:tab/>
        <w:t xml:space="preserve">Section: </w:t>
      </w:r>
      <w:r w:rsidRPr="00BB5353">
        <w:tab/>
      </w:r>
      <w:r>
        <w:t>3.2</w:t>
      </w:r>
    </w:p>
    <w:p w14:paraId="72E6E34F" w14:textId="77777777" w:rsidR="003E5FD6" w:rsidRPr="00BB5353" w:rsidRDefault="003E5FD6" w:rsidP="003E5FD6">
      <w:pPr>
        <w:pStyle w:val="PlainText"/>
        <w:rPr>
          <w:rFonts w:ascii="Times New Roman" w:hAnsi="Times New Roman" w:cs="Times New Roman"/>
          <w:sz w:val="24"/>
          <w:szCs w:val="24"/>
        </w:rPr>
      </w:pPr>
    </w:p>
    <w:p w14:paraId="1EAB4E21" w14:textId="77777777" w:rsidR="0040366B" w:rsidRPr="00BB5353" w:rsidRDefault="0040366B" w:rsidP="0040366B">
      <w:pPr>
        <w:pStyle w:val="PlainText"/>
        <w:rPr>
          <w:rFonts w:ascii="Times New Roman" w:hAnsi="Times New Roman" w:cs="Times New Roman"/>
          <w:sz w:val="24"/>
          <w:szCs w:val="24"/>
        </w:rPr>
      </w:pPr>
    </w:p>
    <w:p w14:paraId="2CE1085A" w14:textId="77777777" w:rsidR="00A91185" w:rsidRPr="00BB5353" w:rsidRDefault="00A91185"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lastRenderedPageBreak/>
        <w:t xml:space="preserve">Which of the following Lewis dot structures best represents </w:t>
      </w:r>
      <w:r w:rsidR="003E5FD6">
        <w:rPr>
          <w:rFonts w:ascii="Times New Roman" w:hAnsi="Times New Roman" w:cs="Times New Roman"/>
          <w:sz w:val="24"/>
          <w:szCs w:val="24"/>
        </w:rPr>
        <w:t xml:space="preserve">the </w:t>
      </w:r>
      <w:r w:rsidRPr="00BB5353">
        <w:rPr>
          <w:rFonts w:ascii="Times New Roman" w:hAnsi="Times New Roman" w:cs="Times New Roman"/>
          <w:sz w:val="24"/>
          <w:szCs w:val="24"/>
        </w:rPr>
        <w:t>chlorine</w:t>
      </w:r>
      <w:r w:rsidR="003E5FD6">
        <w:rPr>
          <w:rFonts w:ascii="Times New Roman" w:hAnsi="Times New Roman" w:cs="Times New Roman"/>
          <w:sz w:val="24"/>
          <w:szCs w:val="24"/>
        </w:rPr>
        <w:t xml:space="preserve"> atom</w:t>
      </w:r>
      <w:r w:rsidRPr="00BB5353">
        <w:rPr>
          <w:rFonts w:ascii="Times New Roman" w:hAnsi="Times New Roman" w:cs="Times New Roman"/>
          <w:sz w:val="24"/>
          <w:szCs w:val="24"/>
        </w:rPr>
        <w:t>?</w:t>
      </w:r>
    </w:p>
    <w:p w14:paraId="500A3FA8" w14:textId="77777777" w:rsidR="00A91185" w:rsidRPr="00BB5353" w:rsidRDefault="00A91185" w:rsidP="00A91185">
      <w:pPr>
        <w:pStyle w:val="PlainText"/>
        <w:rPr>
          <w:rFonts w:ascii="Times New Roman" w:hAnsi="Times New Roman" w:cs="Times New Roman"/>
          <w:sz w:val="24"/>
          <w:szCs w:val="24"/>
        </w:rPr>
      </w:pPr>
    </w:p>
    <w:p w14:paraId="3438FD81" w14:textId="77777777" w:rsidR="00A91185" w:rsidRPr="00BB5353" w:rsidRDefault="00A91185" w:rsidP="00A91185">
      <w:pPr>
        <w:pStyle w:val="PlainText"/>
        <w:ind w:firstLine="720"/>
        <w:rPr>
          <w:rFonts w:ascii="Times New Roman" w:hAnsi="Times New Roman" w:cs="Times New Roman"/>
          <w:sz w:val="24"/>
          <w:szCs w:val="24"/>
        </w:rPr>
      </w:pPr>
      <w:r w:rsidRPr="00BB5353">
        <w:rPr>
          <w:rFonts w:ascii="Times New Roman" w:hAnsi="Times New Roman" w:cs="Times New Roman"/>
          <w:sz w:val="24"/>
          <w:szCs w:val="24"/>
        </w:rPr>
        <w:object w:dxaOrig="2971" w:dyaOrig="607" w14:anchorId="1E2F7B86">
          <v:shape id="_x0000_i1037" type="#_x0000_t75" style="width:359.4pt;height:72.6pt" o:ole="">
            <v:imagedata r:id="rId22" o:title=""/>
          </v:shape>
          <o:OLEObject Type="Embed" ProgID="ChemDraw.Document.6.0" ShapeID="_x0000_i1037" DrawAspect="Content" ObjectID="_1442315179" r:id="rId23"/>
        </w:object>
      </w:r>
    </w:p>
    <w:p w14:paraId="0961FFCE" w14:textId="77777777" w:rsidR="00A91185" w:rsidRPr="00BB5353" w:rsidRDefault="00A91185" w:rsidP="00A91185">
      <w:pPr>
        <w:pStyle w:val="PlainText"/>
        <w:ind w:firstLine="720"/>
        <w:rPr>
          <w:rFonts w:ascii="Times New Roman" w:hAnsi="Times New Roman" w:cs="Times New Roman"/>
          <w:sz w:val="24"/>
          <w:szCs w:val="24"/>
        </w:rPr>
      </w:pPr>
      <w:r w:rsidRPr="00BB5353">
        <w:rPr>
          <w:rFonts w:ascii="Times New Roman" w:hAnsi="Times New Roman" w:cs="Times New Roman"/>
          <w:sz w:val="24"/>
          <w:szCs w:val="24"/>
        </w:rPr>
        <w:t xml:space="preserve">    </w:t>
      </w:r>
      <w:proofErr w:type="gramStart"/>
      <w:r w:rsidRPr="00BB5353">
        <w:rPr>
          <w:rFonts w:ascii="Times New Roman" w:hAnsi="Times New Roman" w:cs="Times New Roman"/>
          <w:sz w:val="24"/>
          <w:szCs w:val="24"/>
        </w:rPr>
        <w:t>a</w:t>
      </w:r>
      <w:proofErr w:type="gramEnd"/>
      <w:r w:rsidRPr="00BB5353">
        <w:rPr>
          <w:rFonts w:ascii="Times New Roman" w:hAnsi="Times New Roman" w:cs="Times New Roman"/>
          <w:sz w:val="24"/>
          <w:szCs w:val="24"/>
        </w:rPr>
        <w:t>.</w:t>
      </w:r>
      <w:r w:rsidRPr="00BB5353">
        <w:rPr>
          <w:rFonts w:ascii="Times New Roman" w:hAnsi="Times New Roman" w:cs="Times New Roman"/>
          <w:sz w:val="24"/>
          <w:szCs w:val="24"/>
        </w:rPr>
        <w:tab/>
      </w:r>
      <w:r w:rsidRPr="00BB5353">
        <w:rPr>
          <w:rFonts w:ascii="Times New Roman" w:hAnsi="Times New Roman" w:cs="Times New Roman"/>
          <w:sz w:val="24"/>
          <w:szCs w:val="24"/>
        </w:rPr>
        <w:tab/>
      </w:r>
      <w:r w:rsidRPr="00BB5353">
        <w:rPr>
          <w:rFonts w:ascii="Times New Roman" w:hAnsi="Times New Roman" w:cs="Times New Roman"/>
          <w:sz w:val="24"/>
          <w:szCs w:val="24"/>
        </w:rPr>
        <w:tab/>
        <w:t xml:space="preserve">b. </w:t>
      </w:r>
      <w:r w:rsidRPr="00BB5353">
        <w:rPr>
          <w:rFonts w:ascii="Times New Roman" w:hAnsi="Times New Roman" w:cs="Times New Roman"/>
          <w:sz w:val="24"/>
          <w:szCs w:val="24"/>
        </w:rPr>
        <w:tab/>
      </w:r>
      <w:r w:rsidRPr="00BB5353">
        <w:rPr>
          <w:rFonts w:ascii="Times New Roman" w:hAnsi="Times New Roman" w:cs="Times New Roman"/>
          <w:sz w:val="24"/>
          <w:szCs w:val="24"/>
        </w:rPr>
        <w:tab/>
      </w:r>
      <w:proofErr w:type="gramStart"/>
      <w:r w:rsidRPr="00BB5353">
        <w:rPr>
          <w:rFonts w:ascii="Times New Roman" w:hAnsi="Times New Roman" w:cs="Times New Roman"/>
          <w:sz w:val="24"/>
          <w:szCs w:val="24"/>
        </w:rPr>
        <w:t>c</w:t>
      </w:r>
      <w:proofErr w:type="gramEnd"/>
      <w:r w:rsidRPr="00BB5353">
        <w:rPr>
          <w:rFonts w:ascii="Times New Roman" w:hAnsi="Times New Roman" w:cs="Times New Roman"/>
          <w:sz w:val="24"/>
          <w:szCs w:val="24"/>
        </w:rPr>
        <w:t xml:space="preserve">. </w:t>
      </w:r>
      <w:r w:rsidRPr="00BB5353">
        <w:rPr>
          <w:rFonts w:ascii="Times New Roman" w:hAnsi="Times New Roman" w:cs="Times New Roman"/>
          <w:sz w:val="24"/>
          <w:szCs w:val="24"/>
        </w:rPr>
        <w:tab/>
      </w:r>
      <w:r w:rsidRPr="00BB5353">
        <w:rPr>
          <w:rFonts w:ascii="Times New Roman" w:hAnsi="Times New Roman" w:cs="Times New Roman"/>
          <w:sz w:val="24"/>
          <w:szCs w:val="24"/>
        </w:rPr>
        <w:tab/>
        <w:t xml:space="preserve">d. </w:t>
      </w:r>
      <w:r w:rsidRPr="00BB5353">
        <w:rPr>
          <w:rFonts w:ascii="Times New Roman" w:hAnsi="Times New Roman" w:cs="Times New Roman"/>
          <w:sz w:val="24"/>
          <w:szCs w:val="24"/>
        </w:rPr>
        <w:tab/>
      </w:r>
      <w:r w:rsidRPr="00BB5353">
        <w:rPr>
          <w:rFonts w:ascii="Times New Roman" w:hAnsi="Times New Roman" w:cs="Times New Roman"/>
          <w:sz w:val="24"/>
          <w:szCs w:val="24"/>
        </w:rPr>
        <w:tab/>
      </w:r>
      <w:proofErr w:type="gramStart"/>
      <w:r w:rsidRPr="00BB5353">
        <w:rPr>
          <w:rFonts w:ascii="Times New Roman" w:hAnsi="Times New Roman" w:cs="Times New Roman"/>
          <w:sz w:val="24"/>
          <w:szCs w:val="24"/>
        </w:rPr>
        <w:t>e</w:t>
      </w:r>
      <w:proofErr w:type="gramEnd"/>
      <w:r w:rsidRPr="00BB5353">
        <w:rPr>
          <w:rFonts w:ascii="Times New Roman" w:hAnsi="Times New Roman" w:cs="Times New Roman"/>
          <w:sz w:val="24"/>
          <w:szCs w:val="24"/>
        </w:rPr>
        <w:t>.</w:t>
      </w:r>
    </w:p>
    <w:p w14:paraId="0F9F2F52" w14:textId="77777777" w:rsidR="00A91185" w:rsidRPr="00BB5353" w:rsidRDefault="00A91185" w:rsidP="00A91185">
      <w:pPr>
        <w:pStyle w:val="PlainText"/>
        <w:rPr>
          <w:rFonts w:ascii="Times New Roman" w:hAnsi="Times New Roman" w:cs="Times New Roman"/>
          <w:sz w:val="24"/>
          <w:szCs w:val="24"/>
        </w:rPr>
      </w:pPr>
    </w:p>
    <w:p w14:paraId="68E71A14" w14:textId="77777777" w:rsidR="003E5FD6" w:rsidRDefault="003E5FD6" w:rsidP="003E5FD6">
      <w:proofErr w:type="spellStart"/>
      <w:r w:rsidRPr="00BB5353">
        <w:t>Ans</w:t>
      </w:r>
      <w:proofErr w:type="spellEnd"/>
      <w:r w:rsidRPr="00BB5353">
        <w:t xml:space="preserve">: </w:t>
      </w:r>
      <w:r w:rsidRPr="00BB5353">
        <w:tab/>
      </w:r>
      <w:r>
        <w:t>b</w:t>
      </w:r>
      <w:r w:rsidRPr="00BB5353">
        <w:tab/>
      </w:r>
      <w:r w:rsidRPr="00BB5353">
        <w:tab/>
        <w:t xml:space="preserve">Level of difficulty: </w:t>
      </w:r>
      <w:r w:rsidRPr="00BB5353">
        <w:tab/>
      </w:r>
      <w:r>
        <w:t>easy</w:t>
      </w:r>
      <w:r w:rsidRPr="00BB5353">
        <w:tab/>
      </w:r>
      <w:r w:rsidRPr="00BB5353">
        <w:tab/>
        <w:t xml:space="preserve">Section: </w:t>
      </w:r>
      <w:r w:rsidRPr="00BB5353">
        <w:tab/>
      </w:r>
      <w:r>
        <w:t>3.2</w:t>
      </w:r>
    </w:p>
    <w:p w14:paraId="04E06170" w14:textId="77777777" w:rsidR="003E5FD6" w:rsidRPr="00BB5353" w:rsidRDefault="003E5FD6" w:rsidP="003E5FD6">
      <w:pPr>
        <w:pStyle w:val="PlainText"/>
        <w:rPr>
          <w:rFonts w:ascii="Times New Roman" w:hAnsi="Times New Roman" w:cs="Times New Roman"/>
          <w:sz w:val="24"/>
          <w:szCs w:val="24"/>
        </w:rPr>
      </w:pPr>
    </w:p>
    <w:p w14:paraId="2F06B5F1" w14:textId="77777777" w:rsidR="00A91185" w:rsidRPr="00BB5353" w:rsidRDefault="00A91185" w:rsidP="00A91185">
      <w:pPr>
        <w:pStyle w:val="PlainText"/>
        <w:rPr>
          <w:rFonts w:ascii="Times New Roman" w:hAnsi="Times New Roman" w:cs="Times New Roman"/>
          <w:sz w:val="24"/>
          <w:szCs w:val="24"/>
        </w:rPr>
      </w:pPr>
    </w:p>
    <w:p w14:paraId="2F7EB77E" w14:textId="77777777" w:rsidR="00A91185" w:rsidRPr="00BB5353" w:rsidRDefault="00A91185"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How many of chlorine’s electrons are unpaired?</w:t>
      </w:r>
    </w:p>
    <w:p w14:paraId="2B52278E" w14:textId="77777777" w:rsidR="00A91185" w:rsidRPr="00BB5353" w:rsidRDefault="00A91185" w:rsidP="00E177DF">
      <w:pPr>
        <w:pStyle w:val="PlainText"/>
        <w:numPr>
          <w:ilvl w:val="1"/>
          <w:numId w:val="5"/>
        </w:numPr>
        <w:rPr>
          <w:rFonts w:ascii="Times New Roman" w:hAnsi="Times New Roman" w:cs="Times New Roman"/>
          <w:sz w:val="24"/>
          <w:szCs w:val="24"/>
        </w:rPr>
      </w:pPr>
      <w:r w:rsidRPr="00BB5353">
        <w:rPr>
          <w:rFonts w:ascii="Times New Roman" w:hAnsi="Times New Roman" w:cs="Times New Roman"/>
          <w:sz w:val="24"/>
          <w:szCs w:val="24"/>
        </w:rPr>
        <w:t>0</w:t>
      </w:r>
    </w:p>
    <w:p w14:paraId="09C430B5" w14:textId="77777777" w:rsidR="00A91185" w:rsidRPr="00BB5353" w:rsidRDefault="00A91185" w:rsidP="00E177DF">
      <w:pPr>
        <w:pStyle w:val="PlainText"/>
        <w:numPr>
          <w:ilvl w:val="1"/>
          <w:numId w:val="5"/>
        </w:numPr>
        <w:rPr>
          <w:rFonts w:ascii="Times New Roman" w:hAnsi="Times New Roman" w:cs="Times New Roman"/>
          <w:sz w:val="24"/>
          <w:szCs w:val="24"/>
        </w:rPr>
      </w:pPr>
      <w:r w:rsidRPr="00BB5353">
        <w:rPr>
          <w:rFonts w:ascii="Times New Roman" w:hAnsi="Times New Roman" w:cs="Times New Roman"/>
          <w:sz w:val="24"/>
          <w:szCs w:val="24"/>
        </w:rPr>
        <w:t>1</w:t>
      </w:r>
    </w:p>
    <w:p w14:paraId="468D331F" w14:textId="77777777" w:rsidR="00A91185" w:rsidRPr="00BB5353" w:rsidRDefault="00A91185" w:rsidP="00E177DF">
      <w:pPr>
        <w:pStyle w:val="PlainText"/>
        <w:numPr>
          <w:ilvl w:val="1"/>
          <w:numId w:val="5"/>
        </w:numPr>
        <w:rPr>
          <w:rFonts w:ascii="Times New Roman" w:hAnsi="Times New Roman" w:cs="Times New Roman"/>
          <w:sz w:val="24"/>
          <w:szCs w:val="24"/>
        </w:rPr>
      </w:pPr>
      <w:r w:rsidRPr="00BB5353">
        <w:rPr>
          <w:rFonts w:ascii="Times New Roman" w:hAnsi="Times New Roman" w:cs="Times New Roman"/>
          <w:sz w:val="24"/>
          <w:szCs w:val="24"/>
        </w:rPr>
        <w:t>2</w:t>
      </w:r>
    </w:p>
    <w:p w14:paraId="31EEFBE9" w14:textId="77777777" w:rsidR="00A91185" w:rsidRPr="00BB5353" w:rsidRDefault="00A91185" w:rsidP="00E177DF">
      <w:pPr>
        <w:pStyle w:val="PlainText"/>
        <w:numPr>
          <w:ilvl w:val="1"/>
          <w:numId w:val="5"/>
        </w:numPr>
        <w:rPr>
          <w:rFonts w:ascii="Times New Roman" w:hAnsi="Times New Roman" w:cs="Times New Roman"/>
          <w:sz w:val="24"/>
          <w:szCs w:val="24"/>
        </w:rPr>
      </w:pPr>
      <w:r w:rsidRPr="00BB5353">
        <w:rPr>
          <w:rFonts w:ascii="Times New Roman" w:hAnsi="Times New Roman" w:cs="Times New Roman"/>
          <w:sz w:val="24"/>
          <w:szCs w:val="24"/>
        </w:rPr>
        <w:t>3</w:t>
      </w:r>
    </w:p>
    <w:p w14:paraId="3842F6B5" w14:textId="77777777" w:rsidR="00A91185" w:rsidRPr="00BB5353" w:rsidRDefault="00A91185" w:rsidP="00E177DF">
      <w:pPr>
        <w:pStyle w:val="PlainText"/>
        <w:numPr>
          <w:ilvl w:val="1"/>
          <w:numId w:val="5"/>
        </w:numPr>
        <w:rPr>
          <w:rFonts w:ascii="Times New Roman" w:hAnsi="Times New Roman" w:cs="Times New Roman"/>
          <w:sz w:val="24"/>
          <w:szCs w:val="24"/>
        </w:rPr>
      </w:pPr>
      <w:r w:rsidRPr="00BB5353">
        <w:rPr>
          <w:rFonts w:ascii="Times New Roman" w:hAnsi="Times New Roman" w:cs="Times New Roman"/>
          <w:sz w:val="24"/>
          <w:szCs w:val="24"/>
        </w:rPr>
        <w:t>4</w:t>
      </w:r>
    </w:p>
    <w:p w14:paraId="7BFF4828" w14:textId="77777777" w:rsidR="00A91185" w:rsidRPr="00BB5353" w:rsidRDefault="00A91185" w:rsidP="00A91185">
      <w:pPr>
        <w:pStyle w:val="PlainText"/>
        <w:rPr>
          <w:rFonts w:ascii="Times New Roman" w:hAnsi="Times New Roman" w:cs="Times New Roman"/>
          <w:sz w:val="24"/>
          <w:szCs w:val="24"/>
        </w:rPr>
      </w:pPr>
    </w:p>
    <w:p w14:paraId="0B800E89" w14:textId="77777777" w:rsidR="003E5FD6" w:rsidRDefault="003E5FD6" w:rsidP="003E5FD6">
      <w:proofErr w:type="spellStart"/>
      <w:r w:rsidRPr="00BB5353">
        <w:t>Ans</w:t>
      </w:r>
      <w:proofErr w:type="spellEnd"/>
      <w:r w:rsidRPr="00BB5353">
        <w:t xml:space="preserve">: </w:t>
      </w:r>
      <w:r w:rsidRPr="00BB5353">
        <w:tab/>
      </w:r>
      <w:r>
        <w:t>b</w:t>
      </w:r>
      <w:r w:rsidRPr="00BB5353">
        <w:tab/>
      </w:r>
      <w:r w:rsidRPr="00BB5353">
        <w:tab/>
        <w:t xml:space="preserve">Level of difficulty: </w:t>
      </w:r>
      <w:r w:rsidRPr="00BB5353">
        <w:tab/>
      </w:r>
      <w:r>
        <w:t>medium</w:t>
      </w:r>
      <w:r w:rsidRPr="00BB5353">
        <w:tab/>
      </w:r>
      <w:r w:rsidRPr="00BB5353">
        <w:tab/>
        <w:t xml:space="preserve">Section: </w:t>
      </w:r>
      <w:r w:rsidRPr="00BB5353">
        <w:tab/>
      </w:r>
      <w:r>
        <w:t>3.2</w:t>
      </w:r>
    </w:p>
    <w:p w14:paraId="4ABA55BE" w14:textId="77777777" w:rsidR="003E5FD6" w:rsidRPr="00BB5353" w:rsidRDefault="003E5FD6" w:rsidP="003E5FD6">
      <w:pPr>
        <w:pStyle w:val="PlainText"/>
        <w:rPr>
          <w:rFonts w:ascii="Times New Roman" w:hAnsi="Times New Roman" w:cs="Times New Roman"/>
          <w:sz w:val="24"/>
          <w:szCs w:val="24"/>
        </w:rPr>
      </w:pPr>
    </w:p>
    <w:p w14:paraId="697827CC" w14:textId="77777777" w:rsidR="00A91185" w:rsidRPr="00BB5353" w:rsidRDefault="00A91185" w:rsidP="00A91185">
      <w:pPr>
        <w:pStyle w:val="PlainText"/>
        <w:rPr>
          <w:rFonts w:ascii="Times New Roman" w:hAnsi="Times New Roman" w:cs="Times New Roman"/>
          <w:sz w:val="24"/>
          <w:szCs w:val="24"/>
        </w:rPr>
      </w:pPr>
    </w:p>
    <w:p w14:paraId="419BABC7" w14:textId="77777777" w:rsidR="00A91185" w:rsidRPr="00BB5353" w:rsidRDefault="00A91185"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How many bonds is chlorine most likely to form?</w:t>
      </w:r>
    </w:p>
    <w:p w14:paraId="0C19D600" w14:textId="77777777" w:rsidR="00A91185" w:rsidRPr="00BB5353" w:rsidRDefault="00A91185" w:rsidP="00E177DF">
      <w:pPr>
        <w:pStyle w:val="PlainText"/>
        <w:numPr>
          <w:ilvl w:val="1"/>
          <w:numId w:val="5"/>
        </w:numPr>
        <w:rPr>
          <w:rFonts w:ascii="Times New Roman" w:hAnsi="Times New Roman" w:cs="Times New Roman"/>
          <w:sz w:val="24"/>
          <w:szCs w:val="24"/>
        </w:rPr>
      </w:pPr>
      <w:r w:rsidRPr="00BB5353">
        <w:rPr>
          <w:rFonts w:ascii="Times New Roman" w:hAnsi="Times New Roman" w:cs="Times New Roman"/>
          <w:sz w:val="24"/>
          <w:szCs w:val="24"/>
        </w:rPr>
        <w:t>0</w:t>
      </w:r>
    </w:p>
    <w:p w14:paraId="56337645" w14:textId="77777777" w:rsidR="00A91185" w:rsidRPr="00BB5353" w:rsidRDefault="00A91185" w:rsidP="00E177DF">
      <w:pPr>
        <w:pStyle w:val="PlainText"/>
        <w:numPr>
          <w:ilvl w:val="1"/>
          <w:numId w:val="5"/>
        </w:numPr>
        <w:rPr>
          <w:rFonts w:ascii="Times New Roman" w:hAnsi="Times New Roman" w:cs="Times New Roman"/>
          <w:sz w:val="24"/>
          <w:szCs w:val="24"/>
        </w:rPr>
      </w:pPr>
      <w:r w:rsidRPr="00BB5353">
        <w:rPr>
          <w:rFonts w:ascii="Times New Roman" w:hAnsi="Times New Roman" w:cs="Times New Roman"/>
          <w:sz w:val="24"/>
          <w:szCs w:val="24"/>
        </w:rPr>
        <w:t>1</w:t>
      </w:r>
    </w:p>
    <w:p w14:paraId="0F4D1EB8" w14:textId="77777777" w:rsidR="00A91185" w:rsidRPr="00BB5353" w:rsidRDefault="00A91185" w:rsidP="00E177DF">
      <w:pPr>
        <w:pStyle w:val="PlainText"/>
        <w:numPr>
          <w:ilvl w:val="1"/>
          <w:numId w:val="5"/>
        </w:numPr>
        <w:rPr>
          <w:rFonts w:ascii="Times New Roman" w:hAnsi="Times New Roman" w:cs="Times New Roman"/>
          <w:sz w:val="24"/>
          <w:szCs w:val="24"/>
        </w:rPr>
      </w:pPr>
      <w:r w:rsidRPr="00BB5353">
        <w:rPr>
          <w:rFonts w:ascii="Times New Roman" w:hAnsi="Times New Roman" w:cs="Times New Roman"/>
          <w:sz w:val="24"/>
          <w:szCs w:val="24"/>
        </w:rPr>
        <w:t>2</w:t>
      </w:r>
    </w:p>
    <w:p w14:paraId="1CA030AB" w14:textId="77777777" w:rsidR="00A91185" w:rsidRPr="00BB5353" w:rsidRDefault="00A91185" w:rsidP="00E177DF">
      <w:pPr>
        <w:pStyle w:val="PlainText"/>
        <w:numPr>
          <w:ilvl w:val="1"/>
          <w:numId w:val="5"/>
        </w:numPr>
        <w:rPr>
          <w:rFonts w:ascii="Times New Roman" w:hAnsi="Times New Roman" w:cs="Times New Roman"/>
          <w:sz w:val="24"/>
          <w:szCs w:val="24"/>
        </w:rPr>
      </w:pPr>
      <w:r w:rsidRPr="00BB5353">
        <w:rPr>
          <w:rFonts w:ascii="Times New Roman" w:hAnsi="Times New Roman" w:cs="Times New Roman"/>
          <w:sz w:val="24"/>
          <w:szCs w:val="24"/>
        </w:rPr>
        <w:t>3</w:t>
      </w:r>
    </w:p>
    <w:p w14:paraId="4877CFF6" w14:textId="77777777" w:rsidR="00A91185" w:rsidRPr="00BB5353" w:rsidRDefault="00A91185" w:rsidP="00E177DF">
      <w:pPr>
        <w:pStyle w:val="PlainText"/>
        <w:numPr>
          <w:ilvl w:val="1"/>
          <w:numId w:val="5"/>
        </w:numPr>
        <w:rPr>
          <w:rFonts w:ascii="Times New Roman" w:hAnsi="Times New Roman" w:cs="Times New Roman"/>
          <w:sz w:val="24"/>
          <w:szCs w:val="24"/>
        </w:rPr>
      </w:pPr>
      <w:r w:rsidRPr="00BB5353">
        <w:rPr>
          <w:rFonts w:ascii="Times New Roman" w:hAnsi="Times New Roman" w:cs="Times New Roman"/>
          <w:sz w:val="24"/>
          <w:szCs w:val="24"/>
        </w:rPr>
        <w:t>4</w:t>
      </w:r>
    </w:p>
    <w:p w14:paraId="3771E0EA" w14:textId="77777777" w:rsidR="00A91185" w:rsidRPr="00BB5353" w:rsidRDefault="00A91185" w:rsidP="00A91185">
      <w:pPr>
        <w:pStyle w:val="PlainText"/>
        <w:rPr>
          <w:rFonts w:ascii="Times New Roman" w:hAnsi="Times New Roman" w:cs="Times New Roman"/>
          <w:sz w:val="24"/>
          <w:szCs w:val="24"/>
        </w:rPr>
      </w:pPr>
    </w:p>
    <w:p w14:paraId="26CE54F7" w14:textId="77777777" w:rsidR="003E5FD6" w:rsidRDefault="003E5FD6" w:rsidP="003E5FD6">
      <w:proofErr w:type="spellStart"/>
      <w:r w:rsidRPr="00BB5353">
        <w:t>Ans</w:t>
      </w:r>
      <w:proofErr w:type="spellEnd"/>
      <w:r w:rsidRPr="00BB5353">
        <w:t xml:space="preserve">: </w:t>
      </w:r>
      <w:r w:rsidRPr="00BB5353">
        <w:tab/>
      </w:r>
      <w:r>
        <w:t>b</w:t>
      </w:r>
      <w:r w:rsidRPr="00BB5353">
        <w:tab/>
      </w:r>
      <w:r w:rsidRPr="00BB5353">
        <w:tab/>
        <w:t xml:space="preserve">Level of difficulty: </w:t>
      </w:r>
      <w:r w:rsidRPr="00BB5353">
        <w:tab/>
      </w:r>
      <w:r>
        <w:t>medium</w:t>
      </w:r>
      <w:r w:rsidRPr="00BB5353">
        <w:tab/>
      </w:r>
      <w:r w:rsidRPr="00BB5353">
        <w:tab/>
        <w:t xml:space="preserve">Section: </w:t>
      </w:r>
      <w:r w:rsidRPr="00BB5353">
        <w:tab/>
      </w:r>
      <w:r>
        <w:t>3.2</w:t>
      </w:r>
    </w:p>
    <w:p w14:paraId="549E470B" w14:textId="77777777" w:rsidR="003E5FD6" w:rsidRPr="00BB5353" w:rsidRDefault="003E5FD6" w:rsidP="003E5FD6">
      <w:pPr>
        <w:pStyle w:val="PlainText"/>
        <w:rPr>
          <w:rFonts w:ascii="Times New Roman" w:hAnsi="Times New Roman" w:cs="Times New Roman"/>
          <w:sz w:val="24"/>
          <w:szCs w:val="24"/>
        </w:rPr>
      </w:pPr>
    </w:p>
    <w:p w14:paraId="57185D7E" w14:textId="77777777" w:rsidR="00A91185" w:rsidRPr="00BB5353" w:rsidRDefault="00A91185" w:rsidP="00A91185">
      <w:pPr>
        <w:pStyle w:val="PlainText"/>
        <w:rPr>
          <w:rFonts w:ascii="Times New Roman" w:hAnsi="Times New Roman" w:cs="Times New Roman"/>
          <w:sz w:val="24"/>
          <w:szCs w:val="24"/>
        </w:rPr>
      </w:pPr>
    </w:p>
    <w:p w14:paraId="5CC78536" w14:textId="77777777" w:rsidR="00A91185" w:rsidRPr="00BB5353" w:rsidRDefault="00A91185"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 xml:space="preserve">Lewis electron dot structures represent </w:t>
      </w:r>
      <w:r w:rsidR="0026609B">
        <w:rPr>
          <w:rFonts w:ascii="Times New Roman" w:hAnsi="Times New Roman" w:cs="Times New Roman"/>
          <w:sz w:val="24"/>
          <w:szCs w:val="24"/>
        </w:rPr>
        <w:t>the</w:t>
      </w:r>
    </w:p>
    <w:p w14:paraId="6D4E4BAC" w14:textId="77777777" w:rsidR="00A91185" w:rsidRPr="00BB5353" w:rsidRDefault="00A91185" w:rsidP="00E177DF">
      <w:pPr>
        <w:pStyle w:val="PlainText"/>
        <w:numPr>
          <w:ilvl w:val="1"/>
          <w:numId w:val="5"/>
        </w:numPr>
        <w:rPr>
          <w:rFonts w:ascii="Times New Roman" w:hAnsi="Times New Roman" w:cs="Times New Roman"/>
          <w:sz w:val="24"/>
          <w:szCs w:val="24"/>
        </w:rPr>
      </w:pPr>
      <w:proofErr w:type="gramStart"/>
      <w:r w:rsidRPr="00BB5353">
        <w:rPr>
          <w:rFonts w:ascii="Times New Roman" w:hAnsi="Times New Roman" w:cs="Times New Roman"/>
          <w:sz w:val="24"/>
          <w:szCs w:val="24"/>
        </w:rPr>
        <w:t>number</w:t>
      </w:r>
      <w:proofErr w:type="gramEnd"/>
      <w:r w:rsidRPr="00BB5353">
        <w:rPr>
          <w:rFonts w:ascii="Times New Roman" w:hAnsi="Times New Roman" w:cs="Times New Roman"/>
          <w:sz w:val="24"/>
          <w:szCs w:val="24"/>
        </w:rPr>
        <w:t xml:space="preserve"> of unpaired electrons in an atom.</w:t>
      </w:r>
    </w:p>
    <w:p w14:paraId="6FB9E444" w14:textId="77777777" w:rsidR="00A91185" w:rsidRPr="00BB5353" w:rsidRDefault="00A91185" w:rsidP="00E177DF">
      <w:pPr>
        <w:pStyle w:val="PlainText"/>
        <w:numPr>
          <w:ilvl w:val="1"/>
          <w:numId w:val="5"/>
        </w:numPr>
        <w:rPr>
          <w:rFonts w:ascii="Times New Roman" w:hAnsi="Times New Roman" w:cs="Times New Roman"/>
          <w:sz w:val="24"/>
          <w:szCs w:val="24"/>
        </w:rPr>
      </w:pPr>
      <w:proofErr w:type="gramStart"/>
      <w:r w:rsidRPr="00BB5353">
        <w:rPr>
          <w:rFonts w:ascii="Times New Roman" w:hAnsi="Times New Roman" w:cs="Times New Roman"/>
          <w:sz w:val="24"/>
          <w:szCs w:val="24"/>
        </w:rPr>
        <w:t>total</w:t>
      </w:r>
      <w:proofErr w:type="gramEnd"/>
      <w:r w:rsidRPr="00BB5353">
        <w:rPr>
          <w:rFonts w:ascii="Times New Roman" w:hAnsi="Times New Roman" w:cs="Times New Roman"/>
          <w:sz w:val="24"/>
          <w:szCs w:val="24"/>
        </w:rPr>
        <w:t xml:space="preserve"> number of electrons in the atom.</w:t>
      </w:r>
    </w:p>
    <w:p w14:paraId="4976FC5D" w14:textId="77777777" w:rsidR="00A91185" w:rsidRPr="00BB5353" w:rsidRDefault="00A91185" w:rsidP="00E177DF">
      <w:pPr>
        <w:pStyle w:val="PlainText"/>
        <w:numPr>
          <w:ilvl w:val="1"/>
          <w:numId w:val="5"/>
        </w:numPr>
        <w:rPr>
          <w:rFonts w:ascii="Times New Roman" w:hAnsi="Times New Roman" w:cs="Times New Roman"/>
          <w:sz w:val="24"/>
          <w:szCs w:val="24"/>
        </w:rPr>
      </w:pPr>
      <w:proofErr w:type="gramStart"/>
      <w:r w:rsidRPr="00BB5353">
        <w:rPr>
          <w:rFonts w:ascii="Times New Roman" w:hAnsi="Times New Roman" w:cs="Times New Roman"/>
          <w:sz w:val="24"/>
          <w:szCs w:val="24"/>
        </w:rPr>
        <w:t>number</w:t>
      </w:r>
      <w:proofErr w:type="gramEnd"/>
      <w:r w:rsidRPr="00BB5353">
        <w:rPr>
          <w:rFonts w:ascii="Times New Roman" w:hAnsi="Times New Roman" w:cs="Times New Roman"/>
          <w:sz w:val="24"/>
          <w:szCs w:val="24"/>
        </w:rPr>
        <w:t xml:space="preserve"> of protons in the atom.</w:t>
      </w:r>
    </w:p>
    <w:p w14:paraId="74BC58C5" w14:textId="77777777" w:rsidR="00A91185" w:rsidRPr="00BB5353" w:rsidRDefault="00A91185" w:rsidP="00E177DF">
      <w:pPr>
        <w:pStyle w:val="PlainText"/>
        <w:numPr>
          <w:ilvl w:val="1"/>
          <w:numId w:val="5"/>
        </w:numPr>
        <w:rPr>
          <w:rFonts w:ascii="Times New Roman" w:hAnsi="Times New Roman" w:cs="Times New Roman"/>
          <w:sz w:val="24"/>
          <w:szCs w:val="24"/>
        </w:rPr>
      </w:pPr>
      <w:proofErr w:type="gramStart"/>
      <w:r w:rsidRPr="00BB5353">
        <w:rPr>
          <w:rFonts w:ascii="Times New Roman" w:hAnsi="Times New Roman" w:cs="Times New Roman"/>
          <w:sz w:val="24"/>
          <w:szCs w:val="24"/>
        </w:rPr>
        <w:t>number</w:t>
      </w:r>
      <w:proofErr w:type="gramEnd"/>
      <w:r w:rsidRPr="00BB5353">
        <w:rPr>
          <w:rFonts w:ascii="Times New Roman" w:hAnsi="Times New Roman" w:cs="Times New Roman"/>
          <w:sz w:val="24"/>
          <w:szCs w:val="24"/>
        </w:rPr>
        <w:t xml:space="preserve"> of valence electrons.</w:t>
      </w:r>
    </w:p>
    <w:p w14:paraId="78A6675D" w14:textId="77777777" w:rsidR="00A91185" w:rsidRPr="00BB5353" w:rsidRDefault="00A91185" w:rsidP="00E177DF">
      <w:pPr>
        <w:pStyle w:val="PlainText"/>
        <w:numPr>
          <w:ilvl w:val="1"/>
          <w:numId w:val="5"/>
        </w:numPr>
        <w:rPr>
          <w:rFonts w:ascii="Times New Roman" w:hAnsi="Times New Roman" w:cs="Times New Roman"/>
          <w:sz w:val="24"/>
          <w:szCs w:val="24"/>
        </w:rPr>
      </w:pPr>
      <w:proofErr w:type="gramStart"/>
      <w:r w:rsidRPr="00BB5353">
        <w:rPr>
          <w:rFonts w:ascii="Times New Roman" w:hAnsi="Times New Roman" w:cs="Times New Roman"/>
          <w:sz w:val="24"/>
          <w:szCs w:val="24"/>
        </w:rPr>
        <w:t>number</w:t>
      </w:r>
      <w:proofErr w:type="gramEnd"/>
      <w:r w:rsidRPr="00BB5353">
        <w:rPr>
          <w:rFonts w:ascii="Times New Roman" w:hAnsi="Times New Roman" w:cs="Times New Roman"/>
          <w:sz w:val="24"/>
          <w:szCs w:val="24"/>
        </w:rPr>
        <w:t xml:space="preserve"> of nonbonding electrons.</w:t>
      </w:r>
    </w:p>
    <w:p w14:paraId="22D846E9" w14:textId="77777777" w:rsidR="00A91185" w:rsidRPr="00BB5353" w:rsidRDefault="00A91185" w:rsidP="00A91185">
      <w:pPr>
        <w:pStyle w:val="PlainText"/>
        <w:rPr>
          <w:rFonts w:ascii="Times New Roman" w:hAnsi="Times New Roman" w:cs="Times New Roman"/>
          <w:sz w:val="24"/>
          <w:szCs w:val="24"/>
        </w:rPr>
      </w:pPr>
    </w:p>
    <w:p w14:paraId="5E251051" w14:textId="77777777" w:rsidR="00C614CD" w:rsidRDefault="00C614CD" w:rsidP="00C614CD">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easy</w:t>
      </w:r>
      <w:r w:rsidRPr="00BB5353">
        <w:tab/>
      </w:r>
      <w:r w:rsidRPr="00BB5353">
        <w:tab/>
      </w:r>
      <w:r>
        <w:tab/>
      </w:r>
      <w:r w:rsidRPr="00BB5353">
        <w:t xml:space="preserve">Section: </w:t>
      </w:r>
      <w:r w:rsidRPr="00BB5353">
        <w:tab/>
      </w:r>
      <w:r>
        <w:t>3.2</w:t>
      </w:r>
    </w:p>
    <w:p w14:paraId="4EEFCBB1" w14:textId="77777777" w:rsidR="00C614CD" w:rsidRPr="00BB5353" w:rsidRDefault="00C614CD" w:rsidP="00C614CD">
      <w:pPr>
        <w:pStyle w:val="PlainText"/>
        <w:rPr>
          <w:rFonts w:ascii="Times New Roman" w:hAnsi="Times New Roman" w:cs="Times New Roman"/>
          <w:sz w:val="24"/>
          <w:szCs w:val="24"/>
        </w:rPr>
      </w:pPr>
    </w:p>
    <w:p w14:paraId="60661E17" w14:textId="77777777" w:rsidR="00A91185" w:rsidRPr="00BB5353" w:rsidRDefault="00A91185" w:rsidP="00A91185"/>
    <w:p w14:paraId="489D3B8F" w14:textId="77777777" w:rsidR="00A91185" w:rsidRPr="00BB5353" w:rsidRDefault="00A91185" w:rsidP="00A91185">
      <w:pPr>
        <w:pStyle w:val="PlainText"/>
        <w:rPr>
          <w:rFonts w:ascii="Times New Roman" w:hAnsi="Times New Roman" w:cs="Times New Roman"/>
          <w:sz w:val="24"/>
          <w:szCs w:val="24"/>
        </w:rPr>
      </w:pPr>
    </w:p>
    <w:p w14:paraId="5302C9AB" w14:textId="77777777" w:rsidR="00A91185" w:rsidRPr="00BB5353" w:rsidRDefault="00A91185"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 xml:space="preserve">Which of the following statements best describes the behavior of period 2 elements in a </w:t>
      </w:r>
      <w:r w:rsidR="00064D6D">
        <w:rPr>
          <w:rFonts w:ascii="Times New Roman" w:hAnsi="Times New Roman" w:cs="Times New Roman"/>
          <w:sz w:val="24"/>
          <w:szCs w:val="24"/>
        </w:rPr>
        <w:t xml:space="preserve">covalent </w:t>
      </w:r>
      <w:r w:rsidRPr="00BB5353">
        <w:rPr>
          <w:rFonts w:ascii="Times New Roman" w:hAnsi="Times New Roman" w:cs="Times New Roman"/>
          <w:sz w:val="24"/>
          <w:szCs w:val="24"/>
        </w:rPr>
        <w:t>molecule?</w:t>
      </w:r>
    </w:p>
    <w:p w14:paraId="2CFF9477" w14:textId="77777777" w:rsidR="00A91185" w:rsidRPr="00BB5353" w:rsidRDefault="00A91185" w:rsidP="00E177DF">
      <w:pPr>
        <w:pStyle w:val="PlainText"/>
        <w:numPr>
          <w:ilvl w:val="1"/>
          <w:numId w:val="5"/>
        </w:numPr>
        <w:rPr>
          <w:rFonts w:ascii="Times New Roman" w:hAnsi="Times New Roman" w:cs="Times New Roman"/>
          <w:sz w:val="24"/>
          <w:szCs w:val="24"/>
        </w:rPr>
      </w:pPr>
      <w:r w:rsidRPr="00BB5353">
        <w:rPr>
          <w:rFonts w:ascii="Times New Roman" w:hAnsi="Times New Roman" w:cs="Times New Roman"/>
          <w:sz w:val="24"/>
          <w:szCs w:val="24"/>
        </w:rPr>
        <w:t>Period 2 elements lose electrons.</w:t>
      </w:r>
    </w:p>
    <w:p w14:paraId="63EF6FEC" w14:textId="77777777" w:rsidR="00A91185" w:rsidRPr="00BB5353" w:rsidRDefault="00A91185" w:rsidP="00E177DF">
      <w:pPr>
        <w:pStyle w:val="PlainText"/>
        <w:numPr>
          <w:ilvl w:val="1"/>
          <w:numId w:val="5"/>
        </w:numPr>
        <w:rPr>
          <w:rFonts w:ascii="Times New Roman" w:hAnsi="Times New Roman" w:cs="Times New Roman"/>
          <w:sz w:val="24"/>
          <w:szCs w:val="24"/>
        </w:rPr>
      </w:pPr>
      <w:r w:rsidRPr="00BB5353">
        <w:rPr>
          <w:rFonts w:ascii="Times New Roman" w:hAnsi="Times New Roman" w:cs="Times New Roman"/>
          <w:sz w:val="24"/>
          <w:szCs w:val="24"/>
        </w:rPr>
        <w:lastRenderedPageBreak/>
        <w:t>Period 2 elements gain electrons.</w:t>
      </w:r>
    </w:p>
    <w:p w14:paraId="73A590A4" w14:textId="77777777" w:rsidR="00A91185" w:rsidRPr="00BB5353" w:rsidRDefault="00A91185" w:rsidP="00E177DF">
      <w:pPr>
        <w:pStyle w:val="PlainText"/>
        <w:numPr>
          <w:ilvl w:val="1"/>
          <w:numId w:val="5"/>
        </w:numPr>
        <w:rPr>
          <w:rFonts w:ascii="Times New Roman" w:hAnsi="Times New Roman" w:cs="Times New Roman"/>
          <w:sz w:val="24"/>
          <w:szCs w:val="24"/>
        </w:rPr>
      </w:pPr>
      <w:r w:rsidRPr="00BB5353">
        <w:rPr>
          <w:rFonts w:ascii="Times New Roman" w:hAnsi="Times New Roman" w:cs="Times New Roman"/>
          <w:sz w:val="24"/>
          <w:szCs w:val="24"/>
        </w:rPr>
        <w:t>The nonmetals in period 2 form bonds so that they have a valence shell with eight electrons.</w:t>
      </w:r>
    </w:p>
    <w:p w14:paraId="31AAD09A" w14:textId="77777777" w:rsidR="00A91185" w:rsidRPr="00BB5353" w:rsidRDefault="00A91185" w:rsidP="00E177DF">
      <w:pPr>
        <w:pStyle w:val="PlainText"/>
        <w:numPr>
          <w:ilvl w:val="1"/>
          <w:numId w:val="5"/>
        </w:numPr>
        <w:rPr>
          <w:rFonts w:ascii="Times New Roman" w:hAnsi="Times New Roman" w:cs="Times New Roman"/>
          <w:sz w:val="24"/>
          <w:szCs w:val="24"/>
        </w:rPr>
      </w:pPr>
      <w:r w:rsidRPr="00BB5353">
        <w:rPr>
          <w:rFonts w:ascii="Times New Roman" w:hAnsi="Times New Roman" w:cs="Times New Roman"/>
          <w:sz w:val="24"/>
          <w:szCs w:val="24"/>
        </w:rPr>
        <w:t>The nonmetals in period 2 form bonds so that they have a valence shell with two electrons.</w:t>
      </w:r>
    </w:p>
    <w:p w14:paraId="01116284" w14:textId="77777777" w:rsidR="00A91185" w:rsidRPr="00BB5353" w:rsidRDefault="00A91185" w:rsidP="00E177DF">
      <w:pPr>
        <w:pStyle w:val="PlainText"/>
        <w:numPr>
          <w:ilvl w:val="1"/>
          <w:numId w:val="5"/>
        </w:numPr>
        <w:rPr>
          <w:rFonts w:ascii="Times New Roman" w:hAnsi="Times New Roman" w:cs="Times New Roman"/>
          <w:sz w:val="24"/>
          <w:szCs w:val="24"/>
        </w:rPr>
      </w:pPr>
      <w:r w:rsidRPr="00BB5353">
        <w:rPr>
          <w:rFonts w:ascii="Times New Roman" w:hAnsi="Times New Roman" w:cs="Times New Roman"/>
          <w:sz w:val="24"/>
          <w:szCs w:val="24"/>
        </w:rPr>
        <w:t>Period 2 elements are not alike in any way.</w:t>
      </w:r>
    </w:p>
    <w:p w14:paraId="12FD08C5" w14:textId="77777777" w:rsidR="00A91185" w:rsidRPr="00BB5353" w:rsidRDefault="00A91185" w:rsidP="00A91185">
      <w:pPr>
        <w:pStyle w:val="PlainText"/>
        <w:rPr>
          <w:rFonts w:ascii="Times New Roman" w:hAnsi="Times New Roman" w:cs="Times New Roman"/>
          <w:sz w:val="24"/>
          <w:szCs w:val="24"/>
        </w:rPr>
      </w:pPr>
    </w:p>
    <w:p w14:paraId="1046247E" w14:textId="77777777" w:rsidR="00BC12A4" w:rsidRDefault="00BC12A4" w:rsidP="00BC12A4">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medium</w:t>
      </w:r>
      <w:r w:rsidRPr="00BB5353">
        <w:tab/>
      </w:r>
      <w:r w:rsidRPr="00BB5353">
        <w:tab/>
        <w:t xml:space="preserve">Section: </w:t>
      </w:r>
      <w:r w:rsidRPr="00BB5353">
        <w:tab/>
      </w:r>
      <w:r>
        <w:t>3.2</w:t>
      </w:r>
    </w:p>
    <w:p w14:paraId="6DF2BA38" w14:textId="77777777" w:rsidR="00BC12A4" w:rsidRPr="00BB5353" w:rsidRDefault="00BC12A4" w:rsidP="00BC12A4">
      <w:pPr>
        <w:pStyle w:val="PlainText"/>
        <w:rPr>
          <w:rFonts w:ascii="Times New Roman" w:hAnsi="Times New Roman" w:cs="Times New Roman"/>
          <w:sz w:val="24"/>
          <w:szCs w:val="24"/>
        </w:rPr>
      </w:pPr>
    </w:p>
    <w:p w14:paraId="13DEE0A2" w14:textId="77777777" w:rsidR="00A91185" w:rsidRPr="00BB5353" w:rsidRDefault="00A91185" w:rsidP="00A91185">
      <w:pPr>
        <w:pStyle w:val="PlainText"/>
        <w:rPr>
          <w:rFonts w:ascii="Times New Roman" w:hAnsi="Times New Roman" w:cs="Times New Roman"/>
          <w:sz w:val="24"/>
          <w:szCs w:val="24"/>
        </w:rPr>
      </w:pPr>
    </w:p>
    <w:p w14:paraId="685C6078" w14:textId="77777777" w:rsidR="00A91185" w:rsidRPr="00BB5353" w:rsidRDefault="00A91185"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 xml:space="preserve">In general, how many bonds </w:t>
      </w:r>
      <w:proofErr w:type="gramStart"/>
      <w:r w:rsidRPr="00BB5353">
        <w:rPr>
          <w:rFonts w:ascii="Times New Roman" w:hAnsi="Times New Roman" w:cs="Times New Roman"/>
          <w:sz w:val="24"/>
          <w:szCs w:val="24"/>
        </w:rPr>
        <w:t>does</w:t>
      </w:r>
      <w:proofErr w:type="gramEnd"/>
      <w:r w:rsidRPr="00BB5353">
        <w:rPr>
          <w:rFonts w:ascii="Times New Roman" w:hAnsi="Times New Roman" w:cs="Times New Roman"/>
          <w:sz w:val="24"/>
          <w:szCs w:val="24"/>
        </w:rPr>
        <w:t xml:space="preserve"> a nonmetal in the second period 2 form?</w:t>
      </w:r>
    </w:p>
    <w:p w14:paraId="3AEDCF95" w14:textId="77777777" w:rsidR="00A91185" w:rsidRPr="00BB5353" w:rsidRDefault="00A91185" w:rsidP="00E177DF">
      <w:pPr>
        <w:pStyle w:val="PlainText"/>
        <w:numPr>
          <w:ilvl w:val="1"/>
          <w:numId w:val="5"/>
        </w:numPr>
        <w:rPr>
          <w:rFonts w:ascii="Times New Roman" w:hAnsi="Times New Roman" w:cs="Times New Roman"/>
          <w:sz w:val="24"/>
          <w:szCs w:val="24"/>
        </w:rPr>
      </w:pPr>
      <w:r w:rsidRPr="00BB5353">
        <w:rPr>
          <w:rFonts w:ascii="Times New Roman" w:hAnsi="Times New Roman" w:cs="Times New Roman"/>
          <w:sz w:val="24"/>
          <w:szCs w:val="24"/>
        </w:rPr>
        <w:t>the same number as the number of nonbonding electrons in the atom</w:t>
      </w:r>
    </w:p>
    <w:p w14:paraId="504167DC" w14:textId="77777777" w:rsidR="00A91185" w:rsidRPr="00BB5353" w:rsidRDefault="00A91185" w:rsidP="00E177DF">
      <w:pPr>
        <w:pStyle w:val="PlainText"/>
        <w:numPr>
          <w:ilvl w:val="1"/>
          <w:numId w:val="5"/>
        </w:numPr>
        <w:rPr>
          <w:rFonts w:ascii="Times New Roman" w:hAnsi="Times New Roman" w:cs="Times New Roman"/>
          <w:sz w:val="24"/>
          <w:szCs w:val="24"/>
        </w:rPr>
      </w:pPr>
      <w:r w:rsidRPr="00BB5353">
        <w:rPr>
          <w:rFonts w:ascii="Times New Roman" w:hAnsi="Times New Roman" w:cs="Times New Roman"/>
          <w:sz w:val="24"/>
          <w:szCs w:val="24"/>
        </w:rPr>
        <w:t>the same number as the number of unpaired electrons in the atom</w:t>
      </w:r>
    </w:p>
    <w:p w14:paraId="783A4FDD" w14:textId="77777777" w:rsidR="00A91185" w:rsidRPr="00BB5353" w:rsidRDefault="00A91185" w:rsidP="00E177DF">
      <w:pPr>
        <w:pStyle w:val="PlainText"/>
        <w:numPr>
          <w:ilvl w:val="1"/>
          <w:numId w:val="5"/>
        </w:numPr>
        <w:rPr>
          <w:rFonts w:ascii="Times New Roman" w:hAnsi="Times New Roman" w:cs="Times New Roman"/>
          <w:sz w:val="24"/>
          <w:szCs w:val="24"/>
        </w:rPr>
      </w:pPr>
      <w:r w:rsidRPr="00BB5353">
        <w:rPr>
          <w:rFonts w:ascii="Times New Roman" w:hAnsi="Times New Roman" w:cs="Times New Roman"/>
          <w:sz w:val="24"/>
          <w:szCs w:val="24"/>
        </w:rPr>
        <w:t>the same number as the total number of electrons in the atom</w:t>
      </w:r>
    </w:p>
    <w:p w14:paraId="7016D588" w14:textId="77777777" w:rsidR="00A91185" w:rsidRPr="00BB5353" w:rsidRDefault="00A91185" w:rsidP="00E177DF">
      <w:pPr>
        <w:pStyle w:val="PlainText"/>
        <w:numPr>
          <w:ilvl w:val="1"/>
          <w:numId w:val="5"/>
        </w:numPr>
        <w:rPr>
          <w:rFonts w:ascii="Times New Roman" w:hAnsi="Times New Roman" w:cs="Times New Roman"/>
          <w:sz w:val="24"/>
          <w:szCs w:val="24"/>
        </w:rPr>
      </w:pPr>
      <w:r w:rsidRPr="00BB5353">
        <w:rPr>
          <w:rFonts w:ascii="Times New Roman" w:hAnsi="Times New Roman" w:cs="Times New Roman"/>
          <w:sz w:val="24"/>
          <w:szCs w:val="24"/>
        </w:rPr>
        <w:t>eight, in accordance with the octet rule</w:t>
      </w:r>
    </w:p>
    <w:p w14:paraId="370AB32D" w14:textId="77777777" w:rsidR="00A91185" w:rsidRPr="00BB5353" w:rsidRDefault="00A91185" w:rsidP="00E177DF">
      <w:pPr>
        <w:pStyle w:val="PlainText"/>
        <w:numPr>
          <w:ilvl w:val="1"/>
          <w:numId w:val="5"/>
        </w:numPr>
        <w:rPr>
          <w:rFonts w:ascii="Times New Roman" w:hAnsi="Times New Roman" w:cs="Times New Roman"/>
          <w:sz w:val="24"/>
          <w:szCs w:val="24"/>
        </w:rPr>
      </w:pPr>
      <w:r w:rsidRPr="00BB5353">
        <w:rPr>
          <w:rFonts w:ascii="Times New Roman" w:hAnsi="Times New Roman" w:cs="Times New Roman"/>
          <w:sz w:val="24"/>
          <w:szCs w:val="24"/>
        </w:rPr>
        <w:t>It is impossible to predict the number.</w:t>
      </w:r>
    </w:p>
    <w:p w14:paraId="30888710" w14:textId="77777777" w:rsidR="00A91185" w:rsidRPr="00BB5353" w:rsidRDefault="00A91185" w:rsidP="00A91185">
      <w:pPr>
        <w:pStyle w:val="PlainText"/>
        <w:rPr>
          <w:rFonts w:ascii="Times New Roman" w:hAnsi="Times New Roman" w:cs="Times New Roman"/>
          <w:sz w:val="24"/>
          <w:szCs w:val="24"/>
        </w:rPr>
      </w:pPr>
    </w:p>
    <w:p w14:paraId="00B22FC2" w14:textId="77777777" w:rsidR="00BC12A4" w:rsidRDefault="00BC12A4" w:rsidP="00BC12A4">
      <w:proofErr w:type="spellStart"/>
      <w:r w:rsidRPr="00BB5353">
        <w:t>Ans</w:t>
      </w:r>
      <w:proofErr w:type="spellEnd"/>
      <w:r w:rsidRPr="00BB5353">
        <w:t xml:space="preserve">: </w:t>
      </w:r>
      <w:r w:rsidRPr="00BB5353">
        <w:tab/>
      </w:r>
      <w:r>
        <w:t>b</w:t>
      </w:r>
      <w:r w:rsidRPr="00BB5353">
        <w:tab/>
      </w:r>
      <w:r w:rsidRPr="00BB5353">
        <w:tab/>
        <w:t xml:space="preserve">Level of difficulty: </w:t>
      </w:r>
      <w:r w:rsidRPr="00BB5353">
        <w:tab/>
      </w:r>
      <w:r>
        <w:t>medium</w:t>
      </w:r>
      <w:r w:rsidRPr="00BB5353">
        <w:tab/>
      </w:r>
      <w:r w:rsidRPr="00BB5353">
        <w:tab/>
        <w:t xml:space="preserve">Section: </w:t>
      </w:r>
      <w:r w:rsidRPr="00BB5353">
        <w:tab/>
      </w:r>
      <w:r>
        <w:t>3.2</w:t>
      </w:r>
    </w:p>
    <w:p w14:paraId="4EDEC8C4" w14:textId="77777777" w:rsidR="00BC12A4" w:rsidRPr="00BB5353" w:rsidRDefault="00BC12A4" w:rsidP="00BC12A4">
      <w:pPr>
        <w:pStyle w:val="PlainText"/>
        <w:rPr>
          <w:rFonts w:ascii="Times New Roman" w:hAnsi="Times New Roman" w:cs="Times New Roman"/>
          <w:sz w:val="24"/>
          <w:szCs w:val="24"/>
        </w:rPr>
      </w:pPr>
    </w:p>
    <w:p w14:paraId="53C8F63F" w14:textId="77777777" w:rsidR="00A91185" w:rsidRPr="00BB5353" w:rsidRDefault="00A91185" w:rsidP="00A91185">
      <w:pPr>
        <w:pStyle w:val="PlainText"/>
        <w:rPr>
          <w:rFonts w:ascii="Times New Roman" w:hAnsi="Times New Roman" w:cs="Times New Roman"/>
          <w:sz w:val="24"/>
          <w:szCs w:val="24"/>
        </w:rPr>
      </w:pPr>
    </w:p>
    <w:p w14:paraId="5F9BBB88" w14:textId="77777777" w:rsidR="00A91185" w:rsidRPr="00BB5353" w:rsidRDefault="00A91185"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In general, how do elements in group 6A behave when they are a part of a covalent bond?</w:t>
      </w:r>
    </w:p>
    <w:p w14:paraId="747638C7" w14:textId="77777777" w:rsidR="00A91185" w:rsidRPr="00BB5353" w:rsidRDefault="00A91185" w:rsidP="00E177DF">
      <w:pPr>
        <w:pStyle w:val="PlainText"/>
        <w:numPr>
          <w:ilvl w:val="1"/>
          <w:numId w:val="5"/>
        </w:numPr>
        <w:rPr>
          <w:rFonts w:ascii="Times New Roman" w:hAnsi="Times New Roman" w:cs="Times New Roman"/>
          <w:sz w:val="24"/>
          <w:szCs w:val="24"/>
        </w:rPr>
      </w:pPr>
      <w:r w:rsidRPr="00BB5353">
        <w:rPr>
          <w:rFonts w:ascii="Times New Roman" w:hAnsi="Times New Roman" w:cs="Times New Roman"/>
          <w:sz w:val="24"/>
          <w:szCs w:val="24"/>
        </w:rPr>
        <w:t>These elements form two bonds to other nonmetals.</w:t>
      </w:r>
    </w:p>
    <w:p w14:paraId="766D2B77" w14:textId="77777777" w:rsidR="00A91185" w:rsidRPr="00BB5353" w:rsidRDefault="00A91185" w:rsidP="00E177DF">
      <w:pPr>
        <w:pStyle w:val="PlainText"/>
        <w:numPr>
          <w:ilvl w:val="1"/>
          <w:numId w:val="5"/>
        </w:numPr>
        <w:rPr>
          <w:rFonts w:ascii="Times New Roman" w:hAnsi="Times New Roman" w:cs="Times New Roman"/>
          <w:sz w:val="24"/>
          <w:szCs w:val="24"/>
        </w:rPr>
      </w:pPr>
      <w:r w:rsidRPr="00BB5353">
        <w:rPr>
          <w:rFonts w:ascii="Times New Roman" w:hAnsi="Times New Roman" w:cs="Times New Roman"/>
          <w:sz w:val="24"/>
          <w:szCs w:val="24"/>
        </w:rPr>
        <w:t>These elements form one bond to another nonmetal.</w:t>
      </w:r>
    </w:p>
    <w:p w14:paraId="55297A20" w14:textId="77777777" w:rsidR="00A91185" w:rsidRPr="00BB5353" w:rsidRDefault="00A91185" w:rsidP="00E177DF">
      <w:pPr>
        <w:pStyle w:val="PlainText"/>
        <w:numPr>
          <w:ilvl w:val="1"/>
          <w:numId w:val="5"/>
        </w:numPr>
        <w:rPr>
          <w:rFonts w:ascii="Times New Roman" w:hAnsi="Times New Roman" w:cs="Times New Roman"/>
          <w:sz w:val="24"/>
          <w:szCs w:val="24"/>
        </w:rPr>
      </w:pPr>
      <w:r w:rsidRPr="00BB5353">
        <w:rPr>
          <w:rFonts w:ascii="Times New Roman" w:hAnsi="Times New Roman" w:cs="Times New Roman"/>
          <w:sz w:val="24"/>
          <w:szCs w:val="24"/>
        </w:rPr>
        <w:t>These elements donate two electrons to a metal.</w:t>
      </w:r>
    </w:p>
    <w:p w14:paraId="333F0E3E" w14:textId="77777777" w:rsidR="00A91185" w:rsidRPr="00BB5353" w:rsidRDefault="00A91185" w:rsidP="00E177DF">
      <w:pPr>
        <w:pStyle w:val="PlainText"/>
        <w:numPr>
          <w:ilvl w:val="1"/>
          <w:numId w:val="5"/>
        </w:numPr>
        <w:rPr>
          <w:rFonts w:ascii="Times New Roman" w:hAnsi="Times New Roman" w:cs="Times New Roman"/>
          <w:sz w:val="24"/>
          <w:szCs w:val="24"/>
        </w:rPr>
      </w:pPr>
      <w:r w:rsidRPr="00BB5353">
        <w:rPr>
          <w:rFonts w:ascii="Times New Roman" w:hAnsi="Times New Roman" w:cs="Times New Roman"/>
          <w:sz w:val="24"/>
          <w:szCs w:val="24"/>
        </w:rPr>
        <w:t>These elements accept two electrons from a metal.</w:t>
      </w:r>
    </w:p>
    <w:p w14:paraId="15123A97" w14:textId="77777777" w:rsidR="00A91185" w:rsidRPr="00BB5353" w:rsidRDefault="00A91185" w:rsidP="00E177DF">
      <w:pPr>
        <w:pStyle w:val="PlainText"/>
        <w:numPr>
          <w:ilvl w:val="1"/>
          <w:numId w:val="5"/>
        </w:numPr>
        <w:rPr>
          <w:rFonts w:ascii="Times New Roman" w:hAnsi="Times New Roman" w:cs="Times New Roman"/>
          <w:sz w:val="24"/>
          <w:szCs w:val="24"/>
        </w:rPr>
      </w:pPr>
      <w:r w:rsidRPr="00BB5353">
        <w:rPr>
          <w:rFonts w:ascii="Times New Roman" w:hAnsi="Times New Roman" w:cs="Times New Roman"/>
          <w:sz w:val="24"/>
          <w:szCs w:val="24"/>
        </w:rPr>
        <w:t>These elements do not interact with other elements.</w:t>
      </w:r>
    </w:p>
    <w:p w14:paraId="775E7311" w14:textId="77777777" w:rsidR="00A91185" w:rsidRPr="00BB5353" w:rsidRDefault="00A91185" w:rsidP="00A91185">
      <w:pPr>
        <w:pStyle w:val="PlainText"/>
        <w:rPr>
          <w:rFonts w:ascii="Times New Roman" w:hAnsi="Times New Roman" w:cs="Times New Roman"/>
          <w:sz w:val="24"/>
          <w:szCs w:val="24"/>
        </w:rPr>
      </w:pPr>
    </w:p>
    <w:p w14:paraId="7D714690" w14:textId="77777777" w:rsidR="00BC12A4" w:rsidRDefault="00BC12A4" w:rsidP="00BC12A4">
      <w:proofErr w:type="spellStart"/>
      <w:r w:rsidRPr="00BB5353">
        <w:t>Ans</w:t>
      </w:r>
      <w:proofErr w:type="spellEnd"/>
      <w:r w:rsidRPr="00BB5353">
        <w:t xml:space="preserve">: </w:t>
      </w:r>
      <w:r w:rsidRPr="00BB5353">
        <w:tab/>
      </w:r>
      <w:r>
        <w:t>a</w:t>
      </w:r>
      <w:r w:rsidRPr="00BB5353">
        <w:tab/>
      </w:r>
      <w:r w:rsidRPr="00BB5353">
        <w:tab/>
        <w:t xml:space="preserve">Level of difficulty: </w:t>
      </w:r>
      <w:r w:rsidRPr="00BB5353">
        <w:tab/>
      </w:r>
      <w:r>
        <w:t>easy</w:t>
      </w:r>
      <w:r w:rsidRPr="00BB5353">
        <w:tab/>
      </w:r>
      <w:r w:rsidRPr="00BB5353">
        <w:tab/>
        <w:t xml:space="preserve">Section: </w:t>
      </w:r>
      <w:r w:rsidRPr="00BB5353">
        <w:tab/>
      </w:r>
      <w:r>
        <w:t>3.2</w:t>
      </w:r>
    </w:p>
    <w:p w14:paraId="7DACF805" w14:textId="77777777" w:rsidR="00BC12A4" w:rsidRPr="00BB5353" w:rsidRDefault="00BC12A4" w:rsidP="00BC12A4">
      <w:pPr>
        <w:pStyle w:val="PlainText"/>
        <w:rPr>
          <w:rFonts w:ascii="Times New Roman" w:hAnsi="Times New Roman" w:cs="Times New Roman"/>
          <w:sz w:val="24"/>
          <w:szCs w:val="24"/>
        </w:rPr>
      </w:pPr>
    </w:p>
    <w:p w14:paraId="6FB3E5CE" w14:textId="77777777" w:rsidR="00A91185" w:rsidRPr="00BB5353" w:rsidRDefault="00A91185" w:rsidP="00A91185">
      <w:pPr>
        <w:pStyle w:val="PlainText"/>
        <w:rPr>
          <w:rFonts w:ascii="Times New Roman" w:hAnsi="Times New Roman" w:cs="Times New Roman"/>
          <w:sz w:val="24"/>
          <w:szCs w:val="24"/>
        </w:rPr>
      </w:pPr>
    </w:p>
    <w:p w14:paraId="6383F1C4" w14:textId="77777777" w:rsidR="00A91185" w:rsidRPr="00BB5353" w:rsidRDefault="00A91185" w:rsidP="00E177DF">
      <w:pPr>
        <w:numPr>
          <w:ilvl w:val="0"/>
          <w:numId w:val="5"/>
        </w:numPr>
      </w:pPr>
      <w:r w:rsidRPr="00BB5353">
        <w:t>Which of the following is the best Lewis structure for a molecule with the formula HCN?</w:t>
      </w:r>
    </w:p>
    <w:p w14:paraId="57DED5A0" w14:textId="77777777" w:rsidR="00A91185" w:rsidRPr="00BB5353" w:rsidRDefault="00A91185" w:rsidP="00A91185"/>
    <w:p w14:paraId="1AB64AC5" w14:textId="77777777" w:rsidR="00A91185" w:rsidRPr="00BB5353" w:rsidRDefault="00A91185" w:rsidP="00A91185">
      <w:r w:rsidRPr="00BB5353">
        <w:object w:dxaOrig="5854" w:dyaOrig="458" w14:anchorId="1EA28CAA">
          <v:shape id="_x0000_i1038" type="#_x0000_t75" style="width:6in;height:32.4pt" o:ole="">
            <v:imagedata r:id="rId24" o:title=""/>
          </v:shape>
          <o:OLEObject Type="Embed" ProgID="ChemDraw.Document.6.0" ShapeID="_x0000_i1038" DrawAspect="Content" ObjectID="_1442315180" r:id="rId25"/>
        </w:object>
      </w:r>
    </w:p>
    <w:p w14:paraId="5E5F33C4" w14:textId="77777777" w:rsidR="00A91185" w:rsidRPr="00BB5353" w:rsidRDefault="00A91185" w:rsidP="00A91185">
      <w:r w:rsidRPr="00BB5353">
        <w:t xml:space="preserve">        </w:t>
      </w:r>
      <w:proofErr w:type="gramStart"/>
      <w:r w:rsidRPr="00BB5353">
        <w:t>a</w:t>
      </w:r>
      <w:proofErr w:type="gramEnd"/>
      <w:r w:rsidRPr="00BB5353">
        <w:t>.</w:t>
      </w:r>
      <w:r w:rsidRPr="00BB5353">
        <w:tab/>
      </w:r>
      <w:r w:rsidRPr="00BB5353">
        <w:tab/>
      </w:r>
      <w:r w:rsidRPr="00BB5353">
        <w:tab/>
        <w:t>b.</w:t>
      </w:r>
      <w:r w:rsidRPr="00BB5353">
        <w:tab/>
      </w:r>
      <w:r w:rsidRPr="00BB5353">
        <w:tab/>
      </w:r>
      <w:r w:rsidRPr="00BB5353">
        <w:tab/>
      </w:r>
      <w:proofErr w:type="gramStart"/>
      <w:r w:rsidRPr="00BB5353">
        <w:t>c</w:t>
      </w:r>
      <w:proofErr w:type="gramEnd"/>
      <w:r w:rsidRPr="00BB5353">
        <w:t>.</w:t>
      </w:r>
      <w:r w:rsidRPr="00BB5353">
        <w:tab/>
      </w:r>
      <w:r w:rsidRPr="00BB5353">
        <w:tab/>
        <w:t>d.</w:t>
      </w:r>
      <w:r w:rsidRPr="00BB5353">
        <w:tab/>
      </w:r>
      <w:r w:rsidRPr="00BB5353">
        <w:tab/>
      </w:r>
      <w:r w:rsidRPr="00BB5353">
        <w:tab/>
      </w:r>
      <w:proofErr w:type="gramStart"/>
      <w:r w:rsidRPr="00BB5353">
        <w:t>e</w:t>
      </w:r>
      <w:proofErr w:type="gramEnd"/>
      <w:r w:rsidRPr="00BB5353">
        <w:t>.</w:t>
      </w:r>
    </w:p>
    <w:p w14:paraId="0551DBFF" w14:textId="77777777" w:rsidR="00A91185" w:rsidRPr="00BB5353" w:rsidRDefault="00A91185" w:rsidP="00A91185">
      <w:pPr>
        <w:ind w:left="360"/>
      </w:pPr>
      <w:r w:rsidRPr="00BB5353">
        <w:tab/>
      </w:r>
    </w:p>
    <w:p w14:paraId="3071676E" w14:textId="77777777" w:rsidR="00A91185" w:rsidRPr="00BB5353" w:rsidRDefault="00A91185" w:rsidP="00A91185">
      <w:pPr>
        <w:ind w:left="360"/>
      </w:pPr>
    </w:p>
    <w:p w14:paraId="0999BDBB" w14:textId="77777777" w:rsidR="00777879" w:rsidRDefault="00777879" w:rsidP="00777879">
      <w:proofErr w:type="spellStart"/>
      <w:r w:rsidRPr="00BB5353">
        <w:t>Ans</w:t>
      </w:r>
      <w:proofErr w:type="spellEnd"/>
      <w:r w:rsidRPr="00BB5353">
        <w:t xml:space="preserve">: </w:t>
      </w:r>
      <w:r w:rsidRPr="00BB5353">
        <w:tab/>
      </w:r>
      <w:r>
        <w:t>e</w:t>
      </w:r>
      <w:r w:rsidRPr="00BB5353">
        <w:tab/>
      </w:r>
      <w:r w:rsidRPr="00BB5353">
        <w:tab/>
        <w:t xml:space="preserve">Level of difficulty: </w:t>
      </w:r>
      <w:r w:rsidRPr="00BB5353">
        <w:tab/>
      </w:r>
      <w:r>
        <w:t>hard</w:t>
      </w:r>
      <w:r w:rsidRPr="00BB5353">
        <w:tab/>
      </w:r>
      <w:r w:rsidRPr="00BB5353">
        <w:tab/>
        <w:t xml:space="preserve">Section: </w:t>
      </w:r>
      <w:r w:rsidRPr="00BB5353">
        <w:tab/>
      </w:r>
      <w:r>
        <w:t>3.2</w:t>
      </w:r>
    </w:p>
    <w:p w14:paraId="6A106F72" w14:textId="77777777" w:rsidR="00777879" w:rsidRPr="00BB5353" w:rsidRDefault="00777879" w:rsidP="00777879">
      <w:pPr>
        <w:pStyle w:val="PlainText"/>
        <w:rPr>
          <w:rFonts w:ascii="Times New Roman" w:hAnsi="Times New Roman" w:cs="Times New Roman"/>
          <w:sz w:val="24"/>
          <w:szCs w:val="24"/>
        </w:rPr>
      </w:pPr>
    </w:p>
    <w:p w14:paraId="13905151" w14:textId="77777777" w:rsidR="00A91185" w:rsidRPr="00BB5353" w:rsidRDefault="00A91185" w:rsidP="00A91185">
      <w:pPr>
        <w:ind w:left="360"/>
      </w:pPr>
    </w:p>
    <w:p w14:paraId="228C4F4B" w14:textId="77777777" w:rsidR="00A91185" w:rsidRPr="00BB5353" w:rsidRDefault="00A91185" w:rsidP="00A91185">
      <w:pPr>
        <w:ind w:left="360"/>
      </w:pPr>
    </w:p>
    <w:p w14:paraId="2A3F47A1" w14:textId="77777777" w:rsidR="00A91185" w:rsidRPr="00BB5353" w:rsidRDefault="00A91185" w:rsidP="00A91185">
      <w:pPr>
        <w:ind w:left="360"/>
        <w:rPr>
          <w:i/>
        </w:rPr>
      </w:pPr>
    </w:p>
    <w:p w14:paraId="58ABA602" w14:textId="1C736617" w:rsidR="00A91185" w:rsidRPr="00BB5353" w:rsidRDefault="00A91185" w:rsidP="00E177DF">
      <w:pPr>
        <w:numPr>
          <w:ilvl w:val="0"/>
          <w:numId w:val="5"/>
        </w:numPr>
      </w:pPr>
      <w:r w:rsidRPr="00BB5353">
        <w:t xml:space="preserve">What is the most likely connectivity of the atoms in </w:t>
      </w:r>
      <w:proofErr w:type="spellStart"/>
      <w:r w:rsidRPr="00BB5353">
        <w:t>chloroethylene</w:t>
      </w:r>
      <w:proofErr w:type="spellEnd"/>
      <w:r w:rsidR="00677D3F">
        <w:t xml:space="preserve"> (</w:t>
      </w:r>
      <w:r w:rsidR="00677D3F" w:rsidRPr="00BB5353">
        <w:rPr>
          <w:i/>
        </w:rPr>
        <w:t>C</w:t>
      </w:r>
      <w:r w:rsidR="00677D3F" w:rsidRPr="00BB5353">
        <w:rPr>
          <w:i/>
          <w:vertAlign w:val="subscript"/>
        </w:rPr>
        <w:t>2</w:t>
      </w:r>
      <w:r w:rsidR="00677D3F" w:rsidRPr="00BB5353">
        <w:rPr>
          <w:i/>
        </w:rPr>
        <w:t>H</w:t>
      </w:r>
      <w:r w:rsidR="00677D3F" w:rsidRPr="00BB5353">
        <w:rPr>
          <w:i/>
          <w:vertAlign w:val="subscript"/>
        </w:rPr>
        <w:t>3</w:t>
      </w:r>
      <w:r w:rsidR="00677D3F" w:rsidRPr="00BB5353">
        <w:rPr>
          <w:i/>
        </w:rPr>
        <w:t>Cl</w:t>
      </w:r>
      <w:r w:rsidR="00677D3F">
        <w:t>)</w:t>
      </w:r>
      <w:r w:rsidRPr="00BB5353">
        <w:t>?</w:t>
      </w:r>
    </w:p>
    <w:p w14:paraId="4C0C6F3F" w14:textId="77777777" w:rsidR="00A91185" w:rsidRPr="00BB5353" w:rsidRDefault="00A91185" w:rsidP="00DC5FBB">
      <w:pPr>
        <w:jc w:val="right"/>
      </w:pPr>
    </w:p>
    <w:p w14:paraId="14149988" w14:textId="77777777" w:rsidR="00A91185" w:rsidRPr="00BB5353" w:rsidRDefault="00A91185" w:rsidP="00A91185">
      <w:pPr>
        <w:jc w:val="center"/>
      </w:pPr>
      <w:r w:rsidRPr="00BB5353">
        <w:object w:dxaOrig="5335" w:dyaOrig="831" w14:anchorId="5CFB0616">
          <v:shape id="_x0000_i1039" type="#_x0000_t75" style="width:341.4pt;height:54pt" o:ole="">
            <v:imagedata r:id="rId26" o:title=""/>
          </v:shape>
          <o:OLEObject Type="Embed" ProgID="ChemDraw.Document.6.0" ShapeID="_x0000_i1039" DrawAspect="Content" ObjectID="_1442315181" r:id="rId27"/>
        </w:object>
      </w:r>
    </w:p>
    <w:p w14:paraId="7552C17B" w14:textId="77777777" w:rsidR="00A91185" w:rsidRPr="00BB5353" w:rsidRDefault="00A91185" w:rsidP="00A91185">
      <w:r w:rsidRPr="00BB5353">
        <w:tab/>
        <w:t xml:space="preserve">       </w:t>
      </w:r>
      <w:proofErr w:type="gramStart"/>
      <w:r w:rsidRPr="00BB5353">
        <w:t>a</w:t>
      </w:r>
      <w:proofErr w:type="gramEnd"/>
      <w:r w:rsidRPr="00BB5353">
        <w:t>.</w:t>
      </w:r>
      <w:r w:rsidRPr="00BB5353">
        <w:tab/>
      </w:r>
      <w:r w:rsidRPr="00BB5353">
        <w:tab/>
      </w:r>
      <w:r w:rsidRPr="00BB5353">
        <w:tab/>
        <w:t>b.</w:t>
      </w:r>
      <w:r w:rsidRPr="00BB5353">
        <w:tab/>
      </w:r>
      <w:r w:rsidRPr="00BB5353">
        <w:tab/>
      </w:r>
      <w:proofErr w:type="gramStart"/>
      <w:r w:rsidRPr="00BB5353">
        <w:t>c</w:t>
      </w:r>
      <w:proofErr w:type="gramEnd"/>
      <w:r w:rsidRPr="00BB5353">
        <w:t>.</w:t>
      </w:r>
      <w:r w:rsidRPr="00BB5353">
        <w:tab/>
      </w:r>
      <w:r w:rsidRPr="00BB5353">
        <w:tab/>
        <w:t>d.</w:t>
      </w:r>
      <w:r w:rsidRPr="00BB5353">
        <w:tab/>
      </w:r>
      <w:r w:rsidRPr="00BB5353">
        <w:tab/>
      </w:r>
      <w:proofErr w:type="gramStart"/>
      <w:r w:rsidRPr="00BB5353">
        <w:t>e</w:t>
      </w:r>
      <w:proofErr w:type="gramEnd"/>
      <w:r w:rsidRPr="00BB5353">
        <w:t>.</w:t>
      </w:r>
    </w:p>
    <w:p w14:paraId="02D58C0A" w14:textId="77777777" w:rsidR="00A91185" w:rsidRPr="00BB5353" w:rsidRDefault="00A91185" w:rsidP="00A91185"/>
    <w:p w14:paraId="556A14F4" w14:textId="77777777" w:rsidR="00777879" w:rsidRDefault="00777879" w:rsidP="00777879">
      <w:proofErr w:type="spellStart"/>
      <w:r w:rsidRPr="00BB5353">
        <w:t>Ans</w:t>
      </w:r>
      <w:proofErr w:type="spellEnd"/>
      <w:r w:rsidRPr="00BB5353">
        <w:t xml:space="preserve">: </w:t>
      </w:r>
      <w:r w:rsidRPr="00BB5353">
        <w:tab/>
      </w:r>
      <w:r>
        <w:t>a</w:t>
      </w:r>
      <w:r w:rsidRPr="00BB5353">
        <w:tab/>
      </w:r>
      <w:r w:rsidRPr="00BB5353">
        <w:tab/>
        <w:t xml:space="preserve">Level of difficulty: </w:t>
      </w:r>
      <w:r w:rsidRPr="00BB5353">
        <w:tab/>
      </w:r>
      <w:r>
        <w:t>medium</w:t>
      </w:r>
      <w:r w:rsidRPr="00BB5353">
        <w:tab/>
      </w:r>
      <w:r w:rsidRPr="00BB5353">
        <w:tab/>
        <w:t xml:space="preserve">Section: </w:t>
      </w:r>
      <w:r w:rsidRPr="00BB5353">
        <w:tab/>
      </w:r>
      <w:r>
        <w:t>3.2</w:t>
      </w:r>
    </w:p>
    <w:p w14:paraId="61B2ACC2" w14:textId="77777777" w:rsidR="00777879" w:rsidRPr="00BB5353" w:rsidRDefault="00777879" w:rsidP="00777879">
      <w:pPr>
        <w:pStyle w:val="PlainText"/>
        <w:rPr>
          <w:rFonts w:ascii="Times New Roman" w:hAnsi="Times New Roman" w:cs="Times New Roman"/>
          <w:sz w:val="24"/>
          <w:szCs w:val="24"/>
        </w:rPr>
      </w:pPr>
    </w:p>
    <w:p w14:paraId="348B2AB8" w14:textId="77777777" w:rsidR="00A91185" w:rsidRPr="00BB5353" w:rsidRDefault="00A91185" w:rsidP="00A91185"/>
    <w:p w14:paraId="59F29701" w14:textId="4CCB1732" w:rsidR="00A91185" w:rsidRPr="00BB5353" w:rsidRDefault="00A91185" w:rsidP="00E177DF">
      <w:pPr>
        <w:numPr>
          <w:ilvl w:val="0"/>
          <w:numId w:val="5"/>
        </w:numPr>
      </w:pPr>
      <w:r w:rsidRPr="00BB5353">
        <w:t xml:space="preserve">What is the total number of valence electrons in the </w:t>
      </w:r>
      <w:proofErr w:type="spellStart"/>
      <w:r w:rsidRPr="00BB5353">
        <w:t>chloroethylene</w:t>
      </w:r>
      <w:proofErr w:type="spellEnd"/>
      <w:r w:rsidRPr="00BB5353">
        <w:t xml:space="preserve"> molecule</w:t>
      </w:r>
      <w:r w:rsidR="00677D3F">
        <w:t xml:space="preserve"> (</w:t>
      </w:r>
      <w:r w:rsidR="00677D3F" w:rsidRPr="00BB5353">
        <w:rPr>
          <w:i/>
        </w:rPr>
        <w:t>C</w:t>
      </w:r>
      <w:r w:rsidR="00677D3F" w:rsidRPr="00BB5353">
        <w:rPr>
          <w:i/>
          <w:vertAlign w:val="subscript"/>
        </w:rPr>
        <w:t>2</w:t>
      </w:r>
      <w:r w:rsidR="00677D3F" w:rsidRPr="00BB5353">
        <w:rPr>
          <w:i/>
        </w:rPr>
        <w:t>H</w:t>
      </w:r>
      <w:r w:rsidR="00677D3F" w:rsidRPr="00BB5353">
        <w:rPr>
          <w:i/>
          <w:vertAlign w:val="subscript"/>
        </w:rPr>
        <w:t>3</w:t>
      </w:r>
      <w:r w:rsidR="00677D3F" w:rsidRPr="00BB5353">
        <w:rPr>
          <w:i/>
        </w:rPr>
        <w:t>Cl</w:t>
      </w:r>
      <w:r w:rsidR="00677D3F">
        <w:t>)</w:t>
      </w:r>
      <w:r w:rsidRPr="00BB5353">
        <w:t>?</w:t>
      </w:r>
    </w:p>
    <w:p w14:paraId="4A97EA1D" w14:textId="77777777" w:rsidR="00A91185" w:rsidRPr="00BB5353" w:rsidRDefault="00A91185" w:rsidP="00E177DF">
      <w:pPr>
        <w:numPr>
          <w:ilvl w:val="1"/>
          <w:numId w:val="5"/>
        </w:numPr>
      </w:pPr>
      <w:r w:rsidRPr="00BB5353">
        <w:t>6</w:t>
      </w:r>
    </w:p>
    <w:p w14:paraId="40FD31D4" w14:textId="77777777" w:rsidR="00A91185" w:rsidRPr="00BB5353" w:rsidRDefault="00A91185" w:rsidP="00E177DF">
      <w:pPr>
        <w:numPr>
          <w:ilvl w:val="1"/>
          <w:numId w:val="5"/>
        </w:numPr>
      </w:pPr>
      <w:r w:rsidRPr="00BB5353">
        <w:t>18</w:t>
      </w:r>
    </w:p>
    <w:p w14:paraId="4C6D5CF2" w14:textId="77777777" w:rsidR="00A91185" w:rsidRPr="00BB5353" w:rsidRDefault="00A91185" w:rsidP="00E177DF">
      <w:pPr>
        <w:numPr>
          <w:ilvl w:val="1"/>
          <w:numId w:val="5"/>
        </w:numPr>
      </w:pPr>
      <w:r w:rsidRPr="00BB5353">
        <w:t>21</w:t>
      </w:r>
    </w:p>
    <w:p w14:paraId="1A937BF8" w14:textId="77777777" w:rsidR="00A91185" w:rsidRPr="00BB5353" w:rsidRDefault="00A91185" w:rsidP="00E177DF">
      <w:pPr>
        <w:numPr>
          <w:ilvl w:val="1"/>
          <w:numId w:val="5"/>
        </w:numPr>
      </w:pPr>
      <w:r w:rsidRPr="00BB5353">
        <w:t>32</w:t>
      </w:r>
    </w:p>
    <w:p w14:paraId="27079A95" w14:textId="77777777" w:rsidR="00A91185" w:rsidRPr="00BB5353" w:rsidRDefault="00A91185" w:rsidP="00E177DF">
      <w:pPr>
        <w:numPr>
          <w:ilvl w:val="1"/>
          <w:numId w:val="5"/>
        </w:numPr>
      </w:pPr>
      <w:r w:rsidRPr="00BB5353">
        <w:t xml:space="preserve">62 </w:t>
      </w:r>
    </w:p>
    <w:p w14:paraId="69C21686" w14:textId="77777777" w:rsidR="00A91185" w:rsidRPr="00BB5353" w:rsidRDefault="00A91185" w:rsidP="00A91185"/>
    <w:p w14:paraId="55E70F0F" w14:textId="77777777" w:rsidR="00777879" w:rsidRDefault="00777879" w:rsidP="00777879">
      <w:proofErr w:type="spellStart"/>
      <w:r w:rsidRPr="00BB5353">
        <w:t>Ans</w:t>
      </w:r>
      <w:proofErr w:type="spellEnd"/>
      <w:r w:rsidRPr="00BB5353">
        <w:t xml:space="preserve">: </w:t>
      </w:r>
      <w:r w:rsidRPr="00BB5353">
        <w:tab/>
      </w:r>
      <w:r>
        <w:t>b</w:t>
      </w:r>
      <w:r w:rsidRPr="00BB5353">
        <w:tab/>
      </w:r>
      <w:r w:rsidRPr="00BB5353">
        <w:tab/>
        <w:t xml:space="preserve">Level of difficulty: </w:t>
      </w:r>
      <w:r w:rsidRPr="00BB5353">
        <w:tab/>
      </w:r>
      <w:r>
        <w:t>medium</w:t>
      </w:r>
      <w:r w:rsidRPr="00BB5353">
        <w:tab/>
      </w:r>
      <w:r w:rsidRPr="00BB5353">
        <w:tab/>
        <w:t xml:space="preserve">Section: </w:t>
      </w:r>
      <w:r w:rsidRPr="00BB5353">
        <w:tab/>
      </w:r>
      <w:r>
        <w:t>3.2</w:t>
      </w:r>
    </w:p>
    <w:p w14:paraId="1C39A05F" w14:textId="77777777" w:rsidR="00777879" w:rsidRPr="00BB5353" w:rsidRDefault="00777879" w:rsidP="00777879">
      <w:pPr>
        <w:pStyle w:val="PlainText"/>
        <w:rPr>
          <w:rFonts w:ascii="Times New Roman" w:hAnsi="Times New Roman" w:cs="Times New Roman"/>
          <w:sz w:val="24"/>
          <w:szCs w:val="24"/>
        </w:rPr>
      </w:pPr>
    </w:p>
    <w:p w14:paraId="69CA21E5" w14:textId="77777777" w:rsidR="00A91185" w:rsidRPr="00BB5353" w:rsidRDefault="00A91185" w:rsidP="00A91185"/>
    <w:p w14:paraId="0A832FAD" w14:textId="77A949A3" w:rsidR="00A91185" w:rsidRPr="00BB5353" w:rsidRDefault="00A91185" w:rsidP="00E177DF">
      <w:pPr>
        <w:numPr>
          <w:ilvl w:val="0"/>
          <w:numId w:val="5"/>
        </w:numPr>
      </w:pPr>
      <w:r w:rsidRPr="00BB5353">
        <w:t xml:space="preserve">How many nonbonding electrons are in </w:t>
      </w:r>
      <w:r w:rsidR="00677D3F" w:rsidRPr="00BB5353">
        <w:t xml:space="preserve">the </w:t>
      </w:r>
      <w:proofErr w:type="spellStart"/>
      <w:r w:rsidR="00677D3F" w:rsidRPr="00BB5353">
        <w:t>chloroethylene</w:t>
      </w:r>
      <w:proofErr w:type="spellEnd"/>
      <w:r w:rsidR="00677D3F" w:rsidRPr="00BB5353">
        <w:t xml:space="preserve"> molecule</w:t>
      </w:r>
      <w:r w:rsidR="00677D3F">
        <w:t xml:space="preserve"> (</w:t>
      </w:r>
      <w:r w:rsidR="00677D3F" w:rsidRPr="00BB5353">
        <w:rPr>
          <w:i/>
        </w:rPr>
        <w:t>C</w:t>
      </w:r>
      <w:r w:rsidR="00677D3F" w:rsidRPr="00BB5353">
        <w:rPr>
          <w:i/>
          <w:vertAlign w:val="subscript"/>
        </w:rPr>
        <w:t>2</w:t>
      </w:r>
      <w:r w:rsidR="00677D3F" w:rsidRPr="00BB5353">
        <w:rPr>
          <w:i/>
        </w:rPr>
        <w:t>H</w:t>
      </w:r>
      <w:r w:rsidR="00677D3F" w:rsidRPr="00BB5353">
        <w:rPr>
          <w:i/>
          <w:vertAlign w:val="subscript"/>
        </w:rPr>
        <w:t>3</w:t>
      </w:r>
      <w:r w:rsidR="00677D3F" w:rsidRPr="00BB5353">
        <w:rPr>
          <w:i/>
        </w:rPr>
        <w:t>Cl</w:t>
      </w:r>
      <w:r w:rsidR="00677D3F">
        <w:t>)</w:t>
      </w:r>
      <w:r w:rsidRPr="00BB5353">
        <w:t>?</w:t>
      </w:r>
    </w:p>
    <w:p w14:paraId="65C8BF63" w14:textId="0B2BB942" w:rsidR="00A91185" w:rsidRPr="00BB5353" w:rsidRDefault="004D5875" w:rsidP="00E177DF">
      <w:pPr>
        <w:numPr>
          <w:ilvl w:val="1"/>
          <w:numId w:val="5"/>
        </w:numPr>
      </w:pPr>
      <w:r>
        <w:t>N</w:t>
      </w:r>
      <w:r w:rsidR="00A91185" w:rsidRPr="00BB5353">
        <w:t>one</w:t>
      </w:r>
    </w:p>
    <w:p w14:paraId="61631400" w14:textId="77777777" w:rsidR="00A91185" w:rsidRPr="00BB5353" w:rsidRDefault="00A91185" w:rsidP="00E177DF">
      <w:pPr>
        <w:numPr>
          <w:ilvl w:val="1"/>
          <w:numId w:val="5"/>
        </w:numPr>
      </w:pPr>
      <w:r w:rsidRPr="00BB5353">
        <w:t>6</w:t>
      </w:r>
    </w:p>
    <w:p w14:paraId="31033871" w14:textId="77777777" w:rsidR="00A91185" w:rsidRPr="00BB5353" w:rsidRDefault="00A91185" w:rsidP="00E177DF">
      <w:pPr>
        <w:numPr>
          <w:ilvl w:val="1"/>
          <w:numId w:val="5"/>
        </w:numPr>
      </w:pPr>
      <w:r w:rsidRPr="00BB5353">
        <w:t>8</w:t>
      </w:r>
    </w:p>
    <w:p w14:paraId="639904DD" w14:textId="77777777" w:rsidR="00A91185" w:rsidRPr="00BB5353" w:rsidRDefault="00A91185" w:rsidP="00E177DF">
      <w:pPr>
        <w:numPr>
          <w:ilvl w:val="1"/>
          <w:numId w:val="5"/>
        </w:numPr>
      </w:pPr>
      <w:r w:rsidRPr="00BB5353">
        <w:t>10</w:t>
      </w:r>
    </w:p>
    <w:p w14:paraId="005C8CDF" w14:textId="77777777" w:rsidR="00A91185" w:rsidRPr="00BB5353" w:rsidRDefault="00A91185" w:rsidP="00E177DF">
      <w:pPr>
        <w:numPr>
          <w:ilvl w:val="1"/>
          <w:numId w:val="5"/>
        </w:numPr>
      </w:pPr>
      <w:r w:rsidRPr="00BB5353">
        <w:t>18</w:t>
      </w:r>
    </w:p>
    <w:p w14:paraId="799500C7" w14:textId="77777777" w:rsidR="00A91185" w:rsidRPr="00BB5353" w:rsidRDefault="00A91185" w:rsidP="00A91185"/>
    <w:p w14:paraId="644BD438" w14:textId="77777777" w:rsidR="00777879" w:rsidRDefault="00777879" w:rsidP="00777879">
      <w:proofErr w:type="spellStart"/>
      <w:r w:rsidRPr="00BB5353">
        <w:t>Ans</w:t>
      </w:r>
      <w:proofErr w:type="spellEnd"/>
      <w:r w:rsidRPr="00BB5353">
        <w:t xml:space="preserve">: </w:t>
      </w:r>
      <w:r w:rsidRPr="00BB5353">
        <w:tab/>
      </w:r>
      <w:r>
        <w:t>b</w:t>
      </w:r>
      <w:r w:rsidRPr="00BB5353">
        <w:tab/>
      </w:r>
      <w:r w:rsidRPr="00BB5353">
        <w:tab/>
        <w:t xml:space="preserve">Level of difficulty: </w:t>
      </w:r>
      <w:r w:rsidRPr="00BB5353">
        <w:tab/>
      </w:r>
      <w:r>
        <w:t>medium</w:t>
      </w:r>
      <w:r w:rsidRPr="00BB5353">
        <w:tab/>
      </w:r>
      <w:r w:rsidRPr="00BB5353">
        <w:tab/>
        <w:t xml:space="preserve">Section: </w:t>
      </w:r>
      <w:r w:rsidRPr="00BB5353">
        <w:tab/>
      </w:r>
      <w:r>
        <w:t>3.2</w:t>
      </w:r>
    </w:p>
    <w:p w14:paraId="4C194F38" w14:textId="77777777" w:rsidR="00777879" w:rsidRPr="00BB5353" w:rsidRDefault="00777879" w:rsidP="00777879">
      <w:pPr>
        <w:pStyle w:val="PlainText"/>
        <w:rPr>
          <w:rFonts w:ascii="Times New Roman" w:hAnsi="Times New Roman" w:cs="Times New Roman"/>
          <w:sz w:val="24"/>
          <w:szCs w:val="24"/>
        </w:rPr>
      </w:pPr>
    </w:p>
    <w:p w14:paraId="0201003F" w14:textId="77777777" w:rsidR="00A91185" w:rsidRPr="00BB5353" w:rsidRDefault="00A91185" w:rsidP="00A91185"/>
    <w:p w14:paraId="7B732FC0" w14:textId="347AF39E" w:rsidR="00A91185" w:rsidRPr="00BB5353" w:rsidRDefault="00A91185" w:rsidP="00E177DF">
      <w:pPr>
        <w:numPr>
          <w:ilvl w:val="0"/>
          <w:numId w:val="5"/>
        </w:numPr>
      </w:pPr>
      <w:r w:rsidRPr="00BB5353">
        <w:t xml:space="preserve">How many multiple bonds are in </w:t>
      </w:r>
      <w:r w:rsidR="00677D3F" w:rsidRPr="00BB5353">
        <w:t xml:space="preserve">the </w:t>
      </w:r>
      <w:proofErr w:type="spellStart"/>
      <w:r w:rsidR="00677D3F" w:rsidRPr="00BB5353">
        <w:t>chloroethylene</w:t>
      </w:r>
      <w:proofErr w:type="spellEnd"/>
      <w:r w:rsidR="00677D3F" w:rsidRPr="00BB5353">
        <w:t xml:space="preserve"> molecule</w:t>
      </w:r>
      <w:r w:rsidR="00677D3F">
        <w:t xml:space="preserve"> (</w:t>
      </w:r>
      <w:r w:rsidR="00677D3F" w:rsidRPr="00BB5353">
        <w:rPr>
          <w:i/>
        </w:rPr>
        <w:t>C</w:t>
      </w:r>
      <w:r w:rsidR="00677D3F" w:rsidRPr="00BB5353">
        <w:rPr>
          <w:i/>
          <w:vertAlign w:val="subscript"/>
        </w:rPr>
        <w:t>2</w:t>
      </w:r>
      <w:r w:rsidR="00677D3F" w:rsidRPr="00BB5353">
        <w:rPr>
          <w:i/>
        </w:rPr>
        <w:t>H</w:t>
      </w:r>
      <w:r w:rsidR="00677D3F" w:rsidRPr="00BB5353">
        <w:rPr>
          <w:i/>
          <w:vertAlign w:val="subscript"/>
        </w:rPr>
        <w:t>3</w:t>
      </w:r>
      <w:r w:rsidR="00677D3F" w:rsidRPr="00BB5353">
        <w:rPr>
          <w:i/>
        </w:rPr>
        <w:t>Cl</w:t>
      </w:r>
      <w:r w:rsidR="00677D3F">
        <w:t>)</w:t>
      </w:r>
      <w:r w:rsidRPr="00BB5353">
        <w:t>?</w:t>
      </w:r>
    </w:p>
    <w:p w14:paraId="0CFBC1CE" w14:textId="61EE0111" w:rsidR="00A91185" w:rsidRPr="00BB5353" w:rsidRDefault="004D5875" w:rsidP="00E177DF">
      <w:pPr>
        <w:numPr>
          <w:ilvl w:val="1"/>
          <w:numId w:val="5"/>
        </w:numPr>
      </w:pPr>
      <w:r>
        <w:t>N</w:t>
      </w:r>
      <w:r w:rsidR="00A91185" w:rsidRPr="00BB5353">
        <w:t>one</w:t>
      </w:r>
    </w:p>
    <w:p w14:paraId="3146B95A" w14:textId="77777777" w:rsidR="00A91185" w:rsidRPr="00BB5353" w:rsidRDefault="00A91185" w:rsidP="00E177DF">
      <w:pPr>
        <w:numPr>
          <w:ilvl w:val="1"/>
          <w:numId w:val="5"/>
        </w:numPr>
      </w:pPr>
      <w:r w:rsidRPr="00BB5353">
        <w:t>1 double bond</w:t>
      </w:r>
    </w:p>
    <w:p w14:paraId="01419069" w14:textId="77777777" w:rsidR="00A91185" w:rsidRPr="00BB5353" w:rsidRDefault="00A91185" w:rsidP="00E177DF">
      <w:pPr>
        <w:numPr>
          <w:ilvl w:val="1"/>
          <w:numId w:val="5"/>
        </w:numPr>
      </w:pPr>
      <w:r w:rsidRPr="00BB5353">
        <w:t>1 triple bond</w:t>
      </w:r>
    </w:p>
    <w:p w14:paraId="4B4DB009" w14:textId="77777777" w:rsidR="00A91185" w:rsidRPr="00BB5353" w:rsidRDefault="00A91185" w:rsidP="00E177DF">
      <w:pPr>
        <w:numPr>
          <w:ilvl w:val="1"/>
          <w:numId w:val="5"/>
        </w:numPr>
      </w:pPr>
      <w:r w:rsidRPr="00BB5353">
        <w:t>2 double bonds</w:t>
      </w:r>
    </w:p>
    <w:p w14:paraId="7E672355" w14:textId="77777777" w:rsidR="00A91185" w:rsidRPr="00BB5353" w:rsidRDefault="00A91185" w:rsidP="00E177DF">
      <w:pPr>
        <w:numPr>
          <w:ilvl w:val="1"/>
          <w:numId w:val="5"/>
        </w:numPr>
      </w:pPr>
      <w:r w:rsidRPr="00BB5353">
        <w:t>1 double and 1 triple bond</w:t>
      </w:r>
    </w:p>
    <w:p w14:paraId="55C365EB" w14:textId="77777777" w:rsidR="00A91185" w:rsidRPr="00BB5353" w:rsidRDefault="00A91185" w:rsidP="00A91185"/>
    <w:p w14:paraId="4429D3E5" w14:textId="77777777" w:rsidR="00777879" w:rsidRDefault="00777879" w:rsidP="00777879">
      <w:proofErr w:type="spellStart"/>
      <w:r w:rsidRPr="00BB5353">
        <w:t>Ans</w:t>
      </w:r>
      <w:proofErr w:type="spellEnd"/>
      <w:r w:rsidRPr="00BB5353">
        <w:t xml:space="preserve">: </w:t>
      </w:r>
      <w:r w:rsidRPr="00BB5353">
        <w:tab/>
      </w:r>
      <w:r w:rsidR="00AF4C08">
        <w:t>b</w:t>
      </w:r>
      <w:r w:rsidRPr="00BB5353">
        <w:tab/>
      </w:r>
      <w:r w:rsidRPr="00BB5353">
        <w:tab/>
        <w:t xml:space="preserve">Level of difficulty: </w:t>
      </w:r>
      <w:r w:rsidRPr="00BB5353">
        <w:tab/>
      </w:r>
      <w:r>
        <w:t>medium</w:t>
      </w:r>
      <w:r w:rsidRPr="00BB5353">
        <w:tab/>
      </w:r>
      <w:r w:rsidRPr="00BB5353">
        <w:tab/>
        <w:t xml:space="preserve">Section: </w:t>
      </w:r>
      <w:r w:rsidRPr="00BB5353">
        <w:tab/>
      </w:r>
      <w:r>
        <w:t>3.2</w:t>
      </w:r>
    </w:p>
    <w:p w14:paraId="13B2C4C5" w14:textId="77777777" w:rsidR="00777879" w:rsidRPr="00BB5353" w:rsidRDefault="00777879" w:rsidP="00777879">
      <w:pPr>
        <w:pStyle w:val="PlainText"/>
        <w:rPr>
          <w:rFonts w:ascii="Times New Roman" w:hAnsi="Times New Roman" w:cs="Times New Roman"/>
          <w:sz w:val="24"/>
          <w:szCs w:val="24"/>
        </w:rPr>
      </w:pPr>
    </w:p>
    <w:p w14:paraId="4C338578" w14:textId="77777777" w:rsidR="00A91185" w:rsidRPr="00BB5353" w:rsidRDefault="00A91185" w:rsidP="00A91185"/>
    <w:p w14:paraId="6F942681" w14:textId="77777777" w:rsidR="00A91185" w:rsidRPr="00BB5353" w:rsidRDefault="00A91185" w:rsidP="00E177DF">
      <w:pPr>
        <w:numPr>
          <w:ilvl w:val="0"/>
          <w:numId w:val="5"/>
        </w:numPr>
      </w:pPr>
      <w:r w:rsidRPr="00BB5353">
        <w:t>Which of the following is the best Lewis structure for a molecule with the formula C</w:t>
      </w:r>
      <w:r w:rsidRPr="00BB5353">
        <w:rPr>
          <w:vertAlign w:val="subscript"/>
        </w:rPr>
        <w:t>2</w:t>
      </w:r>
      <w:r w:rsidRPr="00BB5353">
        <w:t>H</w:t>
      </w:r>
      <w:r w:rsidRPr="00BB5353">
        <w:rPr>
          <w:vertAlign w:val="subscript"/>
        </w:rPr>
        <w:t>3</w:t>
      </w:r>
      <w:r w:rsidRPr="00BB5353">
        <w:t>Cl?</w:t>
      </w:r>
    </w:p>
    <w:p w14:paraId="219621DE" w14:textId="77777777" w:rsidR="00A91185" w:rsidRPr="00BB5353" w:rsidRDefault="00A91185" w:rsidP="00A91185">
      <w:r w:rsidRPr="00BB5353">
        <w:lastRenderedPageBreak/>
        <w:tab/>
      </w:r>
      <w:r w:rsidRPr="00BB5353">
        <w:object w:dxaOrig="5686" w:dyaOrig="1042" w14:anchorId="252559E7">
          <v:shape id="_x0000_i1040" type="#_x0000_t75" style="width:378pt;height:69pt" o:ole="">
            <v:imagedata r:id="rId28" o:title=""/>
          </v:shape>
          <o:OLEObject Type="Embed" ProgID="ChemDraw.Document.6.0" ShapeID="_x0000_i1040" DrawAspect="Content" ObjectID="_1442315182" r:id="rId29"/>
        </w:object>
      </w:r>
    </w:p>
    <w:p w14:paraId="179E16FF" w14:textId="77777777" w:rsidR="00A91185" w:rsidRPr="00BB5353" w:rsidRDefault="00A91185" w:rsidP="00A91185">
      <w:r w:rsidRPr="00BB5353">
        <w:tab/>
        <w:t xml:space="preserve">      </w:t>
      </w:r>
      <w:proofErr w:type="gramStart"/>
      <w:r w:rsidRPr="00BB5353">
        <w:t>a</w:t>
      </w:r>
      <w:proofErr w:type="gramEnd"/>
      <w:r w:rsidRPr="00BB5353">
        <w:t>.</w:t>
      </w:r>
      <w:r w:rsidRPr="00BB5353">
        <w:tab/>
      </w:r>
      <w:r w:rsidRPr="00BB5353">
        <w:tab/>
      </w:r>
      <w:r w:rsidRPr="00BB5353">
        <w:tab/>
        <w:t xml:space="preserve">b.  </w:t>
      </w:r>
      <w:r w:rsidRPr="00BB5353">
        <w:tab/>
      </w:r>
      <w:r w:rsidRPr="00BB5353">
        <w:tab/>
        <w:t xml:space="preserve">   </w:t>
      </w:r>
      <w:proofErr w:type="gramStart"/>
      <w:r w:rsidRPr="00BB5353">
        <w:t>c</w:t>
      </w:r>
      <w:proofErr w:type="gramEnd"/>
      <w:r w:rsidRPr="00BB5353">
        <w:t>.</w:t>
      </w:r>
      <w:r w:rsidRPr="00BB5353">
        <w:tab/>
      </w:r>
      <w:r w:rsidRPr="00BB5353">
        <w:tab/>
        <w:t xml:space="preserve">      d.</w:t>
      </w:r>
      <w:r w:rsidRPr="00BB5353">
        <w:tab/>
        <w:t xml:space="preserve">    </w:t>
      </w:r>
      <w:r w:rsidRPr="00BB5353">
        <w:tab/>
        <w:t xml:space="preserve">      </w:t>
      </w:r>
      <w:proofErr w:type="gramStart"/>
      <w:r w:rsidRPr="00BB5353">
        <w:t>e</w:t>
      </w:r>
      <w:proofErr w:type="gramEnd"/>
      <w:r w:rsidRPr="00BB5353">
        <w:t>.</w:t>
      </w:r>
    </w:p>
    <w:p w14:paraId="26E4E3D8" w14:textId="77777777" w:rsidR="00A91185" w:rsidRPr="00BB5353" w:rsidRDefault="00A91185" w:rsidP="00A91185"/>
    <w:p w14:paraId="36059994" w14:textId="77777777" w:rsidR="00AF4C08" w:rsidRDefault="00AF4C08" w:rsidP="00AF4C08">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medium</w:t>
      </w:r>
      <w:r w:rsidRPr="00BB5353">
        <w:tab/>
      </w:r>
      <w:r w:rsidRPr="00BB5353">
        <w:tab/>
        <w:t xml:space="preserve">Section: </w:t>
      </w:r>
      <w:r w:rsidRPr="00BB5353">
        <w:tab/>
      </w:r>
      <w:r>
        <w:t>3.2</w:t>
      </w:r>
    </w:p>
    <w:p w14:paraId="0FE1A0E1" w14:textId="77777777" w:rsidR="00AF4C08" w:rsidRPr="00BB5353" w:rsidRDefault="00AF4C08" w:rsidP="00AF4C08">
      <w:pPr>
        <w:pStyle w:val="PlainText"/>
        <w:rPr>
          <w:rFonts w:ascii="Times New Roman" w:hAnsi="Times New Roman" w:cs="Times New Roman"/>
          <w:sz w:val="24"/>
          <w:szCs w:val="24"/>
        </w:rPr>
      </w:pPr>
    </w:p>
    <w:p w14:paraId="5DE5909B" w14:textId="77777777" w:rsidR="00A91185" w:rsidRPr="00BB5353" w:rsidRDefault="00A91185" w:rsidP="00A91185"/>
    <w:p w14:paraId="4AE98557" w14:textId="77777777" w:rsidR="0093476E" w:rsidRPr="00BB5353" w:rsidRDefault="0093476E" w:rsidP="00E177DF">
      <w:pPr>
        <w:numPr>
          <w:ilvl w:val="0"/>
          <w:numId w:val="5"/>
        </w:numPr>
      </w:pPr>
      <w:r w:rsidRPr="00BB5353">
        <w:t>Which of the following elements might have an expanded octet in a covalent molecule?</w:t>
      </w:r>
    </w:p>
    <w:p w14:paraId="7BAD3E2F" w14:textId="77777777" w:rsidR="0093476E" w:rsidRPr="00BB5353" w:rsidRDefault="0093476E" w:rsidP="00E177DF">
      <w:pPr>
        <w:numPr>
          <w:ilvl w:val="1"/>
          <w:numId w:val="5"/>
        </w:numPr>
      </w:pPr>
      <w:r w:rsidRPr="00BB5353">
        <w:t>No elements have an expanded octet.</w:t>
      </w:r>
    </w:p>
    <w:p w14:paraId="40377A46" w14:textId="77777777" w:rsidR="0093476E" w:rsidRPr="00BB5353" w:rsidRDefault="0093476E" w:rsidP="00E177DF">
      <w:pPr>
        <w:numPr>
          <w:ilvl w:val="1"/>
          <w:numId w:val="5"/>
        </w:numPr>
      </w:pPr>
      <w:r w:rsidRPr="00BB5353">
        <w:t>Atoms in period 2 might have an expanded octet.</w:t>
      </w:r>
    </w:p>
    <w:p w14:paraId="2B5AAA2B" w14:textId="77777777" w:rsidR="0093476E" w:rsidRPr="00BB5353" w:rsidRDefault="0093476E" w:rsidP="00E177DF">
      <w:pPr>
        <w:numPr>
          <w:ilvl w:val="1"/>
          <w:numId w:val="5"/>
        </w:numPr>
      </w:pPr>
      <w:r w:rsidRPr="00BB5353">
        <w:t>Atoms in period 3 might have an expanded octet.</w:t>
      </w:r>
    </w:p>
    <w:p w14:paraId="503F0C30" w14:textId="77777777" w:rsidR="0093476E" w:rsidRPr="00BB5353" w:rsidRDefault="0093476E" w:rsidP="00E177DF">
      <w:pPr>
        <w:numPr>
          <w:ilvl w:val="1"/>
          <w:numId w:val="5"/>
        </w:numPr>
      </w:pPr>
      <w:r w:rsidRPr="00BB5353">
        <w:t>Any of the atoms in group two might have an expanded octet.</w:t>
      </w:r>
    </w:p>
    <w:p w14:paraId="1DC35BBD" w14:textId="77777777" w:rsidR="0093476E" w:rsidRPr="00BB5353" w:rsidRDefault="0093476E" w:rsidP="00E177DF">
      <w:pPr>
        <w:numPr>
          <w:ilvl w:val="1"/>
          <w:numId w:val="5"/>
        </w:numPr>
      </w:pPr>
      <w:r w:rsidRPr="00BB5353">
        <w:t>Any of the atoms in group three might have an expanded octet.</w:t>
      </w:r>
    </w:p>
    <w:p w14:paraId="6AA33461" w14:textId="77777777" w:rsidR="0093476E" w:rsidRPr="00BB5353" w:rsidRDefault="0093476E" w:rsidP="0093476E"/>
    <w:p w14:paraId="121D5B76" w14:textId="77777777" w:rsidR="00AF4C08" w:rsidRDefault="00AF4C08" w:rsidP="00AF4C08">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easy</w:t>
      </w:r>
      <w:r>
        <w:tab/>
      </w:r>
      <w:r>
        <w:tab/>
        <w:t>Section: extension 3-1</w:t>
      </w:r>
    </w:p>
    <w:p w14:paraId="0B4A78C4" w14:textId="77777777" w:rsidR="00AF4C08" w:rsidRPr="00BB5353" w:rsidRDefault="00AF4C08" w:rsidP="00AF4C08">
      <w:pPr>
        <w:pStyle w:val="PlainText"/>
        <w:rPr>
          <w:rFonts w:ascii="Times New Roman" w:hAnsi="Times New Roman" w:cs="Times New Roman"/>
          <w:sz w:val="24"/>
          <w:szCs w:val="24"/>
        </w:rPr>
      </w:pPr>
    </w:p>
    <w:p w14:paraId="4307A1D6" w14:textId="77777777" w:rsidR="0093476E" w:rsidRPr="00BB5353" w:rsidRDefault="0093476E" w:rsidP="0093476E"/>
    <w:p w14:paraId="16D87625" w14:textId="77777777" w:rsidR="0093476E" w:rsidRPr="00BB5353" w:rsidRDefault="0093476E" w:rsidP="00E177DF">
      <w:pPr>
        <w:numPr>
          <w:ilvl w:val="0"/>
          <w:numId w:val="5"/>
        </w:numPr>
      </w:pPr>
      <w:r w:rsidRPr="00BB5353">
        <w:t>Which of the following statements best describes the meaning of an expanded octet?</w:t>
      </w:r>
    </w:p>
    <w:p w14:paraId="09393665" w14:textId="77777777" w:rsidR="0093476E" w:rsidRPr="00BB5353" w:rsidRDefault="0093476E" w:rsidP="00E177DF">
      <w:pPr>
        <w:numPr>
          <w:ilvl w:val="1"/>
          <w:numId w:val="5"/>
        </w:numPr>
      </w:pPr>
      <w:r w:rsidRPr="00BB5353">
        <w:t>“Expanded octets” are molecules in which an element expands its valence shell to gain an octet of electrons.</w:t>
      </w:r>
    </w:p>
    <w:p w14:paraId="72E88912" w14:textId="77777777" w:rsidR="0093476E" w:rsidRPr="00BB5353" w:rsidRDefault="0093476E" w:rsidP="00E177DF">
      <w:pPr>
        <w:numPr>
          <w:ilvl w:val="1"/>
          <w:numId w:val="5"/>
        </w:numPr>
      </w:pPr>
      <w:r w:rsidRPr="00BB5353">
        <w:t>“Expanded octets” is a term that describes atoms that have more than eight electrons in their valence shells.</w:t>
      </w:r>
    </w:p>
    <w:p w14:paraId="5DDF6336" w14:textId="77777777" w:rsidR="0093476E" w:rsidRPr="00BB5353" w:rsidRDefault="0093476E" w:rsidP="00E177DF">
      <w:pPr>
        <w:numPr>
          <w:ilvl w:val="1"/>
          <w:numId w:val="5"/>
        </w:numPr>
      </w:pPr>
      <w:r w:rsidRPr="00BB5353">
        <w:t>“Expanded octets” refers to atoms that, when bonded, must be larger than normal.</w:t>
      </w:r>
    </w:p>
    <w:p w14:paraId="5DEDE934" w14:textId="77777777" w:rsidR="0093476E" w:rsidRPr="00BB5353" w:rsidRDefault="0093476E" w:rsidP="00E177DF">
      <w:pPr>
        <w:numPr>
          <w:ilvl w:val="1"/>
          <w:numId w:val="5"/>
        </w:numPr>
      </w:pPr>
      <w:r w:rsidRPr="00BB5353">
        <w:t>“Expanded octets” is used to describe elements that do not normally form an octet when bonded and would therefore have to expand to form the octet.</w:t>
      </w:r>
    </w:p>
    <w:p w14:paraId="0B1860E3" w14:textId="77777777" w:rsidR="0093476E" w:rsidRPr="00BB5353" w:rsidRDefault="0093476E" w:rsidP="00E177DF">
      <w:pPr>
        <w:numPr>
          <w:ilvl w:val="1"/>
          <w:numId w:val="5"/>
        </w:numPr>
      </w:pPr>
      <w:r w:rsidRPr="00BB5353">
        <w:t>“Expanded octets” is used to describe how atoms accept electrons to attain a full valence shell.</w:t>
      </w:r>
    </w:p>
    <w:p w14:paraId="414994A5" w14:textId="77777777" w:rsidR="0093476E" w:rsidRPr="00BB5353" w:rsidRDefault="0093476E" w:rsidP="0093476E"/>
    <w:p w14:paraId="3ED84FEA" w14:textId="77777777" w:rsidR="00AF4C08" w:rsidRDefault="00AF4C08" w:rsidP="00AF4C08">
      <w:proofErr w:type="spellStart"/>
      <w:r w:rsidRPr="00BB5353">
        <w:t>Ans</w:t>
      </w:r>
      <w:proofErr w:type="spellEnd"/>
      <w:r w:rsidRPr="00BB5353">
        <w:t xml:space="preserve">: </w:t>
      </w:r>
      <w:r w:rsidRPr="00BB5353">
        <w:tab/>
      </w:r>
      <w:r>
        <w:t>b</w:t>
      </w:r>
      <w:r w:rsidRPr="00BB5353">
        <w:tab/>
      </w:r>
      <w:r w:rsidRPr="00BB5353">
        <w:tab/>
        <w:t xml:space="preserve">Level of difficulty: </w:t>
      </w:r>
      <w:r w:rsidRPr="00BB5353">
        <w:tab/>
      </w:r>
      <w:r>
        <w:t>medium</w:t>
      </w:r>
      <w:r>
        <w:tab/>
      </w:r>
      <w:r>
        <w:tab/>
        <w:t>Section: extension 3-1</w:t>
      </w:r>
    </w:p>
    <w:p w14:paraId="0B7E92E9" w14:textId="77777777" w:rsidR="00AF4C08" w:rsidRDefault="00AF4C08" w:rsidP="00AF4C08"/>
    <w:p w14:paraId="11D6B263" w14:textId="77777777" w:rsidR="0093476E" w:rsidRPr="00BB5353" w:rsidRDefault="0093476E" w:rsidP="00E177DF">
      <w:pPr>
        <w:numPr>
          <w:ilvl w:val="0"/>
          <w:numId w:val="5"/>
        </w:numPr>
      </w:pPr>
      <w:r w:rsidRPr="00BB5353">
        <w:t xml:space="preserve">Which of the molecules below contain an atom with an expanded octet? </w:t>
      </w:r>
    </w:p>
    <w:p w14:paraId="74864D37" w14:textId="77777777" w:rsidR="0093476E" w:rsidRPr="00BB5353" w:rsidRDefault="0093476E" w:rsidP="0093476E">
      <w:pPr>
        <w:ind w:left="360"/>
      </w:pPr>
      <w:r w:rsidRPr="00BB5353">
        <w:tab/>
      </w:r>
    </w:p>
    <w:p w14:paraId="5F4D1B3C" w14:textId="77777777" w:rsidR="0093476E" w:rsidRPr="00BB5353" w:rsidRDefault="0093476E" w:rsidP="0093476E">
      <w:pPr>
        <w:jc w:val="center"/>
      </w:pPr>
      <w:r w:rsidRPr="00BB5353">
        <w:object w:dxaOrig="6413" w:dyaOrig="925" w14:anchorId="24F6B994">
          <v:shape id="_x0000_i1041" type="#_x0000_t75" style="width:320.4pt;height:45.6pt" o:ole="">
            <v:imagedata r:id="rId30" o:title=""/>
          </v:shape>
          <o:OLEObject Type="Embed" ProgID="ChemDraw.Document.6.0" ShapeID="_x0000_i1041" DrawAspect="Content" ObjectID="_1442315183" r:id="rId31"/>
        </w:object>
      </w:r>
    </w:p>
    <w:p w14:paraId="2C1AA823" w14:textId="77777777" w:rsidR="0093476E" w:rsidRPr="00BB5353" w:rsidRDefault="0093476E" w:rsidP="0093476E">
      <w:r w:rsidRPr="00BB5353">
        <w:tab/>
      </w:r>
      <w:r w:rsidRPr="00BB5353">
        <w:tab/>
      </w:r>
      <w:r w:rsidRPr="00BB5353">
        <w:rPr>
          <w:b/>
        </w:rPr>
        <w:t>I</w:t>
      </w:r>
      <w:r w:rsidRPr="00BB5353">
        <w:rPr>
          <w:b/>
        </w:rPr>
        <w:tab/>
      </w:r>
      <w:r w:rsidRPr="00BB5353">
        <w:rPr>
          <w:b/>
        </w:rPr>
        <w:tab/>
      </w:r>
      <w:r w:rsidRPr="00BB5353">
        <w:rPr>
          <w:b/>
        </w:rPr>
        <w:tab/>
        <w:t>II</w:t>
      </w:r>
      <w:r w:rsidRPr="00BB5353">
        <w:rPr>
          <w:b/>
        </w:rPr>
        <w:tab/>
      </w:r>
      <w:r w:rsidRPr="00BB5353">
        <w:rPr>
          <w:b/>
        </w:rPr>
        <w:tab/>
        <w:t>III</w:t>
      </w:r>
      <w:r w:rsidRPr="00BB5353">
        <w:rPr>
          <w:b/>
        </w:rPr>
        <w:tab/>
      </w:r>
      <w:r w:rsidRPr="00BB5353">
        <w:rPr>
          <w:b/>
        </w:rPr>
        <w:tab/>
      </w:r>
      <w:r w:rsidRPr="00BB5353">
        <w:rPr>
          <w:b/>
        </w:rPr>
        <w:tab/>
        <w:t>IV</w:t>
      </w:r>
    </w:p>
    <w:p w14:paraId="15B10A4E" w14:textId="77777777" w:rsidR="0093476E" w:rsidRPr="00BB5353" w:rsidRDefault="0093476E" w:rsidP="0093476E"/>
    <w:p w14:paraId="43E4FFAB" w14:textId="77777777" w:rsidR="0093476E" w:rsidRPr="00BB5353" w:rsidRDefault="0093476E" w:rsidP="00E177DF">
      <w:pPr>
        <w:numPr>
          <w:ilvl w:val="0"/>
          <w:numId w:val="13"/>
        </w:numPr>
      </w:pPr>
      <w:r w:rsidRPr="00BB5353">
        <w:t>I and II</w:t>
      </w:r>
    </w:p>
    <w:p w14:paraId="433118D7" w14:textId="77777777" w:rsidR="0093476E" w:rsidRPr="00BB5353" w:rsidRDefault="0093476E" w:rsidP="00E177DF">
      <w:pPr>
        <w:numPr>
          <w:ilvl w:val="0"/>
          <w:numId w:val="13"/>
        </w:numPr>
      </w:pPr>
      <w:r w:rsidRPr="00BB5353">
        <w:t>III only</w:t>
      </w:r>
    </w:p>
    <w:p w14:paraId="4D92C227" w14:textId="77777777" w:rsidR="0093476E" w:rsidRPr="00BB5353" w:rsidRDefault="0093476E" w:rsidP="00E177DF">
      <w:pPr>
        <w:numPr>
          <w:ilvl w:val="0"/>
          <w:numId w:val="13"/>
        </w:numPr>
      </w:pPr>
      <w:r w:rsidRPr="00BB5353">
        <w:lastRenderedPageBreak/>
        <w:t>IV only</w:t>
      </w:r>
    </w:p>
    <w:p w14:paraId="122F280A" w14:textId="77777777" w:rsidR="0093476E" w:rsidRPr="00BB5353" w:rsidRDefault="0093476E" w:rsidP="00E177DF">
      <w:pPr>
        <w:numPr>
          <w:ilvl w:val="0"/>
          <w:numId w:val="13"/>
        </w:numPr>
      </w:pPr>
      <w:r w:rsidRPr="00BB5353">
        <w:t>I, II, and III</w:t>
      </w:r>
    </w:p>
    <w:p w14:paraId="361FC141" w14:textId="77777777" w:rsidR="0093476E" w:rsidRPr="00BB5353" w:rsidRDefault="0093476E" w:rsidP="00E177DF">
      <w:pPr>
        <w:numPr>
          <w:ilvl w:val="0"/>
          <w:numId w:val="13"/>
        </w:numPr>
      </w:pPr>
      <w:r w:rsidRPr="00BB5353">
        <w:t>All of these molecules have an expanded octet.</w:t>
      </w:r>
    </w:p>
    <w:p w14:paraId="7B45A83C" w14:textId="77777777" w:rsidR="0093476E" w:rsidRPr="00BB5353" w:rsidRDefault="0093476E" w:rsidP="0093476E"/>
    <w:p w14:paraId="3A540CE5" w14:textId="77777777" w:rsidR="00AF4C08" w:rsidRDefault="00AF4C08" w:rsidP="00AF4C08">
      <w:proofErr w:type="spellStart"/>
      <w:r w:rsidRPr="00BB5353">
        <w:t>Ans</w:t>
      </w:r>
      <w:proofErr w:type="spellEnd"/>
      <w:r w:rsidRPr="00BB5353">
        <w:t xml:space="preserve">: </w:t>
      </w:r>
      <w:r w:rsidRPr="00BB5353">
        <w:tab/>
      </w:r>
      <w:r>
        <w:t>a</w:t>
      </w:r>
      <w:r w:rsidRPr="00BB5353">
        <w:tab/>
      </w:r>
      <w:r w:rsidRPr="00BB5353">
        <w:tab/>
        <w:t xml:space="preserve">Level of difficulty: </w:t>
      </w:r>
      <w:r w:rsidRPr="00BB5353">
        <w:tab/>
      </w:r>
      <w:r>
        <w:t>medium</w:t>
      </w:r>
      <w:r>
        <w:tab/>
      </w:r>
      <w:r>
        <w:tab/>
        <w:t>Section: extension 3-1</w:t>
      </w:r>
    </w:p>
    <w:p w14:paraId="457F73D9" w14:textId="77777777" w:rsidR="0093476E" w:rsidRPr="00BB5353" w:rsidRDefault="0093476E" w:rsidP="0093476E"/>
    <w:p w14:paraId="458C30AF" w14:textId="77777777" w:rsidR="0093476E" w:rsidRPr="00BB5353" w:rsidRDefault="0093476E" w:rsidP="0093476E"/>
    <w:p w14:paraId="2E349626" w14:textId="77777777" w:rsidR="0040366B" w:rsidRPr="00800E8F" w:rsidRDefault="0093476E" w:rsidP="00E177DF">
      <w:pPr>
        <w:pStyle w:val="ListParagraph"/>
        <w:numPr>
          <w:ilvl w:val="0"/>
          <w:numId w:val="5"/>
        </w:numPr>
      </w:pPr>
      <w:r w:rsidRPr="00800E8F">
        <w:t>What feature of a molecule is illustrated by the ball-and-stick model of ethane on the left that is not illustrated by the Lewis dot structure on the right?</w:t>
      </w:r>
    </w:p>
    <w:p w14:paraId="3270EAD9" w14:textId="77777777" w:rsidR="0093476E" w:rsidRPr="00800E8F" w:rsidRDefault="0093476E" w:rsidP="0093476E">
      <w:pPr>
        <w:pStyle w:val="ListParagraph"/>
      </w:pPr>
    </w:p>
    <w:p w14:paraId="30EE65C4" w14:textId="77777777" w:rsidR="0093476E" w:rsidRPr="00800E8F" w:rsidRDefault="00064D6D" w:rsidP="0093476E">
      <w:pPr>
        <w:pStyle w:val="ListParagraph"/>
        <w:jc w:val="center"/>
      </w:pPr>
      <w:r w:rsidRPr="00800E8F">
        <w:object w:dxaOrig="3946" w:dyaOrig="1620" w14:anchorId="283A2142">
          <v:shape id="_x0000_i1042" type="#_x0000_t75" style="width:197.4pt;height:81pt" o:ole="">
            <v:imagedata r:id="rId32" o:title=""/>
          </v:shape>
          <o:OLEObject Type="Embed" ProgID="ChemDraw.Document.6.0" ShapeID="_x0000_i1042" DrawAspect="Content" ObjectID="_1442315184" r:id="rId33"/>
        </w:object>
      </w:r>
    </w:p>
    <w:p w14:paraId="44C2EF5D" w14:textId="02ABDF7E" w:rsidR="0093476E" w:rsidRPr="00800E8F" w:rsidRDefault="00DF2972" w:rsidP="00E177DF">
      <w:pPr>
        <w:pStyle w:val="ListParagraph"/>
        <w:numPr>
          <w:ilvl w:val="1"/>
          <w:numId w:val="5"/>
        </w:numPr>
      </w:pPr>
      <w:r w:rsidRPr="00800E8F">
        <w:t>Nothing, these models illustrate the same thing</w:t>
      </w:r>
      <w:r w:rsidR="004D5875" w:rsidRPr="00800E8F">
        <w:t>.</w:t>
      </w:r>
    </w:p>
    <w:p w14:paraId="0565907D" w14:textId="022BCD79" w:rsidR="00DF2972" w:rsidRPr="00800E8F" w:rsidRDefault="004D5875" w:rsidP="00E177DF">
      <w:pPr>
        <w:pStyle w:val="ListParagraph"/>
        <w:numPr>
          <w:ilvl w:val="1"/>
          <w:numId w:val="5"/>
        </w:numPr>
      </w:pPr>
      <w:r w:rsidRPr="00800E8F">
        <w:t>t</w:t>
      </w:r>
      <w:r w:rsidR="00DF2972" w:rsidRPr="00800E8F">
        <w:t>he bonds</w:t>
      </w:r>
    </w:p>
    <w:p w14:paraId="2464CCC0" w14:textId="06B7497C" w:rsidR="00DF2972" w:rsidRPr="00800E8F" w:rsidRDefault="004D5875" w:rsidP="00E177DF">
      <w:pPr>
        <w:pStyle w:val="ListParagraph"/>
        <w:numPr>
          <w:ilvl w:val="1"/>
          <w:numId w:val="5"/>
        </w:numPr>
      </w:pPr>
      <w:r w:rsidRPr="00800E8F">
        <w:t>t</w:t>
      </w:r>
      <w:r w:rsidR="00DF2972" w:rsidRPr="00800E8F">
        <w:t>he types of atoms</w:t>
      </w:r>
    </w:p>
    <w:p w14:paraId="4A0FA436" w14:textId="2C39CD7C" w:rsidR="00DF2972" w:rsidRPr="00800E8F" w:rsidRDefault="004D5875" w:rsidP="00E177DF">
      <w:pPr>
        <w:pStyle w:val="ListParagraph"/>
        <w:numPr>
          <w:ilvl w:val="1"/>
          <w:numId w:val="5"/>
        </w:numPr>
      </w:pPr>
      <w:r w:rsidRPr="00800E8F">
        <w:t>the three-</w:t>
      </w:r>
      <w:r w:rsidR="00DF2972" w:rsidRPr="00800E8F">
        <w:t>dimensional shape of the molecule</w:t>
      </w:r>
    </w:p>
    <w:p w14:paraId="551B89E0" w14:textId="420B4FA4" w:rsidR="00DF2972" w:rsidRPr="00800E8F" w:rsidRDefault="004D5875" w:rsidP="00E177DF">
      <w:pPr>
        <w:pStyle w:val="ListParagraph"/>
        <w:numPr>
          <w:ilvl w:val="1"/>
          <w:numId w:val="5"/>
        </w:numPr>
      </w:pPr>
      <w:r w:rsidRPr="00800E8F">
        <w:t>t</w:t>
      </w:r>
      <w:r w:rsidR="00DF2972" w:rsidRPr="00800E8F">
        <w:t>he core electrons</w:t>
      </w:r>
    </w:p>
    <w:p w14:paraId="1C85438C" w14:textId="77777777" w:rsidR="002B4C57" w:rsidRPr="00800E8F" w:rsidRDefault="002B4C57" w:rsidP="002B4C57">
      <w:pPr>
        <w:ind w:left="1080"/>
      </w:pPr>
    </w:p>
    <w:p w14:paraId="3F7D1E49" w14:textId="77777777" w:rsidR="002B4C57" w:rsidRDefault="002B4C57" w:rsidP="002B4C57">
      <w:pPr>
        <w:ind w:left="1080"/>
      </w:pPr>
    </w:p>
    <w:p w14:paraId="3DFFBAD9" w14:textId="77777777" w:rsidR="002B4C57" w:rsidRDefault="002B4C57" w:rsidP="002B4C57">
      <w:proofErr w:type="spellStart"/>
      <w:r w:rsidRPr="00BB5353">
        <w:t>Ans</w:t>
      </w:r>
      <w:proofErr w:type="spellEnd"/>
      <w:r w:rsidRPr="00BB5353">
        <w:t xml:space="preserve">: </w:t>
      </w:r>
      <w:r w:rsidRPr="00BB5353">
        <w:tab/>
      </w:r>
      <w:r w:rsidR="00683F5D">
        <w:t>d</w:t>
      </w:r>
      <w:r w:rsidRPr="00BB5353">
        <w:tab/>
      </w:r>
      <w:r w:rsidRPr="00BB5353">
        <w:tab/>
        <w:t xml:space="preserve">Level of difficulty: </w:t>
      </w:r>
      <w:r w:rsidRPr="00BB5353">
        <w:tab/>
      </w:r>
      <w:r>
        <w:t>easy</w:t>
      </w:r>
      <w:r>
        <w:tab/>
      </w:r>
      <w:r>
        <w:tab/>
      </w:r>
      <w:r w:rsidR="003C3055">
        <w:tab/>
      </w:r>
      <w:r>
        <w:t>Section: 3.3</w:t>
      </w:r>
    </w:p>
    <w:p w14:paraId="16AFF8FE" w14:textId="77777777" w:rsidR="002B4C57" w:rsidRPr="00BB5353" w:rsidRDefault="002B4C57" w:rsidP="002B4C57">
      <w:pPr>
        <w:ind w:left="1080"/>
      </w:pPr>
    </w:p>
    <w:p w14:paraId="77EFD9CC" w14:textId="77777777" w:rsidR="00A80DE7" w:rsidRPr="00800E8F" w:rsidRDefault="00A80DE7" w:rsidP="00E177DF">
      <w:pPr>
        <w:pStyle w:val="ListParagraph"/>
        <w:numPr>
          <w:ilvl w:val="0"/>
          <w:numId w:val="5"/>
        </w:numPr>
      </w:pPr>
      <w:r w:rsidRPr="00800E8F">
        <w:t xml:space="preserve">Which Lewis dot structure is the same molecule as </w:t>
      </w:r>
      <w:r w:rsidR="00433528" w:rsidRPr="00800E8F">
        <w:t>2-methylbutane</w:t>
      </w:r>
      <w:r w:rsidRPr="00800E8F">
        <w:t>, shown below i</w:t>
      </w:r>
      <w:r w:rsidR="00433528" w:rsidRPr="00800E8F">
        <w:t>n its ball-and-stick model?</w:t>
      </w:r>
    </w:p>
    <w:p w14:paraId="478369C9" w14:textId="77777777" w:rsidR="00433528" w:rsidRPr="00800E8F" w:rsidRDefault="00433528" w:rsidP="00433528">
      <w:pPr>
        <w:pStyle w:val="ListParagraph"/>
      </w:pPr>
      <w:r w:rsidRPr="00800E8F">
        <w:rPr>
          <w:noProof/>
        </w:rPr>
        <w:drawing>
          <wp:inline distT="0" distB="0" distL="0" distR="0" wp14:anchorId="591AA72F" wp14:editId="6E8C977A">
            <wp:extent cx="1333500" cy="1003050"/>
            <wp:effectExtent l="0" t="0" r="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hylbutane.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333500" cy="1003050"/>
                    </a:xfrm>
                    <a:prstGeom prst="rect">
                      <a:avLst/>
                    </a:prstGeom>
                  </pic:spPr>
                </pic:pic>
              </a:graphicData>
            </a:graphic>
          </wp:inline>
        </w:drawing>
      </w:r>
    </w:p>
    <w:p w14:paraId="177E1578" w14:textId="77777777" w:rsidR="00433528" w:rsidRPr="00BB5353" w:rsidRDefault="00433528" w:rsidP="00433528">
      <w:pPr>
        <w:pStyle w:val="ListParagraph"/>
      </w:pPr>
      <w:r w:rsidRPr="00BB5353">
        <w:t>2-methylbutane</w:t>
      </w:r>
    </w:p>
    <w:p w14:paraId="5B0A6114" w14:textId="77777777" w:rsidR="00A80DE7" w:rsidRPr="00BB5353" w:rsidRDefault="00A80DE7" w:rsidP="008751C9"/>
    <w:p w14:paraId="383B16DB" w14:textId="77777777" w:rsidR="008751C9" w:rsidRPr="00BB5353" w:rsidRDefault="008751C9" w:rsidP="008751C9">
      <w:r w:rsidRPr="00BB5353">
        <w:object w:dxaOrig="10188" w:dyaOrig="1390" w14:anchorId="229C289F">
          <v:shape id="_x0000_i1043" type="#_x0000_t75" style="width:6in;height:59.4pt" o:ole="">
            <v:imagedata r:id="rId35" o:title=""/>
          </v:shape>
          <o:OLEObject Type="Embed" ProgID="ChemDraw.Document.6.0" ShapeID="_x0000_i1043" DrawAspect="Content" ObjectID="_1442315185" r:id="rId36"/>
        </w:object>
      </w:r>
    </w:p>
    <w:p w14:paraId="4DE89A30" w14:textId="77777777" w:rsidR="008751C9" w:rsidRDefault="008751C9" w:rsidP="008751C9">
      <w:r w:rsidRPr="00BB5353">
        <w:tab/>
      </w:r>
      <w:proofErr w:type="gramStart"/>
      <w:r w:rsidRPr="00BB5353">
        <w:t>a</w:t>
      </w:r>
      <w:proofErr w:type="gramEnd"/>
      <w:r w:rsidRPr="00BB5353">
        <w:t>.</w:t>
      </w:r>
      <w:r w:rsidRPr="00BB5353">
        <w:tab/>
      </w:r>
      <w:r w:rsidRPr="00BB5353">
        <w:tab/>
        <w:t>b.</w:t>
      </w:r>
      <w:r w:rsidRPr="00BB5353">
        <w:tab/>
      </w:r>
      <w:r w:rsidRPr="00BB5353">
        <w:tab/>
      </w:r>
      <w:r w:rsidRPr="00BB5353">
        <w:tab/>
      </w:r>
      <w:proofErr w:type="gramStart"/>
      <w:r w:rsidRPr="00BB5353">
        <w:t>c</w:t>
      </w:r>
      <w:proofErr w:type="gramEnd"/>
      <w:r w:rsidRPr="00BB5353">
        <w:t>.</w:t>
      </w:r>
      <w:r w:rsidRPr="00BB5353">
        <w:tab/>
      </w:r>
      <w:r w:rsidRPr="00BB5353">
        <w:tab/>
        <w:t>d.</w:t>
      </w:r>
      <w:r w:rsidRPr="00BB5353">
        <w:tab/>
      </w:r>
      <w:r w:rsidRPr="00BB5353">
        <w:tab/>
      </w:r>
      <w:r w:rsidRPr="00BB5353">
        <w:tab/>
      </w:r>
      <w:proofErr w:type="gramStart"/>
      <w:r w:rsidRPr="00BB5353">
        <w:t>e</w:t>
      </w:r>
      <w:proofErr w:type="gramEnd"/>
      <w:r w:rsidRPr="00BB5353">
        <w:t>.</w:t>
      </w:r>
    </w:p>
    <w:p w14:paraId="6F6FF9FA" w14:textId="77777777" w:rsidR="00683F5D" w:rsidRDefault="00683F5D" w:rsidP="008751C9"/>
    <w:p w14:paraId="35D5E428" w14:textId="77777777" w:rsidR="00683F5D" w:rsidRDefault="00683F5D" w:rsidP="00683F5D">
      <w:proofErr w:type="spellStart"/>
      <w:r w:rsidRPr="00BB5353">
        <w:t>Ans</w:t>
      </w:r>
      <w:proofErr w:type="spellEnd"/>
      <w:r w:rsidRPr="00BB5353">
        <w:t xml:space="preserve">: </w:t>
      </w:r>
      <w:r w:rsidRPr="00BB5353">
        <w:tab/>
      </w:r>
      <w:r>
        <w:t>a</w:t>
      </w:r>
      <w:r w:rsidRPr="00BB5353">
        <w:tab/>
      </w:r>
      <w:r w:rsidRPr="00BB5353">
        <w:tab/>
        <w:t xml:space="preserve">Level of difficulty: </w:t>
      </w:r>
      <w:r w:rsidRPr="00BB5353">
        <w:tab/>
      </w:r>
      <w:r>
        <w:t>easy</w:t>
      </w:r>
      <w:r>
        <w:tab/>
      </w:r>
      <w:r>
        <w:tab/>
      </w:r>
      <w:r>
        <w:tab/>
        <w:t>Section: 3.3</w:t>
      </w:r>
    </w:p>
    <w:p w14:paraId="699EA194" w14:textId="77777777" w:rsidR="00683F5D" w:rsidRPr="00BB5353" w:rsidRDefault="00683F5D" w:rsidP="008751C9"/>
    <w:p w14:paraId="05A99CCF" w14:textId="77777777" w:rsidR="008751C9" w:rsidRPr="00BB5353" w:rsidRDefault="008751C9" w:rsidP="00E177DF">
      <w:pPr>
        <w:pStyle w:val="ListParagraph"/>
        <w:numPr>
          <w:ilvl w:val="0"/>
          <w:numId w:val="5"/>
        </w:numPr>
      </w:pPr>
      <w:r w:rsidRPr="00BB5353">
        <w:t>Why are there many different ways to model and draw molecules?</w:t>
      </w:r>
    </w:p>
    <w:p w14:paraId="56F17635" w14:textId="77777777" w:rsidR="008751C9" w:rsidRPr="00BB5353" w:rsidRDefault="008751C9" w:rsidP="008751C9">
      <w:pPr>
        <w:numPr>
          <w:ilvl w:val="1"/>
          <w:numId w:val="1"/>
        </w:numPr>
      </w:pPr>
      <w:r w:rsidRPr="00BB5353">
        <w:t>There is no reason for this except to confuse students.</w:t>
      </w:r>
    </w:p>
    <w:p w14:paraId="0850B443" w14:textId="77777777" w:rsidR="008751C9" w:rsidRPr="00BB5353" w:rsidRDefault="008751C9" w:rsidP="008751C9">
      <w:pPr>
        <w:numPr>
          <w:ilvl w:val="1"/>
          <w:numId w:val="1"/>
        </w:numPr>
      </w:pPr>
      <w:r w:rsidRPr="00BB5353">
        <w:t>Each type of model and way of drawing communicates different characteristics of an actual molecule.</w:t>
      </w:r>
    </w:p>
    <w:p w14:paraId="1B201C20" w14:textId="77777777" w:rsidR="008751C9" w:rsidRPr="00BB5353" w:rsidRDefault="008751C9" w:rsidP="008751C9">
      <w:pPr>
        <w:numPr>
          <w:ilvl w:val="1"/>
          <w:numId w:val="1"/>
        </w:numPr>
      </w:pPr>
      <w:r w:rsidRPr="00BB5353">
        <w:lastRenderedPageBreak/>
        <w:t>In different parts of the world, molecules are drawn differently.</w:t>
      </w:r>
    </w:p>
    <w:p w14:paraId="39E3AA6D" w14:textId="77777777" w:rsidR="008751C9" w:rsidRPr="00BB5353" w:rsidRDefault="008751C9" w:rsidP="008751C9">
      <w:pPr>
        <w:numPr>
          <w:ilvl w:val="1"/>
          <w:numId w:val="1"/>
        </w:numPr>
      </w:pPr>
      <w:r w:rsidRPr="00BB5353">
        <w:t>As our understanding of the atom changed over time, we developed more accurate ways of drawing atoms and molecules.</w:t>
      </w:r>
    </w:p>
    <w:p w14:paraId="6E0DF747" w14:textId="77777777" w:rsidR="008751C9" w:rsidRPr="00BB5353" w:rsidRDefault="008751C9" w:rsidP="008751C9">
      <w:pPr>
        <w:numPr>
          <w:ilvl w:val="1"/>
          <w:numId w:val="1"/>
        </w:numPr>
      </w:pPr>
      <w:r w:rsidRPr="00BB5353">
        <w:t>Actually, there is currently only one correct way to draw or model a molecule.</w:t>
      </w:r>
    </w:p>
    <w:p w14:paraId="28D45D46" w14:textId="77777777" w:rsidR="008751C9" w:rsidRPr="00BB5353" w:rsidRDefault="008751C9" w:rsidP="008751C9"/>
    <w:p w14:paraId="760B1148" w14:textId="77777777" w:rsidR="00683F5D" w:rsidRDefault="00683F5D" w:rsidP="00683F5D">
      <w:proofErr w:type="spellStart"/>
      <w:r w:rsidRPr="00BB5353">
        <w:t>Ans</w:t>
      </w:r>
      <w:proofErr w:type="spellEnd"/>
      <w:r w:rsidRPr="00BB5353">
        <w:t xml:space="preserve">: </w:t>
      </w:r>
      <w:r w:rsidRPr="00BB5353">
        <w:tab/>
      </w:r>
      <w:r>
        <w:t>b</w:t>
      </w:r>
      <w:r w:rsidRPr="00BB5353">
        <w:tab/>
      </w:r>
      <w:r w:rsidRPr="00BB5353">
        <w:tab/>
        <w:t xml:space="preserve">Level of difficulty: </w:t>
      </w:r>
      <w:r w:rsidRPr="00BB5353">
        <w:tab/>
      </w:r>
      <w:r>
        <w:t>easy</w:t>
      </w:r>
      <w:r>
        <w:tab/>
      </w:r>
      <w:r>
        <w:tab/>
      </w:r>
      <w:r>
        <w:tab/>
        <w:t>Section: 3.3</w:t>
      </w:r>
    </w:p>
    <w:p w14:paraId="21A2E29B" w14:textId="77777777" w:rsidR="008751C9" w:rsidRPr="00BB5353" w:rsidRDefault="008751C9" w:rsidP="008751C9"/>
    <w:p w14:paraId="16E0DC24" w14:textId="77777777" w:rsidR="008751C9" w:rsidRPr="00BB5353" w:rsidRDefault="008751C9" w:rsidP="008751C9">
      <w:pPr>
        <w:rPr>
          <w:i/>
        </w:rPr>
      </w:pPr>
    </w:p>
    <w:p w14:paraId="63BF0AF1" w14:textId="77777777" w:rsidR="008751C9" w:rsidRDefault="008751C9" w:rsidP="00E177DF">
      <w:pPr>
        <w:pStyle w:val="ListParagraph"/>
        <w:numPr>
          <w:ilvl w:val="0"/>
          <w:numId w:val="5"/>
        </w:numPr>
      </w:pPr>
      <w:r w:rsidRPr="00BB5353">
        <w:t>This is a _______ model of a molecule.</w:t>
      </w:r>
    </w:p>
    <w:p w14:paraId="5CBCF0C1" w14:textId="77777777" w:rsidR="00880D04" w:rsidRDefault="00880D04" w:rsidP="00DC5FBB"/>
    <w:p w14:paraId="5E59EE72" w14:textId="746E6181" w:rsidR="00880D04" w:rsidRPr="00BB5353" w:rsidRDefault="00880D04" w:rsidP="00DC5FBB">
      <w:pPr>
        <w:jc w:val="center"/>
      </w:pPr>
      <w:r w:rsidRPr="00BB5353">
        <w:object w:dxaOrig="3165" w:dyaOrig="2392" w14:anchorId="3B1D7716">
          <v:shape id="_x0000_i1044" type="#_x0000_t75" style="width:107.4pt;height:80.4pt" o:ole="">
            <v:imagedata r:id="rId37" o:title=""/>
          </v:shape>
          <o:OLEObject Type="Embed" ProgID="Chem3D.Document.8" ShapeID="_x0000_i1044" DrawAspect="Content" ObjectID="_1442315186" r:id="rId38"/>
        </w:object>
      </w:r>
    </w:p>
    <w:p w14:paraId="3313998A" w14:textId="77777777" w:rsidR="008751C9" w:rsidRPr="00BB5353" w:rsidRDefault="008751C9" w:rsidP="00E177DF">
      <w:pPr>
        <w:numPr>
          <w:ilvl w:val="0"/>
          <w:numId w:val="35"/>
        </w:numPr>
      </w:pPr>
      <w:r w:rsidRPr="00BB5353">
        <w:t>ball-and-stick</w:t>
      </w:r>
    </w:p>
    <w:p w14:paraId="11F622BF" w14:textId="77777777" w:rsidR="008751C9" w:rsidRPr="00BB5353" w:rsidRDefault="008751C9" w:rsidP="00E177DF">
      <w:pPr>
        <w:numPr>
          <w:ilvl w:val="0"/>
          <w:numId w:val="35"/>
        </w:numPr>
      </w:pPr>
      <w:r w:rsidRPr="00BB5353">
        <w:t xml:space="preserve">space-filling </w:t>
      </w:r>
    </w:p>
    <w:p w14:paraId="2A9FA42C" w14:textId="77777777" w:rsidR="008751C9" w:rsidRPr="00BB5353" w:rsidRDefault="008751C9" w:rsidP="00E177DF">
      <w:pPr>
        <w:numPr>
          <w:ilvl w:val="0"/>
          <w:numId w:val="35"/>
        </w:numPr>
      </w:pPr>
      <w:r w:rsidRPr="00BB5353">
        <w:t>Lewis</w:t>
      </w:r>
    </w:p>
    <w:p w14:paraId="4969FAF5" w14:textId="77777777" w:rsidR="008751C9" w:rsidRPr="00BB5353" w:rsidRDefault="008751C9" w:rsidP="00E177DF">
      <w:pPr>
        <w:numPr>
          <w:ilvl w:val="0"/>
          <w:numId w:val="35"/>
        </w:numPr>
      </w:pPr>
      <w:r w:rsidRPr="00BB5353">
        <w:t>wire frame</w:t>
      </w:r>
    </w:p>
    <w:p w14:paraId="01CD7415" w14:textId="77777777" w:rsidR="008751C9" w:rsidRPr="00BB5353" w:rsidRDefault="008751C9" w:rsidP="00E177DF">
      <w:pPr>
        <w:numPr>
          <w:ilvl w:val="0"/>
          <w:numId w:val="35"/>
        </w:numPr>
      </w:pPr>
      <w:r w:rsidRPr="00BB5353">
        <w:t>tube</w:t>
      </w:r>
    </w:p>
    <w:p w14:paraId="41EAEC65" w14:textId="77777777" w:rsidR="008751C9" w:rsidRPr="00BB5353" w:rsidRDefault="008751C9" w:rsidP="008751C9"/>
    <w:p w14:paraId="6C7BC352" w14:textId="77777777" w:rsidR="00683F5D" w:rsidRDefault="00683F5D" w:rsidP="00683F5D">
      <w:proofErr w:type="spellStart"/>
      <w:r w:rsidRPr="00BB5353">
        <w:t>Ans</w:t>
      </w:r>
      <w:proofErr w:type="spellEnd"/>
      <w:r w:rsidRPr="00BB5353">
        <w:t xml:space="preserve">: </w:t>
      </w:r>
      <w:r w:rsidRPr="00BB5353">
        <w:tab/>
      </w:r>
      <w:r>
        <w:t>a</w:t>
      </w:r>
      <w:r w:rsidRPr="00BB5353">
        <w:tab/>
      </w:r>
      <w:r w:rsidRPr="00BB5353">
        <w:tab/>
        <w:t xml:space="preserve">Level of difficulty: </w:t>
      </w:r>
      <w:r w:rsidRPr="00BB5353">
        <w:tab/>
      </w:r>
      <w:r>
        <w:t>easy</w:t>
      </w:r>
      <w:r>
        <w:tab/>
      </w:r>
      <w:r>
        <w:tab/>
      </w:r>
      <w:r>
        <w:tab/>
        <w:t>Section: 3.3</w:t>
      </w:r>
    </w:p>
    <w:p w14:paraId="63010F75" w14:textId="77777777" w:rsidR="008751C9" w:rsidRDefault="008751C9" w:rsidP="008751C9"/>
    <w:p w14:paraId="37931657" w14:textId="6014EA12" w:rsidR="00677D3F" w:rsidRPr="00BB5353" w:rsidRDefault="00677D3F" w:rsidP="00DC5FBB">
      <w:pPr>
        <w:jc w:val="center"/>
      </w:pPr>
    </w:p>
    <w:p w14:paraId="3ABAE048" w14:textId="0E59105D" w:rsidR="008751C9" w:rsidRDefault="008751C9" w:rsidP="00E177DF">
      <w:pPr>
        <w:numPr>
          <w:ilvl w:val="0"/>
          <w:numId w:val="5"/>
        </w:numPr>
      </w:pPr>
      <w:r w:rsidRPr="00BB5353">
        <w:t>In this model</w:t>
      </w:r>
      <w:r w:rsidR="00677D3F">
        <w:t xml:space="preserve"> of ethane</w:t>
      </w:r>
      <w:r w:rsidRPr="00BB5353">
        <w:t>, the dark grey balls represent _______ and the white balls represent _______.</w:t>
      </w:r>
    </w:p>
    <w:p w14:paraId="1F1675E8" w14:textId="77777777" w:rsidR="00880D04" w:rsidRDefault="00880D04" w:rsidP="00DC5FBB"/>
    <w:p w14:paraId="3BB5F96F" w14:textId="5393D036" w:rsidR="00880D04" w:rsidRPr="00BB5353" w:rsidRDefault="00880D04" w:rsidP="00DC5FBB">
      <w:pPr>
        <w:jc w:val="center"/>
      </w:pPr>
      <w:r w:rsidRPr="00BB5353">
        <w:object w:dxaOrig="3165" w:dyaOrig="2392" w14:anchorId="4F2EDAFC">
          <v:shape id="_x0000_i1045" type="#_x0000_t75" style="width:107.4pt;height:80.4pt" o:ole="">
            <v:imagedata r:id="rId37" o:title=""/>
          </v:shape>
          <o:OLEObject Type="Embed" ProgID="Chem3D.Document.8" ShapeID="_x0000_i1045" DrawAspect="Content" ObjectID="_1442315187" r:id="rId39"/>
        </w:object>
      </w:r>
    </w:p>
    <w:p w14:paraId="2E3B0FC3" w14:textId="274323F7" w:rsidR="008751C9" w:rsidRPr="00BB5353" w:rsidRDefault="004D5875" w:rsidP="00E177DF">
      <w:pPr>
        <w:numPr>
          <w:ilvl w:val="0"/>
          <w:numId w:val="36"/>
        </w:numPr>
      </w:pPr>
      <w:r>
        <w:t>nitrogen;</w:t>
      </w:r>
      <w:r w:rsidR="008751C9" w:rsidRPr="00BB5353">
        <w:t xml:space="preserve"> hydrogen</w:t>
      </w:r>
    </w:p>
    <w:p w14:paraId="2AD86B02" w14:textId="5F57535D" w:rsidR="008751C9" w:rsidRPr="00BB5353" w:rsidRDefault="004D5875" w:rsidP="00E177DF">
      <w:pPr>
        <w:numPr>
          <w:ilvl w:val="0"/>
          <w:numId w:val="36"/>
        </w:numPr>
      </w:pPr>
      <w:r>
        <w:t>oxygen;</w:t>
      </w:r>
      <w:r w:rsidR="008751C9" w:rsidRPr="00BB5353">
        <w:t xml:space="preserve"> hydrogen</w:t>
      </w:r>
    </w:p>
    <w:p w14:paraId="4B8DE3EC" w14:textId="30AC435B" w:rsidR="008751C9" w:rsidRPr="00BB5353" w:rsidRDefault="004D5875" w:rsidP="00E177DF">
      <w:pPr>
        <w:numPr>
          <w:ilvl w:val="0"/>
          <w:numId w:val="36"/>
        </w:numPr>
      </w:pPr>
      <w:r>
        <w:t>hydrogen;</w:t>
      </w:r>
      <w:r w:rsidR="008751C9" w:rsidRPr="00BB5353">
        <w:t xml:space="preserve"> oxygen</w:t>
      </w:r>
    </w:p>
    <w:p w14:paraId="1D6DB76B" w14:textId="421F250C" w:rsidR="008751C9" w:rsidRPr="00BB5353" w:rsidRDefault="004D5875" w:rsidP="00E177DF">
      <w:pPr>
        <w:numPr>
          <w:ilvl w:val="0"/>
          <w:numId w:val="36"/>
        </w:numPr>
      </w:pPr>
      <w:r>
        <w:t>carbon;</w:t>
      </w:r>
      <w:r w:rsidR="008751C9" w:rsidRPr="00BB5353">
        <w:t xml:space="preserve"> hydrogen</w:t>
      </w:r>
    </w:p>
    <w:p w14:paraId="15223FD1" w14:textId="21709E73" w:rsidR="008751C9" w:rsidRPr="00BB5353" w:rsidRDefault="004D5875" w:rsidP="00E177DF">
      <w:pPr>
        <w:numPr>
          <w:ilvl w:val="0"/>
          <w:numId w:val="36"/>
        </w:numPr>
      </w:pPr>
      <w:r>
        <w:t>hydrogen;</w:t>
      </w:r>
      <w:r w:rsidR="008751C9" w:rsidRPr="00BB5353">
        <w:t xml:space="preserve"> carbon</w:t>
      </w:r>
    </w:p>
    <w:p w14:paraId="5DF6F463" w14:textId="77777777" w:rsidR="008751C9" w:rsidRPr="00BB5353" w:rsidRDefault="008751C9" w:rsidP="008751C9"/>
    <w:p w14:paraId="660A7465" w14:textId="77777777" w:rsidR="00683F5D" w:rsidRDefault="00683F5D" w:rsidP="00683F5D">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easy</w:t>
      </w:r>
      <w:r>
        <w:tab/>
      </w:r>
      <w:r>
        <w:tab/>
      </w:r>
      <w:r>
        <w:tab/>
        <w:t>Section: 3.3</w:t>
      </w:r>
    </w:p>
    <w:p w14:paraId="3A203F40" w14:textId="77777777" w:rsidR="008751C9" w:rsidRPr="00BB5353" w:rsidRDefault="008751C9" w:rsidP="008751C9"/>
    <w:p w14:paraId="02275E0F" w14:textId="77777777" w:rsidR="008751C9" w:rsidRDefault="008751C9" w:rsidP="00E177DF">
      <w:pPr>
        <w:numPr>
          <w:ilvl w:val="0"/>
          <w:numId w:val="5"/>
        </w:numPr>
      </w:pPr>
      <w:r w:rsidRPr="00BB5353">
        <w:t>What does a ball-and-stick model show clearly that a space-filling model does not?</w:t>
      </w:r>
    </w:p>
    <w:p w14:paraId="7BE20566" w14:textId="7E31677F" w:rsidR="00880D04" w:rsidRPr="00BB5353" w:rsidRDefault="00880D04" w:rsidP="00DC5FBB">
      <w:pPr>
        <w:jc w:val="center"/>
      </w:pPr>
    </w:p>
    <w:p w14:paraId="3B5016D4" w14:textId="77777777" w:rsidR="008751C9" w:rsidRPr="00BB5353" w:rsidRDefault="008751C9" w:rsidP="00E177DF">
      <w:pPr>
        <w:numPr>
          <w:ilvl w:val="0"/>
          <w:numId w:val="37"/>
        </w:numPr>
      </w:pPr>
      <w:r w:rsidRPr="00BB5353">
        <w:t>relative atom size</w:t>
      </w:r>
    </w:p>
    <w:p w14:paraId="0A889166" w14:textId="77777777" w:rsidR="008751C9" w:rsidRPr="00BB5353" w:rsidRDefault="008751C9" w:rsidP="00E177DF">
      <w:pPr>
        <w:numPr>
          <w:ilvl w:val="0"/>
          <w:numId w:val="37"/>
        </w:numPr>
      </w:pPr>
      <w:r w:rsidRPr="00BB5353">
        <w:lastRenderedPageBreak/>
        <w:t>relative bond length</w:t>
      </w:r>
    </w:p>
    <w:p w14:paraId="343E9A05" w14:textId="77777777" w:rsidR="008751C9" w:rsidRPr="00BB5353" w:rsidRDefault="008751C9" w:rsidP="00E177DF">
      <w:pPr>
        <w:numPr>
          <w:ilvl w:val="0"/>
          <w:numId w:val="37"/>
        </w:numPr>
      </w:pPr>
      <w:r w:rsidRPr="00BB5353">
        <w:t>relative bond strength</w:t>
      </w:r>
    </w:p>
    <w:p w14:paraId="60A792D9" w14:textId="77777777" w:rsidR="008751C9" w:rsidRPr="00BB5353" w:rsidRDefault="008751C9" w:rsidP="00E177DF">
      <w:pPr>
        <w:numPr>
          <w:ilvl w:val="0"/>
          <w:numId w:val="37"/>
        </w:numPr>
      </w:pPr>
      <w:r w:rsidRPr="00BB5353">
        <w:t>bond angle</w:t>
      </w:r>
    </w:p>
    <w:p w14:paraId="17B9714A" w14:textId="77777777" w:rsidR="008751C9" w:rsidRPr="00BB5353" w:rsidRDefault="008751C9" w:rsidP="00E177DF">
      <w:pPr>
        <w:numPr>
          <w:ilvl w:val="0"/>
          <w:numId w:val="37"/>
        </w:numPr>
      </w:pPr>
      <w:r w:rsidRPr="00BB5353">
        <w:t>atom identity</w:t>
      </w:r>
    </w:p>
    <w:p w14:paraId="403BF149" w14:textId="77777777" w:rsidR="008751C9" w:rsidRPr="00BB5353" w:rsidRDefault="008751C9" w:rsidP="008751C9"/>
    <w:p w14:paraId="56A44959" w14:textId="77777777" w:rsidR="00683F5D" w:rsidRDefault="00683F5D" w:rsidP="00683F5D">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medium</w:t>
      </w:r>
      <w:r>
        <w:tab/>
      </w:r>
      <w:r>
        <w:tab/>
      </w:r>
      <w:r>
        <w:tab/>
        <w:t>Section: 3.3</w:t>
      </w:r>
    </w:p>
    <w:p w14:paraId="779EAE46" w14:textId="77777777" w:rsidR="0093476E" w:rsidRPr="00BB5353" w:rsidRDefault="0093476E" w:rsidP="0093476E"/>
    <w:p w14:paraId="1D90B68E" w14:textId="77777777" w:rsidR="004C5A0D" w:rsidRPr="00BB5353" w:rsidRDefault="004C5A0D" w:rsidP="004C5A0D"/>
    <w:p w14:paraId="53B83AA1" w14:textId="77777777" w:rsidR="004C5A0D" w:rsidRPr="00BB5353" w:rsidRDefault="004C5A0D" w:rsidP="00E177DF">
      <w:pPr>
        <w:numPr>
          <w:ilvl w:val="0"/>
          <w:numId w:val="5"/>
        </w:numPr>
      </w:pPr>
      <w:r w:rsidRPr="00BB5353">
        <w:t>Which of the following models does NOT contain a carbon with tetrahedral geometry?  Assume that all atoms in all structures are visible.</w:t>
      </w:r>
    </w:p>
    <w:p w14:paraId="5DAE128B" w14:textId="77777777" w:rsidR="004C5A0D" w:rsidRPr="00BB5353" w:rsidRDefault="004C5A0D" w:rsidP="004C5A0D">
      <w:pPr>
        <w:ind w:left="360"/>
      </w:pPr>
      <w:proofErr w:type="gramStart"/>
      <w:r w:rsidRPr="00BB5353">
        <w:t xml:space="preserve">a. </w:t>
      </w:r>
      <w:r w:rsidRPr="00BB5353">
        <w:object w:dxaOrig="2937" w:dyaOrig="2241" w14:anchorId="32575F86">
          <v:shape id="_x0000_i1046" type="#_x0000_t75" style="width:78pt;height:59.4pt" o:ole="">
            <v:imagedata r:id="rId40" o:title=""/>
          </v:shape>
          <o:OLEObject Type="Embed" ProgID="Chem3D.Document.8" ShapeID="_x0000_i1046" DrawAspect="Content" ObjectID="_1442315188" r:id="rId41"/>
        </w:object>
      </w:r>
      <w:r w:rsidRPr="00BB5353">
        <w:t xml:space="preserve">    b. </w:t>
      </w:r>
      <w:r w:rsidRPr="00BB5353">
        <w:object w:dxaOrig="2210" w:dyaOrig="2332" w14:anchorId="5CF854E5">
          <v:shape id="_x0000_i1047" type="#_x0000_t75" style="width:51pt;height:54pt" o:ole="">
            <v:imagedata r:id="rId42" o:title=""/>
          </v:shape>
          <o:OLEObject Type="Embed" ProgID="Chem3D.Document.8" ShapeID="_x0000_i1047" DrawAspect="Content" ObjectID="_1442315189" r:id="rId43"/>
        </w:object>
      </w:r>
      <w:r w:rsidRPr="00BB5353">
        <w:t xml:space="preserve">    c.</w:t>
      </w:r>
      <w:proofErr w:type="gramEnd"/>
      <w:r w:rsidRPr="00BB5353">
        <w:t xml:space="preserve">  </w:t>
      </w:r>
      <w:r w:rsidRPr="00BB5353">
        <w:object w:dxaOrig="1635" w:dyaOrig="1620" w14:anchorId="3DDDBE64">
          <v:shape id="_x0000_i1048" type="#_x0000_t75" style="width:54.6pt;height:54.6pt" o:ole="">
            <v:imagedata r:id="rId44" o:title=""/>
          </v:shape>
          <o:OLEObject Type="Embed" ProgID="Chem3D.Document.8" ShapeID="_x0000_i1048" DrawAspect="Content" ObjectID="_1442315190" r:id="rId45"/>
        </w:object>
      </w:r>
      <w:r w:rsidRPr="00BB5353">
        <w:t xml:space="preserve">    </w:t>
      </w:r>
      <w:proofErr w:type="gramStart"/>
      <w:r w:rsidRPr="00BB5353">
        <w:t>d</w:t>
      </w:r>
      <w:proofErr w:type="gramEnd"/>
      <w:r w:rsidRPr="00BB5353">
        <w:t xml:space="preserve">. </w:t>
      </w:r>
      <w:r w:rsidRPr="00BB5353">
        <w:object w:dxaOrig="1786" w:dyaOrig="1772" w14:anchorId="7EDDDD10">
          <v:shape id="_x0000_i1049" type="#_x0000_t75" style="width:54pt;height:54pt" o:ole="">
            <v:imagedata r:id="rId46" o:title=""/>
          </v:shape>
          <o:OLEObject Type="Embed" ProgID="Chem3D.Document.8" ShapeID="_x0000_i1049" DrawAspect="Content" ObjectID="_1442315191" r:id="rId47"/>
        </w:object>
      </w:r>
      <w:r w:rsidRPr="00BB5353">
        <w:t xml:space="preserve">e. </w:t>
      </w:r>
      <w:r w:rsidRPr="00BB5353">
        <w:object w:dxaOrig="1817" w:dyaOrig="1575" w14:anchorId="2076ADBE">
          <v:shape id="_x0000_i1050" type="#_x0000_t75" style="width:60pt;height:53.4pt" o:ole="">
            <v:imagedata r:id="rId48" o:title=""/>
          </v:shape>
          <o:OLEObject Type="Embed" ProgID="Chem3D.Document.8" ShapeID="_x0000_i1050" DrawAspect="Content" ObjectID="_1442315192" r:id="rId49"/>
        </w:object>
      </w:r>
    </w:p>
    <w:p w14:paraId="7A0A5973" w14:textId="77777777" w:rsidR="004C5A0D" w:rsidRPr="00BB5353" w:rsidRDefault="004C5A0D" w:rsidP="004C5A0D"/>
    <w:p w14:paraId="7A1693C0" w14:textId="77777777" w:rsidR="004C5A0D" w:rsidRDefault="004C5A0D" w:rsidP="004C5A0D">
      <w:proofErr w:type="spellStart"/>
      <w:r w:rsidRPr="00BB5353">
        <w:t>Ans</w:t>
      </w:r>
      <w:proofErr w:type="spellEnd"/>
      <w:r w:rsidRPr="00BB5353">
        <w:t xml:space="preserve">: </w:t>
      </w:r>
      <w:r w:rsidRPr="00BB5353">
        <w:tab/>
      </w:r>
      <w:r>
        <w:t>b</w:t>
      </w:r>
      <w:r w:rsidRPr="00BB5353">
        <w:tab/>
      </w:r>
      <w:r w:rsidRPr="00BB5353">
        <w:tab/>
        <w:t xml:space="preserve">Level of difficulty: </w:t>
      </w:r>
      <w:r w:rsidRPr="00BB5353">
        <w:tab/>
      </w:r>
      <w:r>
        <w:t>easy</w:t>
      </w:r>
      <w:r>
        <w:tab/>
      </w:r>
      <w:r>
        <w:tab/>
      </w:r>
      <w:r>
        <w:tab/>
        <w:t>Section: 3.3</w:t>
      </w:r>
    </w:p>
    <w:p w14:paraId="4F2F1A12" w14:textId="77777777" w:rsidR="004C5A0D" w:rsidRPr="00BB5353" w:rsidRDefault="004C5A0D" w:rsidP="004C5A0D"/>
    <w:p w14:paraId="5D07FEFA" w14:textId="77777777" w:rsidR="004C5A0D" w:rsidRPr="00BB5353" w:rsidRDefault="004C5A0D" w:rsidP="004C5A0D"/>
    <w:p w14:paraId="16CD9FE1" w14:textId="77777777" w:rsidR="004C5A0D" w:rsidRPr="00BB5353" w:rsidRDefault="004C5A0D" w:rsidP="00E177DF">
      <w:pPr>
        <w:numPr>
          <w:ilvl w:val="0"/>
          <w:numId w:val="5"/>
        </w:numPr>
      </w:pPr>
      <w:r w:rsidRPr="00BB5353">
        <w:t>Which of the following wedge-dash drawings best represents the ball-and-stick model of methane as it is drawn below?</w:t>
      </w:r>
    </w:p>
    <w:p w14:paraId="697B3328" w14:textId="77777777" w:rsidR="004C5A0D" w:rsidRPr="00BB5353" w:rsidRDefault="004C5A0D" w:rsidP="004C5A0D"/>
    <w:p w14:paraId="36667D1E" w14:textId="77777777" w:rsidR="004C5A0D" w:rsidRPr="00BB5353" w:rsidRDefault="004C5A0D" w:rsidP="004C5A0D">
      <w:pPr>
        <w:jc w:val="center"/>
      </w:pPr>
      <w:r w:rsidRPr="00BB5353">
        <w:object w:dxaOrig="1635" w:dyaOrig="1620" w14:anchorId="03F4207A">
          <v:shape id="_x0000_i1051" type="#_x0000_t75" style="width:54.6pt;height:54.6pt" o:ole="">
            <v:imagedata r:id="rId44" o:title=""/>
          </v:shape>
          <o:OLEObject Type="Embed" ProgID="Chem3D.Document.8" ShapeID="_x0000_i1051" DrawAspect="Content" ObjectID="_1442315193" r:id="rId50"/>
        </w:object>
      </w:r>
    </w:p>
    <w:p w14:paraId="14DABDD8" w14:textId="77777777" w:rsidR="004C5A0D" w:rsidRPr="00BB5353" w:rsidRDefault="004C5A0D" w:rsidP="004C5A0D">
      <w:pPr>
        <w:jc w:val="center"/>
      </w:pPr>
      <w:r w:rsidRPr="00BB5353">
        <w:t>Methane</w:t>
      </w:r>
    </w:p>
    <w:p w14:paraId="26B1C80F" w14:textId="77777777" w:rsidR="004C5A0D" w:rsidRPr="00BB5353" w:rsidRDefault="004C5A0D" w:rsidP="004C5A0D">
      <w:pPr>
        <w:jc w:val="center"/>
      </w:pPr>
    </w:p>
    <w:p w14:paraId="0D54B0F5" w14:textId="77777777" w:rsidR="004C5A0D" w:rsidRPr="00BB5353" w:rsidRDefault="004C5A0D" w:rsidP="004C5A0D">
      <w:pPr>
        <w:jc w:val="center"/>
      </w:pPr>
      <w:r w:rsidRPr="00BB5353">
        <w:object w:dxaOrig="6983" w:dyaOrig="922" w14:anchorId="478EA29D">
          <v:shape id="_x0000_i1052" type="#_x0000_t75" style="width:349.2pt;height:47.4pt" o:ole="">
            <v:imagedata r:id="rId51" o:title=""/>
          </v:shape>
          <o:OLEObject Type="Embed" ProgID="ChemDraw.Document.6.0" ShapeID="_x0000_i1052" DrawAspect="Content" ObjectID="_1442315194" r:id="rId52"/>
        </w:object>
      </w:r>
    </w:p>
    <w:p w14:paraId="051561C0" w14:textId="77777777" w:rsidR="004C5A0D" w:rsidRPr="00BB5353" w:rsidRDefault="004C5A0D" w:rsidP="004C5A0D">
      <w:r w:rsidRPr="00BB5353">
        <w:tab/>
      </w:r>
      <w:proofErr w:type="gramStart"/>
      <w:r w:rsidRPr="00BB5353">
        <w:t>a</w:t>
      </w:r>
      <w:proofErr w:type="gramEnd"/>
      <w:r w:rsidRPr="00BB5353">
        <w:t>.</w:t>
      </w:r>
      <w:r w:rsidRPr="00BB5353">
        <w:tab/>
      </w:r>
      <w:r w:rsidRPr="00BB5353">
        <w:tab/>
      </w:r>
      <w:r w:rsidRPr="00BB5353">
        <w:tab/>
        <w:t>b.</w:t>
      </w:r>
      <w:r w:rsidRPr="00BB5353">
        <w:tab/>
      </w:r>
      <w:r w:rsidRPr="00BB5353">
        <w:tab/>
      </w:r>
      <w:proofErr w:type="gramStart"/>
      <w:r w:rsidRPr="00BB5353">
        <w:t>c</w:t>
      </w:r>
      <w:proofErr w:type="gramEnd"/>
      <w:r w:rsidRPr="00BB5353">
        <w:t>.</w:t>
      </w:r>
      <w:r w:rsidRPr="00BB5353">
        <w:tab/>
      </w:r>
      <w:r w:rsidRPr="00BB5353">
        <w:tab/>
        <w:t>d.</w:t>
      </w:r>
      <w:r w:rsidRPr="00BB5353">
        <w:tab/>
      </w:r>
      <w:r w:rsidRPr="00BB5353">
        <w:tab/>
      </w:r>
      <w:proofErr w:type="gramStart"/>
      <w:r w:rsidRPr="00BB5353">
        <w:t>e</w:t>
      </w:r>
      <w:proofErr w:type="gramEnd"/>
      <w:r w:rsidRPr="00BB5353">
        <w:t>.</w:t>
      </w:r>
    </w:p>
    <w:p w14:paraId="2053C5D0" w14:textId="77777777" w:rsidR="004C5A0D" w:rsidRPr="00BB5353" w:rsidRDefault="004C5A0D" w:rsidP="004C5A0D"/>
    <w:p w14:paraId="48D885D8" w14:textId="77777777" w:rsidR="004C5A0D" w:rsidRDefault="004C5A0D" w:rsidP="004C5A0D">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easy</w:t>
      </w:r>
      <w:r>
        <w:tab/>
      </w:r>
      <w:r>
        <w:tab/>
      </w:r>
      <w:r>
        <w:tab/>
        <w:t>Section: 3.3</w:t>
      </w:r>
    </w:p>
    <w:p w14:paraId="35937BAC" w14:textId="77777777" w:rsidR="004C5A0D" w:rsidRPr="00BB5353" w:rsidRDefault="004C5A0D" w:rsidP="004C5A0D"/>
    <w:p w14:paraId="75FC44E8" w14:textId="77777777" w:rsidR="004C5A0D" w:rsidRPr="00BB5353" w:rsidRDefault="004C5A0D" w:rsidP="004C5A0D"/>
    <w:p w14:paraId="69EC66CC" w14:textId="77777777" w:rsidR="004C5A0D" w:rsidRPr="00800E8F" w:rsidRDefault="004C5A0D" w:rsidP="00E177DF">
      <w:pPr>
        <w:numPr>
          <w:ilvl w:val="0"/>
          <w:numId w:val="5"/>
        </w:numPr>
      </w:pPr>
      <w:r w:rsidRPr="00800E8F">
        <w:t>What is the meaning of the “wedge bond” in the following structure?</w:t>
      </w:r>
    </w:p>
    <w:p w14:paraId="2D309D51" w14:textId="77777777" w:rsidR="004C5A0D" w:rsidRPr="00800E8F" w:rsidRDefault="004C5A0D" w:rsidP="004C5A0D"/>
    <w:p w14:paraId="3D0FF3E8" w14:textId="77777777" w:rsidR="004C5A0D" w:rsidRPr="00800E8F" w:rsidRDefault="004C5A0D" w:rsidP="004C5A0D">
      <w:pPr>
        <w:jc w:val="center"/>
      </w:pPr>
      <w:r w:rsidRPr="00800E8F">
        <w:object w:dxaOrig="2299" w:dyaOrig="811" w14:anchorId="46014703">
          <v:shape id="_x0000_i1053" type="#_x0000_t75" style="width:116.4pt;height:41.4pt" o:ole="">
            <v:imagedata r:id="rId53" o:title=""/>
          </v:shape>
          <o:OLEObject Type="Embed" ProgID="ChemDraw.Document.6.0" ShapeID="_x0000_i1053" DrawAspect="Content" ObjectID="_1442315195" r:id="rId54"/>
        </w:object>
      </w:r>
    </w:p>
    <w:p w14:paraId="280CF010" w14:textId="77777777" w:rsidR="004C5A0D" w:rsidRPr="00800E8F" w:rsidRDefault="004C5A0D" w:rsidP="00E177DF">
      <w:pPr>
        <w:numPr>
          <w:ilvl w:val="0"/>
          <w:numId w:val="67"/>
        </w:numPr>
      </w:pPr>
      <w:r w:rsidRPr="00800E8F">
        <w:t>This bond projects toward the viewer.</w:t>
      </w:r>
    </w:p>
    <w:p w14:paraId="1362550E" w14:textId="77777777" w:rsidR="004C5A0D" w:rsidRPr="00800E8F" w:rsidRDefault="004C5A0D" w:rsidP="00E177DF">
      <w:pPr>
        <w:numPr>
          <w:ilvl w:val="0"/>
          <w:numId w:val="67"/>
        </w:numPr>
      </w:pPr>
      <w:r w:rsidRPr="00800E8F">
        <w:t>This bond projects away from the viewer.</w:t>
      </w:r>
    </w:p>
    <w:p w14:paraId="3E65B940" w14:textId="77777777" w:rsidR="004C5A0D" w:rsidRPr="00800E8F" w:rsidRDefault="004C5A0D" w:rsidP="00E177DF">
      <w:pPr>
        <w:numPr>
          <w:ilvl w:val="0"/>
          <w:numId w:val="67"/>
        </w:numPr>
      </w:pPr>
      <w:r w:rsidRPr="00800E8F">
        <w:t>This bond is in the plane of the paper.</w:t>
      </w:r>
    </w:p>
    <w:p w14:paraId="5F80AACF" w14:textId="77777777" w:rsidR="004C5A0D" w:rsidRPr="00800E8F" w:rsidRDefault="004C5A0D" w:rsidP="00E177DF">
      <w:pPr>
        <w:numPr>
          <w:ilvl w:val="0"/>
          <w:numId w:val="67"/>
        </w:numPr>
      </w:pPr>
      <w:r w:rsidRPr="00800E8F">
        <w:t>These are nonbonding electrons.</w:t>
      </w:r>
    </w:p>
    <w:p w14:paraId="6625A9E1" w14:textId="77777777" w:rsidR="004C5A0D" w:rsidRPr="00800E8F" w:rsidRDefault="004C5A0D" w:rsidP="00E177DF">
      <w:pPr>
        <w:numPr>
          <w:ilvl w:val="0"/>
          <w:numId w:val="67"/>
        </w:numPr>
      </w:pPr>
      <w:r w:rsidRPr="00800E8F">
        <w:t>It has no particular meaning.</w:t>
      </w:r>
    </w:p>
    <w:p w14:paraId="4DF2FF0B" w14:textId="77777777" w:rsidR="00B43CA2" w:rsidRPr="00800E8F" w:rsidRDefault="00B43CA2" w:rsidP="00B43CA2"/>
    <w:p w14:paraId="7E2F2ED2" w14:textId="77777777" w:rsidR="00B43CA2" w:rsidRDefault="00B43CA2" w:rsidP="00B43CA2">
      <w:proofErr w:type="spellStart"/>
      <w:r w:rsidRPr="00BB5353">
        <w:lastRenderedPageBreak/>
        <w:t>Ans</w:t>
      </w:r>
      <w:proofErr w:type="spellEnd"/>
      <w:r w:rsidRPr="00BB5353">
        <w:t xml:space="preserve">: </w:t>
      </w:r>
      <w:r w:rsidRPr="00BB5353">
        <w:tab/>
      </w:r>
      <w:r>
        <w:t>a</w:t>
      </w:r>
      <w:r w:rsidRPr="00BB5353">
        <w:tab/>
      </w:r>
      <w:r w:rsidRPr="00BB5353">
        <w:tab/>
        <w:t xml:space="preserve">Level of difficulty: </w:t>
      </w:r>
      <w:r w:rsidRPr="00BB5353">
        <w:tab/>
      </w:r>
      <w:r>
        <w:t>easy</w:t>
      </w:r>
      <w:r>
        <w:tab/>
      </w:r>
      <w:r>
        <w:tab/>
      </w:r>
      <w:r>
        <w:tab/>
        <w:t>Section: 3.3</w:t>
      </w:r>
    </w:p>
    <w:p w14:paraId="732428B8" w14:textId="77777777" w:rsidR="00B43CA2" w:rsidRPr="00BB5353" w:rsidRDefault="00B43CA2" w:rsidP="00B43CA2">
      <w:pPr>
        <w:rPr>
          <w:i/>
        </w:rPr>
      </w:pPr>
    </w:p>
    <w:p w14:paraId="4D3B138E" w14:textId="77777777" w:rsidR="00B47F18" w:rsidRPr="00BB5353" w:rsidRDefault="00B47F18" w:rsidP="00BB4A91"/>
    <w:p w14:paraId="6E69FA09" w14:textId="77777777" w:rsidR="007B2D44" w:rsidRPr="00BB5353" w:rsidRDefault="007B2D44" w:rsidP="00E177DF">
      <w:pPr>
        <w:numPr>
          <w:ilvl w:val="0"/>
          <w:numId w:val="5"/>
        </w:numPr>
      </w:pPr>
      <w:r w:rsidRPr="00BB5353">
        <w:t xml:space="preserve">The structure below is the Lewis structure of methane.  The Lewis structure tells us many things about methane that </w:t>
      </w:r>
      <w:proofErr w:type="gramStart"/>
      <w:r w:rsidRPr="00BB5353">
        <w:t>are</w:t>
      </w:r>
      <w:proofErr w:type="gramEnd"/>
      <w:r w:rsidRPr="00BB5353">
        <w:t xml:space="preserve"> useful.  However, it also suggests one characteristic of methane that is, in fact, false.  What is this one characteristic?</w:t>
      </w:r>
    </w:p>
    <w:p w14:paraId="72AA2819" w14:textId="77777777" w:rsidR="007B2D44" w:rsidRPr="00BB5353" w:rsidRDefault="007B2D44" w:rsidP="007B2D44">
      <w:pPr>
        <w:ind w:left="360"/>
        <w:jc w:val="center"/>
      </w:pPr>
      <w:r w:rsidRPr="00BB5353">
        <w:object w:dxaOrig="801" w:dyaOrig="814" w14:anchorId="3A0E2019">
          <v:shape id="_x0000_i1054" type="#_x0000_t75" style="width:39.6pt;height:39.6pt" o:ole="">
            <v:imagedata r:id="rId55" o:title=""/>
          </v:shape>
          <o:OLEObject Type="Embed" ProgID="ChemDraw.Document.6.0" ShapeID="_x0000_i1054" DrawAspect="Content" ObjectID="_1442315196" r:id="rId56"/>
        </w:object>
      </w:r>
    </w:p>
    <w:p w14:paraId="04D1389A" w14:textId="77777777" w:rsidR="007B2D44" w:rsidRPr="00BB5353" w:rsidRDefault="007B2D44" w:rsidP="00E177DF">
      <w:pPr>
        <w:numPr>
          <w:ilvl w:val="0"/>
          <w:numId w:val="38"/>
        </w:numPr>
      </w:pPr>
      <w:r w:rsidRPr="00BB5353">
        <w:t>The Lewis structure suggests that carbon has a full valence shell, but it really doesn’t.</w:t>
      </w:r>
    </w:p>
    <w:p w14:paraId="6975269D" w14:textId="77777777" w:rsidR="007B2D44" w:rsidRPr="00BB5353" w:rsidRDefault="007B2D44" w:rsidP="00E177DF">
      <w:pPr>
        <w:numPr>
          <w:ilvl w:val="0"/>
          <w:numId w:val="38"/>
        </w:numPr>
      </w:pPr>
      <w:r w:rsidRPr="00BB5353">
        <w:t>The Lewis structure suggests that carbon has four bonds, but it really doesn’t.</w:t>
      </w:r>
    </w:p>
    <w:p w14:paraId="4E57377E" w14:textId="77777777" w:rsidR="007B2D44" w:rsidRPr="00BB5353" w:rsidRDefault="007B2D44" w:rsidP="00E177DF">
      <w:pPr>
        <w:numPr>
          <w:ilvl w:val="0"/>
          <w:numId w:val="38"/>
        </w:numPr>
      </w:pPr>
      <w:r w:rsidRPr="00BB5353">
        <w:t xml:space="preserve">The Lewis structure suggests that carbon is bonded to four </w:t>
      </w:r>
      <w:proofErr w:type="spellStart"/>
      <w:r w:rsidRPr="00BB5353">
        <w:t>hydrogens</w:t>
      </w:r>
      <w:proofErr w:type="spellEnd"/>
      <w:r w:rsidRPr="00BB5353">
        <w:t>, but it really isn’t.</w:t>
      </w:r>
    </w:p>
    <w:p w14:paraId="02F8AA2E" w14:textId="77777777" w:rsidR="007B2D44" w:rsidRPr="00BB5353" w:rsidRDefault="007B2D44" w:rsidP="00E177DF">
      <w:pPr>
        <w:numPr>
          <w:ilvl w:val="0"/>
          <w:numId w:val="38"/>
        </w:numPr>
      </w:pPr>
      <w:r w:rsidRPr="00BB5353">
        <w:t xml:space="preserve">The Lewis structure suggests that </w:t>
      </w:r>
      <w:r w:rsidR="00AF62BE" w:rsidRPr="00BB5353">
        <w:t>methane is flat</w:t>
      </w:r>
      <w:r w:rsidRPr="00BB5353">
        <w:t>, but it really isn’t.</w:t>
      </w:r>
    </w:p>
    <w:p w14:paraId="18A54C2E" w14:textId="77777777" w:rsidR="007B2D44" w:rsidRPr="00BB5353" w:rsidRDefault="00AF62BE" w:rsidP="00E177DF">
      <w:pPr>
        <w:numPr>
          <w:ilvl w:val="0"/>
          <w:numId w:val="38"/>
        </w:numPr>
      </w:pPr>
      <w:r w:rsidRPr="00BB5353">
        <w:t>The Lewis structure suggests that methane is stable, but it really isn’t.</w:t>
      </w:r>
    </w:p>
    <w:p w14:paraId="18682D4C" w14:textId="77777777" w:rsidR="007B2D44" w:rsidRPr="00BB5353" w:rsidRDefault="007B2D44" w:rsidP="007B2D44"/>
    <w:p w14:paraId="6F9E8A02" w14:textId="77777777" w:rsidR="00683F5D" w:rsidRDefault="00683F5D" w:rsidP="00683F5D">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easy</w:t>
      </w:r>
      <w:r>
        <w:tab/>
      </w:r>
      <w:r>
        <w:tab/>
      </w:r>
      <w:r>
        <w:tab/>
        <w:t>Section: 3.3</w:t>
      </w:r>
    </w:p>
    <w:p w14:paraId="302160EB" w14:textId="77777777" w:rsidR="002B2711" w:rsidRPr="00BB5353" w:rsidRDefault="002B2711" w:rsidP="002B2711"/>
    <w:p w14:paraId="0B8FEA52" w14:textId="77777777" w:rsidR="00BB4A91" w:rsidRPr="00BB5353" w:rsidRDefault="00BB4A91" w:rsidP="00E177DF">
      <w:pPr>
        <w:numPr>
          <w:ilvl w:val="0"/>
          <w:numId w:val="5"/>
        </w:numPr>
      </w:pPr>
      <w:r w:rsidRPr="00BB5353">
        <w:t>Which statement best describes the difference between electron geometry and molecular shape?</w:t>
      </w:r>
    </w:p>
    <w:p w14:paraId="2B1D0230" w14:textId="77777777" w:rsidR="00BB4A91" w:rsidRPr="00BB5353" w:rsidRDefault="00BB4A91" w:rsidP="00E177DF">
      <w:pPr>
        <w:numPr>
          <w:ilvl w:val="0"/>
          <w:numId w:val="39"/>
        </w:numPr>
      </w:pPr>
      <w:r w:rsidRPr="00BB5353">
        <w:t>There is no real difference between these terms.</w:t>
      </w:r>
    </w:p>
    <w:p w14:paraId="12E9C056" w14:textId="77777777" w:rsidR="00BB4A91" w:rsidRPr="00BB5353" w:rsidRDefault="00BB4A91" w:rsidP="00E177DF">
      <w:pPr>
        <w:numPr>
          <w:ilvl w:val="0"/>
          <w:numId w:val="39"/>
        </w:numPr>
      </w:pPr>
      <w:r w:rsidRPr="00BB5353">
        <w:t>Electron geometry is two dimensional</w:t>
      </w:r>
      <w:r w:rsidR="007B6504" w:rsidRPr="00BB5353">
        <w:t>,</w:t>
      </w:r>
      <w:r w:rsidRPr="00BB5353">
        <w:t xml:space="preserve"> wh</w:t>
      </w:r>
      <w:r w:rsidR="007B6504" w:rsidRPr="00BB5353">
        <w:t>ereas</w:t>
      </w:r>
      <w:r w:rsidRPr="00BB5353">
        <w:t xml:space="preserve"> molecule shapes are three dimensional.</w:t>
      </w:r>
    </w:p>
    <w:p w14:paraId="2C844F00" w14:textId="77777777" w:rsidR="00BB4A91" w:rsidRPr="00BB5353" w:rsidRDefault="00BB4A91" w:rsidP="00E177DF">
      <w:pPr>
        <w:numPr>
          <w:ilvl w:val="0"/>
          <w:numId w:val="39"/>
        </w:numPr>
      </w:pPr>
      <w:r w:rsidRPr="00BB5353">
        <w:t>Electron geometry is theoretical</w:t>
      </w:r>
      <w:r w:rsidR="00BF1341" w:rsidRPr="00BB5353">
        <w:t>,</w:t>
      </w:r>
      <w:r w:rsidRPr="00BB5353">
        <w:t xml:space="preserve"> wh</w:t>
      </w:r>
      <w:r w:rsidR="00BF1341" w:rsidRPr="00BB5353">
        <w:t>ereas</w:t>
      </w:r>
      <w:r w:rsidRPr="00BB5353">
        <w:t xml:space="preserve"> molecular shape is real.</w:t>
      </w:r>
    </w:p>
    <w:p w14:paraId="6AD78FD5" w14:textId="77777777" w:rsidR="00BB4A91" w:rsidRPr="00BB5353" w:rsidRDefault="00BB4A91" w:rsidP="00E177DF">
      <w:pPr>
        <w:numPr>
          <w:ilvl w:val="0"/>
          <w:numId w:val="39"/>
        </w:numPr>
      </w:pPr>
      <w:r w:rsidRPr="00BB5353">
        <w:t>Electron geometry refers to the arrangement of electrons around a central atom</w:t>
      </w:r>
      <w:r w:rsidR="00BF1341" w:rsidRPr="00BB5353">
        <w:t>,</w:t>
      </w:r>
      <w:r w:rsidRPr="00BB5353">
        <w:t xml:space="preserve"> wh</w:t>
      </w:r>
      <w:r w:rsidR="00BF1341" w:rsidRPr="00BB5353">
        <w:t>ereas</w:t>
      </w:r>
      <w:r w:rsidRPr="00BB5353">
        <w:t xml:space="preserve"> molecular shape refers to the arrangement of atoms.</w:t>
      </w:r>
    </w:p>
    <w:p w14:paraId="6AB5E09A" w14:textId="787B650F" w:rsidR="00BB4A91" w:rsidRPr="00BB5353" w:rsidRDefault="004D5875" w:rsidP="00E177DF">
      <w:pPr>
        <w:numPr>
          <w:ilvl w:val="0"/>
          <w:numId w:val="39"/>
        </w:numPr>
      </w:pPr>
      <w:r>
        <w:t xml:space="preserve">Answers </w:t>
      </w:r>
      <w:r w:rsidR="00BB4A91" w:rsidRPr="00BB5353">
        <w:t>b, c</w:t>
      </w:r>
      <w:r w:rsidR="00BF1341" w:rsidRPr="00BB5353">
        <w:t>,</w:t>
      </w:r>
      <w:r w:rsidR="00BB4A91" w:rsidRPr="00BB5353">
        <w:t xml:space="preserve"> and d are all true</w:t>
      </w:r>
      <w:r w:rsidR="00BF1341" w:rsidRPr="00BB5353">
        <w:t>.</w:t>
      </w:r>
    </w:p>
    <w:p w14:paraId="5E766875" w14:textId="77777777" w:rsidR="00BB4A91" w:rsidRPr="00BB5353" w:rsidRDefault="00BB4A91" w:rsidP="00BB4A91"/>
    <w:p w14:paraId="7F923BA6" w14:textId="77777777" w:rsidR="00683F5D" w:rsidRDefault="00683F5D" w:rsidP="00683F5D">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easy</w:t>
      </w:r>
      <w:r>
        <w:tab/>
      </w:r>
      <w:r>
        <w:tab/>
      </w:r>
      <w:r>
        <w:tab/>
        <w:t>Section: 3.3</w:t>
      </w:r>
    </w:p>
    <w:p w14:paraId="280745C5" w14:textId="77777777" w:rsidR="002B2711" w:rsidRPr="00BB5353" w:rsidRDefault="002B2711" w:rsidP="00BB4A91"/>
    <w:p w14:paraId="3A0C50C9" w14:textId="77777777" w:rsidR="002B2711" w:rsidRPr="00BB5353" w:rsidRDefault="002B2711" w:rsidP="00983ABC"/>
    <w:p w14:paraId="05840E08" w14:textId="77777777" w:rsidR="009F7A5B" w:rsidRPr="00BB5353" w:rsidRDefault="009F7A5B" w:rsidP="00E177DF">
      <w:pPr>
        <w:numPr>
          <w:ilvl w:val="0"/>
          <w:numId w:val="5"/>
        </w:numPr>
      </w:pPr>
      <w:r w:rsidRPr="00BB5353">
        <w:t>What is the purpose of Valence Shell Electron Pair Repulsion</w:t>
      </w:r>
      <w:r w:rsidR="00BF1341" w:rsidRPr="00BB5353">
        <w:t xml:space="preserve"> (VSEPR)</w:t>
      </w:r>
      <w:r w:rsidRPr="00BB5353">
        <w:t xml:space="preserve"> theory?</w:t>
      </w:r>
    </w:p>
    <w:p w14:paraId="361B08AC" w14:textId="77777777" w:rsidR="009F7A5B" w:rsidRPr="00BB5353" w:rsidRDefault="009F7A5B" w:rsidP="00E177DF">
      <w:pPr>
        <w:numPr>
          <w:ilvl w:val="0"/>
          <w:numId w:val="40"/>
        </w:numPr>
      </w:pPr>
      <w:r w:rsidRPr="00BB5353">
        <w:t>To predict which atom is the central atom in a Lewis structure.</w:t>
      </w:r>
    </w:p>
    <w:p w14:paraId="46287810" w14:textId="77777777" w:rsidR="009F7A5B" w:rsidRPr="00BB5353" w:rsidRDefault="009F7A5B" w:rsidP="00E177DF">
      <w:pPr>
        <w:numPr>
          <w:ilvl w:val="0"/>
          <w:numId w:val="40"/>
        </w:numPr>
      </w:pPr>
      <w:r w:rsidRPr="00BB5353">
        <w:t>To identify the lone pair and valence electrons in a molecule.</w:t>
      </w:r>
    </w:p>
    <w:p w14:paraId="1992E5E4" w14:textId="77777777" w:rsidR="009F7A5B" w:rsidRPr="00BB5353" w:rsidRDefault="009F7A5B" w:rsidP="00E177DF">
      <w:pPr>
        <w:numPr>
          <w:ilvl w:val="0"/>
          <w:numId w:val="40"/>
        </w:numPr>
      </w:pPr>
      <w:r w:rsidRPr="00BB5353">
        <w:t>To determine the shape of a molecule from the Lewis structure.</w:t>
      </w:r>
    </w:p>
    <w:p w14:paraId="338A1AC5" w14:textId="77777777" w:rsidR="009F7A5B" w:rsidRPr="00BB5353" w:rsidRDefault="009F7A5B" w:rsidP="00E177DF">
      <w:pPr>
        <w:numPr>
          <w:ilvl w:val="0"/>
          <w:numId w:val="40"/>
        </w:numPr>
      </w:pPr>
      <w:r w:rsidRPr="00BB5353">
        <w:t>To determine the shape of a molecule from a molecular model.</w:t>
      </w:r>
    </w:p>
    <w:p w14:paraId="5431C138" w14:textId="77777777" w:rsidR="009F7A5B" w:rsidRPr="00BB5353" w:rsidRDefault="009F7A5B" w:rsidP="00E177DF">
      <w:pPr>
        <w:numPr>
          <w:ilvl w:val="0"/>
          <w:numId w:val="40"/>
        </w:numPr>
      </w:pPr>
      <w:r w:rsidRPr="00BB5353">
        <w:t>To determine the arrangement of valence electrons in an atom.</w:t>
      </w:r>
    </w:p>
    <w:p w14:paraId="13CE7064" w14:textId="77777777" w:rsidR="009F7A5B" w:rsidRPr="00BB5353" w:rsidRDefault="009F7A5B" w:rsidP="00983ABC"/>
    <w:p w14:paraId="71BA6725" w14:textId="77777777" w:rsidR="00683F5D" w:rsidRDefault="00683F5D" w:rsidP="00683F5D">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medium</w:t>
      </w:r>
      <w:r>
        <w:tab/>
      </w:r>
      <w:r>
        <w:tab/>
      </w:r>
      <w:r>
        <w:tab/>
        <w:t>Section: 3.3</w:t>
      </w:r>
    </w:p>
    <w:p w14:paraId="1713E6D6" w14:textId="77777777" w:rsidR="002B2711" w:rsidRPr="00BB5353" w:rsidRDefault="002B2711" w:rsidP="0096461D"/>
    <w:p w14:paraId="718B64E6" w14:textId="77777777" w:rsidR="0096461D" w:rsidRPr="00BB5353" w:rsidRDefault="0096461D" w:rsidP="00E177DF">
      <w:pPr>
        <w:numPr>
          <w:ilvl w:val="0"/>
          <w:numId w:val="5"/>
        </w:numPr>
      </w:pPr>
      <w:r w:rsidRPr="00BB5353">
        <w:t>Why do electrons around a central atom arrange themselves as far apart from one another as possible, while still remaining attached to the central atom?</w:t>
      </w:r>
    </w:p>
    <w:p w14:paraId="0BAABE80" w14:textId="77777777" w:rsidR="0096461D" w:rsidRPr="00BB5353" w:rsidRDefault="0096461D" w:rsidP="00E177DF">
      <w:pPr>
        <w:numPr>
          <w:ilvl w:val="0"/>
          <w:numId w:val="41"/>
        </w:numPr>
      </w:pPr>
      <w:r w:rsidRPr="00BB5353">
        <w:t>Actually, electrons don’t do this, but atoms do.</w:t>
      </w:r>
    </w:p>
    <w:p w14:paraId="305ADA31" w14:textId="77777777" w:rsidR="0096461D" w:rsidRPr="00BB5353" w:rsidRDefault="0096461D" w:rsidP="00E177DF">
      <w:pPr>
        <w:numPr>
          <w:ilvl w:val="0"/>
          <w:numId w:val="41"/>
        </w:numPr>
      </w:pPr>
      <w:r w:rsidRPr="00BB5353">
        <w:t xml:space="preserve">The like charges of the electrons attract each other. </w:t>
      </w:r>
    </w:p>
    <w:p w14:paraId="28714B4A" w14:textId="77777777" w:rsidR="0096461D" w:rsidRPr="00BB5353" w:rsidRDefault="0096461D" w:rsidP="00E177DF">
      <w:pPr>
        <w:numPr>
          <w:ilvl w:val="0"/>
          <w:numId w:val="41"/>
        </w:numPr>
      </w:pPr>
      <w:r w:rsidRPr="00BB5353">
        <w:t>The protons direct the electrons to do this.</w:t>
      </w:r>
    </w:p>
    <w:p w14:paraId="1D622649" w14:textId="77777777" w:rsidR="0096461D" w:rsidRPr="00BB5353" w:rsidRDefault="0096461D" w:rsidP="00E177DF">
      <w:pPr>
        <w:numPr>
          <w:ilvl w:val="0"/>
          <w:numId w:val="41"/>
        </w:numPr>
      </w:pPr>
      <w:r w:rsidRPr="00BB5353">
        <w:lastRenderedPageBreak/>
        <w:t>The like charges of the electrons repel each other.</w:t>
      </w:r>
    </w:p>
    <w:p w14:paraId="59636E2C" w14:textId="77777777" w:rsidR="0096461D" w:rsidRPr="00BB5353" w:rsidRDefault="0096461D" w:rsidP="00E177DF">
      <w:pPr>
        <w:numPr>
          <w:ilvl w:val="0"/>
          <w:numId w:val="41"/>
        </w:numPr>
      </w:pPr>
      <w:r w:rsidRPr="00BB5353">
        <w:t>There is no reason for this arrangement, it is just observed to be that way.</w:t>
      </w:r>
    </w:p>
    <w:p w14:paraId="56867BE7" w14:textId="77777777" w:rsidR="0096461D" w:rsidRPr="00BB5353" w:rsidRDefault="0096461D" w:rsidP="0096461D"/>
    <w:p w14:paraId="004C38AB" w14:textId="77777777" w:rsidR="00683F5D" w:rsidRDefault="00683F5D" w:rsidP="00683F5D">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easy</w:t>
      </w:r>
      <w:r>
        <w:tab/>
      </w:r>
      <w:r>
        <w:tab/>
      </w:r>
      <w:r>
        <w:tab/>
        <w:t>Section: 3.3</w:t>
      </w:r>
    </w:p>
    <w:p w14:paraId="0726B33E" w14:textId="77777777" w:rsidR="002B2711" w:rsidRPr="00BB5353" w:rsidRDefault="002B2711" w:rsidP="0096461D"/>
    <w:p w14:paraId="72B71110" w14:textId="77777777" w:rsidR="0096461D" w:rsidRPr="00BB5353" w:rsidRDefault="00B95337" w:rsidP="00E177DF">
      <w:pPr>
        <w:numPr>
          <w:ilvl w:val="0"/>
          <w:numId w:val="5"/>
        </w:numPr>
      </w:pPr>
      <w:r w:rsidRPr="00BB5353">
        <w:t>When determining the shape of a molecule, it is necessary to count electron groups.  Which of the following is NOT an electron group?</w:t>
      </w:r>
    </w:p>
    <w:p w14:paraId="74167C39" w14:textId="77777777" w:rsidR="00B95337" w:rsidRPr="00BB5353" w:rsidRDefault="00B95337" w:rsidP="00E177DF">
      <w:pPr>
        <w:numPr>
          <w:ilvl w:val="0"/>
          <w:numId w:val="42"/>
        </w:numPr>
      </w:pPr>
      <w:r w:rsidRPr="00BB5353">
        <w:t>a single bond</w:t>
      </w:r>
    </w:p>
    <w:p w14:paraId="1DA89D81" w14:textId="77777777" w:rsidR="00B95337" w:rsidRPr="00BB5353" w:rsidRDefault="00B95337" w:rsidP="00E177DF">
      <w:pPr>
        <w:numPr>
          <w:ilvl w:val="0"/>
          <w:numId w:val="42"/>
        </w:numPr>
      </w:pPr>
      <w:r w:rsidRPr="00BB5353">
        <w:t>a double bond</w:t>
      </w:r>
    </w:p>
    <w:p w14:paraId="68AF2F02" w14:textId="77777777" w:rsidR="00B95337" w:rsidRPr="00BB5353" w:rsidRDefault="00B95337" w:rsidP="00E177DF">
      <w:pPr>
        <w:numPr>
          <w:ilvl w:val="0"/>
          <w:numId w:val="42"/>
        </w:numPr>
      </w:pPr>
      <w:r w:rsidRPr="00BB5353">
        <w:t>a triple bond</w:t>
      </w:r>
    </w:p>
    <w:p w14:paraId="23AB5511" w14:textId="77777777" w:rsidR="00B95337" w:rsidRPr="00BB5353" w:rsidRDefault="00B95337" w:rsidP="00E177DF">
      <w:pPr>
        <w:numPr>
          <w:ilvl w:val="0"/>
          <w:numId w:val="42"/>
        </w:numPr>
      </w:pPr>
      <w:r w:rsidRPr="00BB5353">
        <w:t>a core electron</w:t>
      </w:r>
    </w:p>
    <w:p w14:paraId="7EEB31E2" w14:textId="77777777" w:rsidR="00B95337" w:rsidRPr="00BB5353" w:rsidRDefault="00B95337" w:rsidP="00E177DF">
      <w:pPr>
        <w:numPr>
          <w:ilvl w:val="0"/>
          <w:numId w:val="42"/>
        </w:numPr>
      </w:pPr>
      <w:proofErr w:type="gramStart"/>
      <w:r w:rsidRPr="00BB5353">
        <w:t>a</w:t>
      </w:r>
      <w:proofErr w:type="gramEnd"/>
      <w:r w:rsidRPr="00BB5353">
        <w:t xml:space="preserve"> nonbonding pair of electrons.</w:t>
      </w:r>
    </w:p>
    <w:p w14:paraId="1FE59A99" w14:textId="77777777" w:rsidR="00B95337" w:rsidRPr="00BB5353" w:rsidRDefault="00B95337" w:rsidP="00B95337"/>
    <w:p w14:paraId="46689DD9" w14:textId="77777777" w:rsidR="00683F5D" w:rsidRDefault="00683F5D" w:rsidP="00683F5D">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easy</w:t>
      </w:r>
      <w:r>
        <w:tab/>
      </w:r>
      <w:r>
        <w:tab/>
      </w:r>
      <w:r>
        <w:tab/>
        <w:t>Section: 3.3</w:t>
      </w:r>
    </w:p>
    <w:p w14:paraId="367C6580" w14:textId="77777777" w:rsidR="00683F5D" w:rsidRDefault="00683F5D" w:rsidP="00683F5D"/>
    <w:p w14:paraId="2188462C" w14:textId="77777777" w:rsidR="003F57FD" w:rsidRPr="00BB5353" w:rsidRDefault="003F57FD" w:rsidP="00B95337">
      <w:pPr>
        <w:ind w:left="360"/>
      </w:pPr>
    </w:p>
    <w:p w14:paraId="03F8DA22" w14:textId="14D18F4A" w:rsidR="00B95337" w:rsidRDefault="00880D04" w:rsidP="00DC5FBB">
      <w:pPr>
        <w:pStyle w:val="ListParagraph"/>
        <w:numPr>
          <w:ilvl w:val="0"/>
          <w:numId w:val="5"/>
        </w:numPr>
      </w:pPr>
      <w:r w:rsidRPr="00DC5FBB">
        <w:t xml:space="preserve">This table shows the relationship between the number of electron groups, the resulting electron geometries, and the corresponding angles between groups of electrons.  Some of the blanks in the table have been filled in for you. </w:t>
      </w:r>
      <w:r w:rsidR="0094378C" w:rsidRPr="00880D04">
        <w:t xml:space="preserve">The angle in the cell labeled </w:t>
      </w:r>
      <w:r w:rsidR="00E27B37" w:rsidRPr="00DC5FBB">
        <w:t>A</w:t>
      </w:r>
      <w:r w:rsidR="0094378C" w:rsidRPr="00DC5FBB">
        <w:t xml:space="preserve"> in the above table should be:</w:t>
      </w:r>
    </w:p>
    <w:p w14:paraId="7C73A18D" w14:textId="77777777" w:rsidR="00880D04" w:rsidRDefault="00880D04" w:rsidP="00DC5FBB">
      <w:pPr>
        <w:pStyle w:val="ListParagraph"/>
      </w:pPr>
    </w:p>
    <w:tbl>
      <w:tblPr>
        <w:tblStyle w:val="TableGrid"/>
        <w:tblW w:w="0" w:type="auto"/>
        <w:tblInd w:w="1000" w:type="dxa"/>
        <w:tblLook w:val="01E0" w:firstRow="1" w:lastRow="1" w:firstColumn="1" w:lastColumn="1" w:noHBand="0" w:noVBand="0"/>
      </w:tblPr>
      <w:tblGrid>
        <w:gridCol w:w="2214"/>
        <w:gridCol w:w="2214"/>
        <w:gridCol w:w="2214"/>
      </w:tblGrid>
      <w:tr w:rsidR="00880D04" w:rsidRPr="00BB5353" w14:paraId="749BBD63" w14:textId="77777777" w:rsidTr="00BD3825">
        <w:tc>
          <w:tcPr>
            <w:tcW w:w="2214" w:type="dxa"/>
          </w:tcPr>
          <w:p w14:paraId="3CB8FA34" w14:textId="77777777" w:rsidR="00880D04" w:rsidRPr="00BB5353" w:rsidRDefault="00880D04" w:rsidP="00BD3825">
            <w:r w:rsidRPr="00BB5353">
              <w:t># of electron groups</w:t>
            </w:r>
          </w:p>
        </w:tc>
        <w:tc>
          <w:tcPr>
            <w:tcW w:w="2214" w:type="dxa"/>
          </w:tcPr>
          <w:p w14:paraId="1F638139" w14:textId="77777777" w:rsidR="00880D04" w:rsidRPr="00BB5353" w:rsidRDefault="00880D04" w:rsidP="00BD3825">
            <w:r w:rsidRPr="00BB5353">
              <w:t>Electron geometry</w:t>
            </w:r>
          </w:p>
        </w:tc>
        <w:tc>
          <w:tcPr>
            <w:tcW w:w="2214" w:type="dxa"/>
          </w:tcPr>
          <w:p w14:paraId="47612380" w14:textId="77777777" w:rsidR="00880D04" w:rsidRPr="00BB5353" w:rsidRDefault="00880D04" w:rsidP="00BD3825">
            <w:r w:rsidRPr="00BB5353">
              <w:t>Angle between groups of electrons</w:t>
            </w:r>
          </w:p>
        </w:tc>
      </w:tr>
      <w:tr w:rsidR="00880D04" w:rsidRPr="00BB5353" w14:paraId="0F81A622" w14:textId="77777777" w:rsidTr="00BD3825">
        <w:tc>
          <w:tcPr>
            <w:tcW w:w="2214" w:type="dxa"/>
          </w:tcPr>
          <w:p w14:paraId="15BD81A5" w14:textId="77777777" w:rsidR="00880D04" w:rsidRPr="00BB5353" w:rsidRDefault="00880D04" w:rsidP="00BD3825">
            <w:pPr>
              <w:rPr>
                <w:i/>
              </w:rPr>
            </w:pPr>
            <w:r w:rsidRPr="00BB5353">
              <w:rPr>
                <w:i/>
              </w:rPr>
              <w:t>2</w:t>
            </w:r>
          </w:p>
        </w:tc>
        <w:tc>
          <w:tcPr>
            <w:tcW w:w="2214" w:type="dxa"/>
          </w:tcPr>
          <w:p w14:paraId="22234207" w14:textId="77777777" w:rsidR="00880D04" w:rsidRPr="00BB5353" w:rsidRDefault="00880D04" w:rsidP="00BD3825">
            <w:pPr>
              <w:rPr>
                <w:i/>
              </w:rPr>
            </w:pPr>
            <w:r w:rsidRPr="00BB5353">
              <w:rPr>
                <w:i/>
              </w:rPr>
              <w:t>Linear</w:t>
            </w:r>
          </w:p>
        </w:tc>
        <w:tc>
          <w:tcPr>
            <w:tcW w:w="2214" w:type="dxa"/>
          </w:tcPr>
          <w:p w14:paraId="3DA8CB07" w14:textId="77777777" w:rsidR="00880D04" w:rsidRPr="00BB5353" w:rsidRDefault="00880D04" w:rsidP="00BD3825">
            <w:r w:rsidRPr="00BB5353">
              <w:t>A</w:t>
            </w:r>
          </w:p>
        </w:tc>
      </w:tr>
      <w:tr w:rsidR="00880D04" w:rsidRPr="00BB5353" w14:paraId="42420B44" w14:textId="77777777" w:rsidTr="00BD3825">
        <w:tc>
          <w:tcPr>
            <w:tcW w:w="2214" w:type="dxa"/>
          </w:tcPr>
          <w:p w14:paraId="7BCF30FA" w14:textId="77777777" w:rsidR="00880D04" w:rsidRPr="00BB5353" w:rsidRDefault="00880D04" w:rsidP="00BD3825">
            <w:pPr>
              <w:rPr>
                <w:i/>
              </w:rPr>
            </w:pPr>
            <w:r w:rsidRPr="00BB5353">
              <w:rPr>
                <w:i/>
              </w:rPr>
              <w:t>3</w:t>
            </w:r>
          </w:p>
        </w:tc>
        <w:tc>
          <w:tcPr>
            <w:tcW w:w="2214" w:type="dxa"/>
          </w:tcPr>
          <w:p w14:paraId="5696E3BA" w14:textId="77777777" w:rsidR="00880D04" w:rsidRPr="00BB5353" w:rsidRDefault="00880D04" w:rsidP="00BD3825">
            <w:r w:rsidRPr="00BB5353">
              <w:t>B</w:t>
            </w:r>
          </w:p>
        </w:tc>
        <w:tc>
          <w:tcPr>
            <w:tcW w:w="2214" w:type="dxa"/>
          </w:tcPr>
          <w:p w14:paraId="75AB289D" w14:textId="77777777" w:rsidR="00880D04" w:rsidRPr="00BB5353" w:rsidRDefault="00880D04" w:rsidP="00BD3825">
            <w:pPr>
              <w:rPr>
                <w:i/>
              </w:rPr>
            </w:pPr>
            <w:r w:rsidRPr="00BB5353">
              <w:rPr>
                <w:i/>
              </w:rPr>
              <w:t>120º</w:t>
            </w:r>
          </w:p>
        </w:tc>
      </w:tr>
      <w:tr w:rsidR="00880D04" w:rsidRPr="00BB5353" w14:paraId="2B37B3F2" w14:textId="77777777" w:rsidTr="00BD3825">
        <w:tc>
          <w:tcPr>
            <w:tcW w:w="2214" w:type="dxa"/>
          </w:tcPr>
          <w:p w14:paraId="7AB70FAF" w14:textId="77777777" w:rsidR="00880D04" w:rsidRPr="00BB5353" w:rsidRDefault="00880D04" w:rsidP="00BD3825">
            <w:pPr>
              <w:rPr>
                <w:i/>
              </w:rPr>
            </w:pPr>
            <w:r w:rsidRPr="00BB5353">
              <w:rPr>
                <w:i/>
              </w:rPr>
              <w:t>4</w:t>
            </w:r>
          </w:p>
        </w:tc>
        <w:tc>
          <w:tcPr>
            <w:tcW w:w="2214" w:type="dxa"/>
          </w:tcPr>
          <w:p w14:paraId="5BE1A090" w14:textId="77777777" w:rsidR="00880D04" w:rsidRPr="00BB5353" w:rsidRDefault="00880D04" w:rsidP="00BD3825">
            <w:r w:rsidRPr="00BB5353">
              <w:t>C</w:t>
            </w:r>
          </w:p>
        </w:tc>
        <w:tc>
          <w:tcPr>
            <w:tcW w:w="2214" w:type="dxa"/>
          </w:tcPr>
          <w:p w14:paraId="79D9950B" w14:textId="77777777" w:rsidR="00880D04" w:rsidRPr="00BB5353" w:rsidRDefault="00880D04" w:rsidP="00BD3825">
            <w:r w:rsidRPr="00BB5353">
              <w:t>D</w:t>
            </w:r>
          </w:p>
        </w:tc>
      </w:tr>
    </w:tbl>
    <w:p w14:paraId="7B09A983" w14:textId="77777777" w:rsidR="00880D04" w:rsidRPr="00880D04" w:rsidRDefault="00880D04" w:rsidP="00DC5FBB">
      <w:pPr>
        <w:pStyle w:val="ListParagraph"/>
      </w:pPr>
    </w:p>
    <w:p w14:paraId="7CD4FD26" w14:textId="77777777" w:rsidR="0094378C" w:rsidRPr="00BB5353" w:rsidRDefault="0094378C" w:rsidP="00E177DF">
      <w:pPr>
        <w:numPr>
          <w:ilvl w:val="0"/>
          <w:numId w:val="43"/>
        </w:numPr>
      </w:pPr>
      <w:r w:rsidRPr="00BB5353">
        <w:t>360º</w:t>
      </w:r>
    </w:p>
    <w:p w14:paraId="1200A0DB" w14:textId="77777777" w:rsidR="0094378C" w:rsidRPr="00BB5353" w:rsidRDefault="0094378C" w:rsidP="00E177DF">
      <w:pPr>
        <w:numPr>
          <w:ilvl w:val="0"/>
          <w:numId w:val="43"/>
        </w:numPr>
      </w:pPr>
      <w:r w:rsidRPr="00BB5353">
        <w:t>180º</w:t>
      </w:r>
    </w:p>
    <w:p w14:paraId="3D27A363" w14:textId="77777777" w:rsidR="0094378C" w:rsidRPr="00BB5353" w:rsidRDefault="0094378C" w:rsidP="00E177DF">
      <w:pPr>
        <w:numPr>
          <w:ilvl w:val="0"/>
          <w:numId w:val="43"/>
        </w:numPr>
      </w:pPr>
      <w:r w:rsidRPr="00BB5353">
        <w:t>120º</w:t>
      </w:r>
    </w:p>
    <w:p w14:paraId="34B3DECA" w14:textId="77777777" w:rsidR="0094378C" w:rsidRPr="00BB5353" w:rsidRDefault="0094378C" w:rsidP="00E177DF">
      <w:pPr>
        <w:numPr>
          <w:ilvl w:val="0"/>
          <w:numId w:val="43"/>
        </w:numPr>
      </w:pPr>
      <w:r w:rsidRPr="00BB5353">
        <w:t>109.5º</w:t>
      </w:r>
    </w:p>
    <w:p w14:paraId="7376AC58" w14:textId="77777777" w:rsidR="0094378C" w:rsidRPr="00BB5353" w:rsidRDefault="0094378C" w:rsidP="00E177DF">
      <w:pPr>
        <w:numPr>
          <w:ilvl w:val="0"/>
          <w:numId w:val="43"/>
        </w:numPr>
      </w:pPr>
      <w:r w:rsidRPr="00BB5353">
        <w:t>90º</w:t>
      </w:r>
    </w:p>
    <w:p w14:paraId="2ABE9851" w14:textId="77777777" w:rsidR="00683F5D" w:rsidRDefault="002B2711" w:rsidP="00683F5D">
      <w:r w:rsidRPr="00BB5353">
        <w:br/>
      </w:r>
      <w:proofErr w:type="spellStart"/>
      <w:r w:rsidR="00683F5D" w:rsidRPr="00BB5353">
        <w:t>Ans</w:t>
      </w:r>
      <w:proofErr w:type="spellEnd"/>
      <w:r w:rsidR="00683F5D" w:rsidRPr="00BB5353">
        <w:t xml:space="preserve">: </w:t>
      </w:r>
      <w:r w:rsidR="00683F5D" w:rsidRPr="00BB5353">
        <w:tab/>
      </w:r>
      <w:r w:rsidR="00683F5D">
        <w:t>b</w:t>
      </w:r>
      <w:r w:rsidR="00683F5D" w:rsidRPr="00BB5353">
        <w:tab/>
      </w:r>
      <w:r w:rsidR="00683F5D" w:rsidRPr="00BB5353">
        <w:tab/>
        <w:t xml:space="preserve">Level of difficulty: </w:t>
      </w:r>
      <w:r w:rsidR="00683F5D" w:rsidRPr="00BB5353">
        <w:tab/>
      </w:r>
      <w:r w:rsidR="00683F5D">
        <w:t>easy</w:t>
      </w:r>
      <w:r w:rsidR="00683F5D">
        <w:tab/>
      </w:r>
      <w:r w:rsidR="00683F5D">
        <w:tab/>
      </w:r>
      <w:r w:rsidR="00683F5D">
        <w:tab/>
        <w:t>Section: 3.3</w:t>
      </w:r>
    </w:p>
    <w:p w14:paraId="6CE62813" w14:textId="77777777" w:rsidR="0094378C" w:rsidRDefault="0094378C" w:rsidP="00683F5D">
      <w:pPr>
        <w:ind w:left="360"/>
      </w:pPr>
    </w:p>
    <w:p w14:paraId="18E3AB4F" w14:textId="77777777" w:rsidR="00D07144" w:rsidRPr="00BB5353" w:rsidRDefault="00D07144" w:rsidP="0094378C"/>
    <w:p w14:paraId="712FA713" w14:textId="4A8B5C66" w:rsidR="00D07144" w:rsidRDefault="00D07144" w:rsidP="00E177DF">
      <w:pPr>
        <w:numPr>
          <w:ilvl w:val="0"/>
          <w:numId w:val="5"/>
        </w:numPr>
      </w:pPr>
      <w:r>
        <w:t xml:space="preserve">What is the angle between groups of electrons for an atom that has </w:t>
      </w:r>
      <w:proofErr w:type="gramStart"/>
      <w:r>
        <w:t xml:space="preserve">a </w:t>
      </w:r>
      <w:proofErr w:type="spellStart"/>
      <w:r>
        <w:t>trigonal</w:t>
      </w:r>
      <w:proofErr w:type="spellEnd"/>
      <w:proofErr w:type="gramEnd"/>
      <w:r>
        <w:t xml:space="preserve"> planar electron geometry?</w:t>
      </w:r>
    </w:p>
    <w:p w14:paraId="657F7FFD" w14:textId="363223B6" w:rsidR="00D07144" w:rsidRDefault="00D07144" w:rsidP="00DC5FBB">
      <w:pPr>
        <w:numPr>
          <w:ilvl w:val="1"/>
          <w:numId w:val="5"/>
        </w:numPr>
      </w:pPr>
      <w:r>
        <w:t>90°</w:t>
      </w:r>
    </w:p>
    <w:p w14:paraId="3C90C786" w14:textId="3F61FEC3" w:rsidR="00D07144" w:rsidRDefault="00D07144" w:rsidP="00DC5FBB">
      <w:pPr>
        <w:numPr>
          <w:ilvl w:val="1"/>
          <w:numId w:val="5"/>
        </w:numPr>
      </w:pPr>
      <w:r>
        <w:t>120°</w:t>
      </w:r>
    </w:p>
    <w:p w14:paraId="2D774C9E" w14:textId="2335765B" w:rsidR="00D07144" w:rsidRDefault="00D07144" w:rsidP="00DC5FBB">
      <w:pPr>
        <w:numPr>
          <w:ilvl w:val="1"/>
          <w:numId w:val="5"/>
        </w:numPr>
      </w:pPr>
      <w:r>
        <w:t>180°</w:t>
      </w:r>
    </w:p>
    <w:p w14:paraId="550A4458" w14:textId="53BE7714" w:rsidR="00D07144" w:rsidRDefault="00D07144" w:rsidP="00DC5FBB">
      <w:pPr>
        <w:numPr>
          <w:ilvl w:val="1"/>
          <w:numId w:val="5"/>
        </w:numPr>
      </w:pPr>
      <w:r>
        <w:t>105°</w:t>
      </w:r>
    </w:p>
    <w:p w14:paraId="4CEB1D18" w14:textId="60805088" w:rsidR="00D07144" w:rsidRDefault="00D07144" w:rsidP="00DC5FBB">
      <w:pPr>
        <w:numPr>
          <w:ilvl w:val="1"/>
          <w:numId w:val="5"/>
        </w:numPr>
      </w:pPr>
      <w:r>
        <w:t>360°</w:t>
      </w:r>
    </w:p>
    <w:p w14:paraId="166A52FC" w14:textId="77777777" w:rsidR="00D07144" w:rsidRDefault="00D07144" w:rsidP="00DC5FBB"/>
    <w:p w14:paraId="41FFBE9C" w14:textId="2F4F1E6D" w:rsidR="00D07144" w:rsidRDefault="00D07144" w:rsidP="00D07144">
      <w:proofErr w:type="spellStart"/>
      <w:r w:rsidRPr="00BB5353">
        <w:t>Ans</w:t>
      </w:r>
      <w:proofErr w:type="spellEnd"/>
      <w:r w:rsidRPr="00BB5353">
        <w:t xml:space="preserve">: </w:t>
      </w:r>
      <w:r w:rsidRPr="00BB5353">
        <w:tab/>
      </w:r>
      <w:r>
        <w:t>b</w:t>
      </w:r>
      <w:r w:rsidRPr="00BB5353">
        <w:tab/>
      </w:r>
      <w:r w:rsidRPr="00BB5353">
        <w:tab/>
        <w:t xml:space="preserve">Level of difficulty: </w:t>
      </w:r>
      <w:r w:rsidRPr="00BB5353">
        <w:tab/>
      </w:r>
      <w:r>
        <w:t>medium</w:t>
      </w:r>
      <w:r>
        <w:tab/>
      </w:r>
      <w:r>
        <w:tab/>
      </w:r>
      <w:r>
        <w:tab/>
        <w:t>Section: 3.3</w:t>
      </w:r>
    </w:p>
    <w:p w14:paraId="07FE4DEA" w14:textId="77777777" w:rsidR="00D07144" w:rsidRDefault="00D07144" w:rsidP="00DC5FBB"/>
    <w:p w14:paraId="5A439FA7" w14:textId="77777777" w:rsidR="00E060DF" w:rsidRPr="00BB5353" w:rsidRDefault="00E060DF" w:rsidP="00E177DF">
      <w:pPr>
        <w:numPr>
          <w:ilvl w:val="0"/>
          <w:numId w:val="5"/>
        </w:numPr>
      </w:pPr>
      <w:r w:rsidRPr="00BB5353">
        <w:lastRenderedPageBreak/>
        <w:t>What is the electron geometry of the carbon in formaldehyde, shown below?</w:t>
      </w:r>
    </w:p>
    <w:p w14:paraId="6F50A8D3" w14:textId="77777777" w:rsidR="00E060DF" w:rsidRPr="00BB5353" w:rsidRDefault="00E060DF" w:rsidP="00E060DF">
      <w:pPr>
        <w:ind w:left="360"/>
      </w:pPr>
    </w:p>
    <w:p w14:paraId="04699AB8" w14:textId="77777777" w:rsidR="0094378C" w:rsidRPr="00BB5353" w:rsidRDefault="00DD4062" w:rsidP="00E060DF">
      <w:pPr>
        <w:jc w:val="center"/>
      </w:pPr>
      <w:r w:rsidRPr="00BB5353">
        <w:object w:dxaOrig="801" w:dyaOrig="557" w14:anchorId="4AF22909">
          <v:shape id="_x0000_i1055" type="#_x0000_t75" style="width:39.6pt;height:27.6pt" o:ole="">
            <v:imagedata r:id="rId57" o:title=""/>
          </v:shape>
          <o:OLEObject Type="Embed" ProgID="ChemDraw.Document.6.0" ShapeID="_x0000_i1055" DrawAspect="Content" ObjectID="_1442315197" r:id="rId58"/>
        </w:object>
      </w:r>
    </w:p>
    <w:p w14:paraId="62614641" w14:textId="77777777" w:rsidR="00E060DF" w:rsidRPr="00BB5353" w:rsidRDefault="00E060DF" w:rsidP="00E060DF">
      <w:pPr>
        <w:jc w:val="center"/>
      </w:pPr>
    </w:p>
    <w:p w14:paraId="48D11B68" w14:textId="77777777" w:rsidR="00E060DF" w:rsidRPr="00BB5353" w:rsidRDefault="00E060DF" w:rsidP="00E177DF">
      <w:pPr>
        <w:numPr>
          <w:ilvl w:val="0"/>
          <w:numId w:val="46"/>
        </w:numPr>
      </w:pPr>
      <w:r w:rsidRPr="00BB5353">
        <w:t>linear</w:t>
      </w:r>
    </w:p>
    <w:p w14:paraId="19153EEC" w14:textId="77777777" w:rsidR="00E060DF" w:rsidRPr="00BB5353" w:rsidRDefault="00E060DF" w:rsidP="00E177DF">
      <w:pPr>
        <w:numPr>
          <w:ilvl w:val="0"/>
          <w:numId w:val="46"/>
        </w:numPr>
      </w:pPr>
      <w:r w:rsidRPr="00BB5353">
        <w:t>bent</w:t>
      </w:r>
    </w:p>
    <w:p w14:paraId="5F1BAAEA" w14:textId="77777777" w:rsidR="00E060DF" w:rsidRPr="00BB5353" w:rsidRDefault="00E060DF" w:rsidP="00E177DF">
      <w:pPr>
        <w:numPr>
          <w:ilvl w:val="0"/>
          <w:numId w:val="46"/>
        </w:numPr>
      </w:pPr>
      <w:proofErr w:type="spellStart"/>
      <w:r w:rsidRPr="00BB5353">
        <w:t>trigonal</w:t>
      </w:r>
      <w:proofErr w:type="spellEnd"/>
      <w:r w:rsidRPr="00BB5353">
        <w:t xml:space="preserve"> planar</w:t>
      </w:r>
    </w:p>
    <w:p w14:paraId="4378C247" w14:textId="77777777" w:rsidR="00E060DF" w:rsidRPr="00BB5353" w:rsidRDefault="00E060DF" w:rsidP="00E177DF">
      <w:pPr>
        <w:numPr>
          <w:ilvl w:val="0"/>
          <w:numId w:val="46"/>
        </w:numPr>
      </w:pPr>
      <w:proofErr w:type="spellStart"/>
      <w:r w:rsidRPr="00BB5353">
        <w:t>trigonal</w:t>
      </w:r>
      <w:proofErr w:type="spellEnd"/>
      <w:r w:rsidRPr="00BB5353">
        <w:t xml:space="preserve"> pyramidal</w:t>
      </w:r>
    </w:p>
    <w:p w14:paraId="0AC1ED85" w14:textId="77777777" w:rsidR="00E060DF" w:rsidRPr="00BB5353" w:rsidRDefault="00E060DF" w:rsidP="00E177DF">
      <w:pPr>
        <w:numPr>
          <w:ilvl w:val="0"/>
          <w:numId w:val="46"/>
        </w:numPr>
      </w:pPr>
      <w:r w:rsidRPr="00BB5353">
        <w:t>tetrahedral</w:t>
      </w:r>
    </w:p>
    <w:p w14:paraId="4CC1C4FB" w14:textId="77777777" w:rsidR="00E060DF" w:rsidRPr="00BB5353" w:rsidRDefault="00E060DF" w:rsidP="00E060DF"/>
    <w:p w14:paraId="40AEBDD4" w14:textId="77777777" w:rsidR="00683F5D" w:rsidRDefault="00683F5D" w:rsidP="00683F5D">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medium</w:t>
      </w:r>
      <w:r>
        <w:tab/>
      </w:r>
      <w:r>
        <w:tab/>
      </w:r>
      <w:r>
        <w:tab/>
        <w:t>Section: 3.3</w:t>
      </w:r>
    </w:p>
    <w:p w14:paraId="0AB55665" w14:textId="77777777" w:rsidR="00683F5D" w:rsidRDefault="00683F5D" w:rsidP="00683F5D">
      <w:pPr>
        <w:pStyle w:val="ListParagraph"/>
      </w:pPr>
    </w:p>
    <w:p w14:paraId="69C01524" w14:textId="77777777" w:rsidR="00DD4062" w:rsidRPr="00BB5353" w:rsidRDefault="00DD4062" w:rsidP="00E177DF">
      <w:pPr>
        <w:numPr>
          <w:ilvl w:val="0"/>
          <w:numId w:val="5"/>
        </w:numPr>
      </w:pPr>
      <w:r w:rsidRPr="00BB5353">
        <w:t>What is the molecular shape of the carbon in formaldehyde, shown below?</w:t>
      </w:r>
    </w:p>
    <w:p w14:paraId="08F7E59E" w14:textId="77777777" w:rsidR="00DD4062" w:rsidRPr="00BB5353" w:rsidRDefault="00DD4062" w:rsidP="00DD4062">
      <w:pPr>
        <w:ind w:left="360"/>
      </w:pPr>
    </w:p>
    <w:p w14:paraId="29308237" w14:textId="77777777" w:rsidR="00DD4062" w:rsidRPr="00BB5353" w:rsidRDefault="00564F6E" w:rsidP="00DD4062">
      <w:pPr>
        <w:jc w:val="center"/>
      </w:pPr>
      <w:r w:rsidRPr="00BB5353">
        <w:object w:dxaOrig="723" w:dyaOrig="669" w14:anchorId="471D22D3">
          <v:shape id="_x0000_i1056" type="#_x0000_t75" style="width:36pt;height:33.6pt" o:ole="">
            <v:imagedata r:id="rId59" o:title=""/>
          </v:shape>
          <o:OLEObject Type="Embed" ProgID="ChemDraw.Document.6.0" ShapeID="_x0000_i1056" DrawAspect="Content" ObjectID="_1442315198" r:id="rId60"/>
        </w:object>
      </w:r>
    </w:p>
    <w:p w14:paraId="45004B13" w14:textId="77777777" w:rsidR="00DD4062" w:rsidRPr="00BB5353" w:rsidRDefault="00DD4062" w:rsidP="00DD4062">
      <w:pPr>
        <w:jc w:val="center"/>
      </w:pPr>
    </w:p>
    <w:p w14:paraId="374D029A" w14:textId="77777777" w:rsidR="00DD4062" w:rsidRPr="00BB5353" w:rsidRDefault="00DD4062" w:rsidP="00E177DF">
      <w:pPr>
        <w:numPr>
          <w:ilvl w:val="0"/>
          <w:numId w:val="47"/>
        </w:numPr>
      </w:pPr>
      <w:r w:rsidRPr="00BB5353">
        <w:t>linear</w:t>
      </w:r>
    </w:p>
    <w:p w14:paraId="20699A99" w14:textId="77777777" w:rsidR="00DD4062" w:rsidRPr="00BB5353" w:rsidRDefault="00DD4062" w:rsidP="00E177DF">
      <w:pPr>
        <w:numPr>
          <w:ilvl w:val="0"/>
          <w:numId w:val="47"/>
        </w:numPr>
      </w:pPr>
      <w:r w:rsidRPr="00BB5353">
        <w:t>bent</w:t>
      </w:r>
    </w:p>
    <w:p w14:paraId="0E5CB275" w14:textId="77777777" w:rsidR="00DD4062" w:rsidRPr="00BB5353" w:rsidRDefault="00DD4062" w:rsidP="00E177DF">
      <w:pPr>
        <w:numPr>
          <w:ilvl w:val="0"/>
          <w:numId w:val="47"/>
        </w:numPr>
      </w:pPr>
      <w:proofErr w:type="spellStart"/>
      <w:r w:rsidRPr="00BB5353">
        <w:t>trigonal</w:t>
      </w:r>
      <w:proofErr w:type="spellEnd"/>
      <w:r w:rsidRPr="00BB5353">
        <w:t xml:space="preserve"> planar</w:t>
      </w:r>
    </w:p>
    <w:p w14:paraId="1536E1F0" w14:textId="77777777" w:rsidR="00DD4062" w:rsidRPr="00BB5353" w:rsidRDefault="00DD4062" w:rsidP="00E177DF">
      <w:pPr>
        <w:numPr>
          <w:ilvl w:val="0"/>
          <w:numId w:val="47"/>
        </w:numPr>
      </w:pPr>
      <w:proofErr w:type="spellStart"/>
      <w:r w:rsidRPr="00BB5353">
        <w:t>trigonal</w:t>
      </w:r>
      <w:proofErr w:type="spellEnd"/>
      <w:r w:rsidRPr="00BB5353">
        <w:t xml:space="preserve"> pyramidal</w:t>
      </w:r>
    </w:p>
    <w:p w14:paraId="758666D6" w14:textId="77777777" w:rsidR="00DD4062" w:rsidRPr="00BB5353" w:rsidRDefault="00DD4062" w:rsidP="00E177DF">
      <w:pPr>
        <w:numPr>
          <w:ilvl w:val="0"/>
          <w:numId w:val="47"/>
        </w:numPr>
      </w:pPr>
      <w:r w:rsidRPr="00BB5353">
        <w:t>tetrahedral</w:t>
      </w:r>
    </w:p>
    <w:p w14:paraId="402417DA" w14:textId="77777777" w:rsidR="00DD4062" w:rsidRPr="00BB5353" w:rsidRDefault="00DD4062" w:rsidP="00DD4062"/>
    <w:p w14:paraId="43B3E6A1" w14:textId="77777777" w:rsidR="00683F5D" w:rsidRDefault="00683F5D" w:rsidP="00683F5D">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easy</w:t>
      </w:r>
      <w:r>
        <w:tab/>
      </w:r>
      <w:r>
        <w:tab/>
      </w:r>
      <w:r>
        <w:tab/>
        <w:t>Section: 3.3</w:t>
      </w:r>
    </w:p>
    <w:p w14:paraId="67A37F8F" w14:textId="77777777" w:rsidR="00DD4062" w:rsidRPr="00BB5353" w:rsidRDefault="00DD4062" w:rsidP="00E060DF"/>
    <w:p w14:paraId="06617F53" w14:textId="77777777" w:rsidR="00E060DF" w:rsidRPr="00BB5353" w:rsidRDefault="00E060DF" w:rsidP="00E177DF">
      <w:pPr>
        <w:numPr>
          <w:ilvl w:val="0"/>
          <w:numId w:val="5"/>
        </w:numPr>
      </w:pPr>
      <w:r w:rsidRPr="00BB5353">
        <w:t>What is the electron geometry of the oxygen in methanol, shown below?</w:t>
      </w:r>
    </w:p>
    <w:p w14:paraId="655E359E" w14:textId="77777777" w:rsidR="00DD4062" w:rsidRPr="00BB5353" w:rsidRDefault="00DD4062" w:rsidP="00DD4062"/>
    <w:p w14:paraId="6A3BDD84" w14:textId="77777777" w:rsidR="00DD4062" w:rsidRPr="00BB5353" w:rsidRDefault="00DD4062" w:rsidP="00DD4062">
      <w:pPr>
        <w:jc w:val="center"/>
      </w:pPr>
      <w:r w:rsidRPr="00BB5353">
        <w:object w:dxaOrig="1089" w:dyaOrig="814" w14:anchorId="43CDC95A">
          <v:shape id="_x0000_i1057" type="#_x0000_t75" style="width:54.6pt;height:39.6pt" o:ole="">
            <v:imagedata r:id="rId61" o:title=""/>
          </v:shape>
          <o:OLEObject Type="Embed" ProgID="ChemDraw.Document.6.0" ShapeID="_x0000_i1057" DrawAspect="Content" ObjectID="_1442315199" r:id="rId62"/>
        </w:object>
      </w:r>
    </w:p>
    <w:p w14:paraId="15ADF91B" w14:textId="77777777" w:rsidR="00DD4062" w:rsidRPr="00BB5353" w:rsidRDefault="00DD4062" w:rsidP="00E177DF">
      <w:pPr>
        <w:numPr>
          <w:ilvl w:val="0"/>
          <w:numId w:val="48"/>
        </w:numPr>
      </w:pPr>
      <w:r w:rsidRPr="00BB5353">
        <w:t>linear</w:t>
      </w:r>
    </w:p>
    <w:p w14:paraId="4E3A46B7" w14:textId="77777777" w:rsidR="00DD4062" w:rsidRPr="00BB5353" w:rsidRDefault="00DD4062" w:rsidP="00E177DF">
      <w:pPr>
        <w:numPr>
          <w:ilvl w:val="0"/>
          <w:numId w:val="48"/>
        </w:numPr>
      </w:pPr>
      <w:r w:rsidRPr="00BB5353">
        <w:t>bent</w:t>
      </w:r>
    </w:p>
    <w:p w14:paraId="2CB7C661" w14:textId="77777777" w:rsidR="00DD4062" w:rsidRPr="00BB5353" w:rsidRDefault="00DD4062" w:rsidP="00E177DF">
      <w:pPr>
        <w:numPr>
          <w:ilvl w:val="0"/>
          <w:numId w:val="48"/>
        </w:numPr>
      </w:pPr>
      <w:proofErr w:type="spellStart"/>
      <w:r w:rsidRPr="00BB5353">
        <w:t>trigonal</w:t>
      </w:r>
      <w:proofErr w:type="spellEnd"/>
      <w:r w:rsidRPr="00BB5353">
        <w:t xml:space="preserve"> planar</w:t>
      </w:r>
    </w:p>
    <w:p w14:paraId="2142404C" w14:textId="77777777" w:rsidR="00DD4062" w:rsidRPr="00BB5353" w:rsidRDefault="00DD4062" w:rsidP="00E177DF">
      <w:pPr>
        <w:numPr>
          <w:ilvl w:val="0"/>
          <w:numId w:val="48"/>
        </w:numPr>
      </w:pPr>
      <w:proofErr w:type="spellStart"/>
      <w:r w:rsidRPr="00BB5353">
        <w:t>trigonal</w:t>
      </w:r>
      <w:proofErr w:type="spellEnd"/>
      <w:r w:rsidRPr="00BB5353">
        <w:t xml:space="preserve"> pyramidal</w:t>
      </w:r>
    </w:p>
    <w:p w14:paraId="05A95AE9" w14:textId="77777777" w:rsidR="00DD4062" w:rsidRPr="00BB5353" w:rsidRDefault="00DD4062" w:rsidP="00E177DF">
      <w:pPr>
        <w:numPr>
          <w:ilvl w:val="0"/>
          <w:numId w:val="48"/>
        </w:numPr>
      </w:pPr>
      <w:r w:rsidRPr="00BB5353">
        <w:t>tetrahedral</w:t>
      </w:r>
    </w:p>
    <w:p w14:paraId="4D115211" w14:textId="77777777" w:rsidR="00DD4062" w:rsidRPr="00BB5353" w:rsidRDefault="00DD4062" w:rsidP="00DD4062"/>
    <w:p w14:paraId="2C864393" w14:textId="77777777" w:rsidR="008E3CC8" w:rsidRDefault="008E3CC8" w:rsidP="008E3CC8">
      <w:proofErr w:type="spellStart"/>
      <w:r w:rsidRPr="00BB5353">
        <w:t>Ans</w:t>
      </w:r>
      <w:proofErr w:type="spellEnd"/>
      <w:r w:rsidRPr="00BB5353">
        <w:t xml:space="preserve">: </w:t>
      </w:r>
      <w:r w:rsidRPr="00BB5353">
        <w:tab/>
      </w:r>
      <w:r>
        <w:t>e</w:t>
      </w:r>
      <w:r w:rsidRPr="00BB5353">
        <w:tab/>
      </w:r>
      <w:r w:rsidRPr="00BB5353">
        <w:tab/>
        <w:t xml:space="preserve">Level of difficulty: </w:t>
      </w:r>
      <w:r w:rsidRPr="00BB5353">
        <w:tab/>
      </w:r>
      <w:r>
        <w:t>medium</w:t>
      </w:r>
      <w:r>
        <w:tab/>
      </w:r>
      <w:r>
        <w:tab/>
      </w:r>
      <w:r>
        <w:tab/>
        <w:t>Section: 3.3</w:t>
      </w:r>
    </w:p>
    <w:p w14:paraId="35DB195F" w14:textId="77777777" w:rsidR="002B2711" w:rsidRPr="00BB5353" w:rsidRDefault="002B2711" w:rsidP="00DD4062"/>
    <w:p w14:paraId="3169297B" w14:textId="77777777" w:rsidR="00DD4062" w:rsidRPr="00BB5353" w:rsidRDefault="00DD4062" w:rsidP="00E177DF">
      <w:pPr>
        <w:numPr>
          <w:ilvl w:val="0"/>
          <w:numId w:val="5"/>
        </w:numPr>
      </w:pPr>
      <w:r w:rsidRPr="00BB5353">
        <w:t>What is the molecular shape of the oxygen in methanol, shown below?</w:t>
      </w:r>
    </w:p>
    <w:p w14:paraId="2A69109A" w14:textId="77777777" w:rsidR="00DD4062" w:rsidRPr="00BB5353" w:rsidRDefault="00DD4062" w:rsidP="00DD4062"/>
    <w:p w14:paraId="1BAEB146" w14:textId="77777777" w:rsidR="00DD4062" w:rsidRPr="00BB5353" w:rsidRDefault="00DD4062" w:rsidP="00DD4062">
      <w:pPr>
        <w:jc w:val="center"/>
      </w:pPr>
      <w:r w:rsidRPr="00BB5353">
        <w:object w:dxaOrig="1089" w:dyaOrig="814" w14:anchorId="48B24D39">
          <v:shape id="_x0000_i1058" type="#_x0000_t75" style="width:54.6pt;height:39.6pt" o:ole="">
            <v:imagedata r:id="rId61" o:title=""/>
          </v:shape>
          <o:OLEObject Type="Embed" ProgID="ChemDraw.Document.6.0" ShapeID="_x0000_i1058" DrawAspect="Content" ObjectID="_1442315200" r:id="rId63"/>
        </w:object>
      </w:r>
    </w:p>
    <w:p w14:paraId="17D38F4B" w14:textId="77777777" w:rsidR="00DD4062" w:rsidRPr="00BB5353" w:rsidRDefault="00DD4062" w:rsidP="00E177DF">
      <w:pPr>
        <w:numPr>
          <w:ilvl w:val="0"/>
          <w:numId w:val="49"/>
        </w:numPr>
      </w:pPr>
      <w:r w:rsidRPr="00BB5353">
        <w:t>linear</w:t>
      </w:r>
    </w:p>
    <w:p w14:paraId="2A2CE0F3" w14:textId="77777777" w:rsidR="00DD4062" w:rsidRPr="00BB5353" w:rsidRDefault="00DD4062" w:rsidP="00E177DF">
      <w:pPr>
        <w:numPr>
          <w:ilvl w:val="0"/>
          <w:numId w:val="49"/>
        </w:numPr>
      </w:pPr>
      <w:r w:rsidRPr="00BB5353">
        <w:t>bent</w:t>
      </w:r>
    </w:p>
    <w:p w14:paraId="16BEA6AB" w14:textId="77777777" w:rsidR="00DD4062" w:rsidRPr="00BB5353" w:rsidRDefault="00DD4062" w:rsidP="00E177DF">
      <w:pPr>
        <w:numPr>
          <w:ilvl w:val="0"/>
          <w:numId w:val="49"/>
        </w:numPr>
      </w:pPr>
      <w:proofErr w:type="spellStart"/>
      <w:r w:rsidRPr="00BB5353">
        <w:lastRenderedPageBreak/>
        <w:t>trigonal</w:t>
      </w:r>
      <w:proofErr w:type="spellEnd"/>
      <w:r w:rsidRPr="00BB5353">
        <w:t xml:space="preserve"> planar</w:t>
      </w:r>
    </w:p>
    <w:p w14:paraId="2B0CA02D" w14:textId="77777777" w:rsidR="00DD4062" w:rsidRPr="00BB5353" w:rsidRDefault="00DD4062" w:rsidP="00E177DF">
      <w:pPr>
        <w:numPr>
          <w:ilvl w:val="0"/>
          <w:numId w:val="49"/>
        </w:numPr>
      </w:pPr>
      <w:proofErr w:type="spellStart"/>
      <w:r w:rsidRPr="00BB5353">
        <w:t>trigonal</w:t>
      </w:r>
      <w:proofErr w:type="spellEnd"/>
      <w:r w:rsidRPr="00BB5353">
        <w:t xml:space="preserve"> pyramidal</w:t>
      </w:r>
    </w:p>
    <w:p w14:paraId="1E699EB7" w14:textId="77777777" w:rsidR="00DD4062" w:rsidRPr="00BB5353" w:rsidRDefault="00DD4062" w:rsidP="00E177DF">
      <w:pPr>
        <w:numPr>
          <w:ilvl w:val="0"/>
          <w:numId w:val="49"/>
        </w:numPr>
      </w:pPr>
      <w:r w:rsidRPr="00BB5353">
        <w:t>tetrahedral</w:t>
      </w:r>
    </w:p>
    <w:p w14:paraId="54FA8714" w14:textId="77777777" w:rsidR="00DD4062" w:rsidRPr="00BB5353" w:rsidRDefault="00DD4062" w:rsidP="00DD4062"/>
    <w:p w14:paraId="2A1CF7BD" w14:textId="77777777" w:rsidR="008E3CC8" w:rsidRDefault="008E3CC8" w:rsidP="008E3CC8">
      <w:proofErr w:type="spellStart"/>
      <w:r w:rsidRPr="00BB5353">
        <w:t>Ans</w:t>
      </w:r>
      <w:proofErr w:type="spellEnd"/>
      <w:r w:rsidRPr="00BB5353">
        <w:t xml:space="preserve">: </w:t>
      </w:r>
      <w:r w:rsidRPr="00BB5353">
        <w:tab/>
      </w:r>
      <w:r>
        <w:t>b</w:t>
      </w:r>
      <w:r w:rsidRPr="00BB5353">
        <w:tab/>
      </w:r>
      <w:r w:rsidRPr="00BB5353">
        <w:tab/>
        <w:t xml:space="preserve">Level of difficulty: </w:t>
      </w:r>
      <w:r w:rsidRPr="00BB5353">
        <w:tab/>
      </w:r>
      <w:r>
        <w:t>medium</w:t>
      </w:r>
      <w:r>
        <w:tab/>
      </w:r>
      <w:r>
        <w:tab/>
        <w:t>Section: 3.3</w:t>
      </w:r>
    </w:p>
    <w:p w14:paraId="3458CF99" w14:textId="77777777" w:rsidR="002B2711" w:rsidRPr="00BB5353" w:rsidRDefault="002B2711" w:rsidP="00DD4062"/>
    <w:p w14:paraId="4E20F46D" w14:textId="77777777" w:rsidR="00DD4062" w:rsidRPr="00BB5353" w:rsidRDefault="00DD4062" w:rsidP="00E177DF">
      <w:pPr>
        <w:numPr>
          <w:ilvl w:val="0"/>
          <w:numId w:val="5"/>
        </w:numPr>
      </w:pPr>
      <w:r w:rsidRPr="00BB5353">
        <w:t xml:space="preserve">An atom, X, has a tetrahedral electron geometry but a </w:t>
      </w:r>
      <w:proofErr w:type="spellStart"/>
      <w:r w:rsidR="002B66E4" w:rsidRPr="00BB5353">
        <w:t>trigonal</w:t>
      </w:r>
      <w:proofErr w:type="spellEnd"/>
      <w:r w:rsidR="002B66E4" w:rsidRPr="00BB5353">
        <w:t xml:space="preserve"> pyramidal</w:t>
      </w:r>
      <w:r w:rsidRPr="00BB5353">
        <w:t xml:space="preserve"> molecular shape.  How many atoms is atom X bonded to?</w:t>
      </w:r>
    </w:p>
    <w:p w14:paraId="614DDD40" w14:textId="77777777" w:rsidR="00DD4062" w:rsidRPr="00BB5353" w:rsidRDefault="00DD4062" w:rsidP="00E177DF">
      <w:pPr>
        <w:numPr>
          <w:ilvl w:val="0"/>
          <w:numId w:val="50"/>
        </w:numPr>
      </w:pPr>
      <w:r w:rsidRPr="00BB5353">
        <w:t>0</w:t>
      </w:r>
    </w:p>
    <w:p w14:paraId="032DD06C" w14:textId="77777777" w:rsidR="00DD4062" w:rsidRPr="00BB5353" w:rsidRDefault="00DD4062" w:rsidP="00E177DF">
      <w:pPr>
        <w:numPr>
          <w:ilvl w:val="0"/>
          <w:numId w:val="50"/>
        </w:numPr>
      </w:pPr>
      <w:r w:rsidRPr="00BB5353">
        <w:t>1</w:t>
      </w:r>
    </w:p>
    <w:p w14:paraId="0FA16F7E" w14:textId="77777777" w:rsidR="00DD4062" w:rsidRPr="00BB5353" w:rsidRDefault="00DD4062" w:rsidP="00E177DF">
      <w:pPr>
        <w:numPr>
          <w:ilvl w:val="0"/>
          <w:numId w:val="50"/>
        </w:numPr>
      </w:pPr>
      <w:r w:rsidRPr="00BB5353">
        <w:t>2</w:t>
      </w:r>
    </w:p>
    <w:p w14:paraId="3F3EE75A" w14:textId="77777777" w:rsidR="00DD4062" w:rsidRPr="00BB5353" w:rsidRDefault="00DD4062" w:rsidP="00E177DF">
      <w:pPr>
        <w:numPr>
          <w:ilvl w:val="0"/>
          <w:numId w:val="50"/>
        </w:numPr>
      </w:pPr>
      <w:r w:rsidRPr="00BB5353">
        <w:t>3</w:t>
      </w:r>
    </w:p>
    <w:p w14:paraId="6B3E4979" w14:textId="77777777" w:rsidR="00DD4062" w:rsidRPr="00BB5353" w:rsidRDefault="00DD4062" w:rsidP="00E177DF">
      <w:pPr>
        <w:numPr>
          <w:ilvl w:val="0"/>
          <w:numId w:val="50"/>
        </w:numPr>
      </w:pPr>
      <w:r w:rsidRPr="00BB5353">
        <w:t>4</w:t>
      </w:r>
    </w:p>
    <w:p w14:paraId="4F95A8BB" w14:textId="77777777" w:rsidR="00BF1341" w:rsidRPr="00BB5353" w:rsidRDefault="00BF1341" w:rsidP="00BF1341">
      <w:pPr>
        <w:ind w:left="1080"/>
      </w:pPr>
    </w:p>
    <w:p w14:paraId="3B76FEDA" w14:textId="77777777" w:rsidR="008E3CC8" w:rsidRDefault="008E3CC8" w:rsidP="008E3CC8">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hard</w:t>
      </w:r>
      <w:r>
        <w:tab/>
      </w:r>
      <w:r>
        <w:tab/>
      </w:r>
      <w:r>
        <w:tab/>
        <w:t>Section: 3.3</w:t>
      </w:r>
    </w:p>
    <w:p w14:paraId="5F1BC0C5" w14:textId="77777777" w:rsidR="00DD4062" w:rsidRPr="00BB5353" w:rsidRDefault="00DD4062" w:rsidP="00DD4062"/>
    <w:p w14:paraId="46BF1BA9" w14:textId="77777777" w:rsidR="00564F6E" w:rsidRPr="00BB5353" w:rsidRDefault="00564F6E" w:rsidP="00E177DF">
      <w:pPr>
        <w:numPr>
          <w:ilvl w:val="0"/>
          <w:numId w:val="5"/>
        </w:numPr>
      </w:pPr>
      <w:r w:rsidRPr="00BB5353">
        <w:t xml:space="preserve">An atom in a molecule has a </w:t>
      </w:r>
      <w:proofErr w:type="spellStart"/>
      <w:r w:rsidRPr="00BB5353">
        <w:t>trigonal</w:t>
      </w:r>
      <w:proofErr w:type="spellEnd"/>
      <w:r w:rsidRPr="00BB5353">
        <w:t xml:space="preserve"> planar molecular shape and a formula of MX</w:t>
      </w:r>
      <w:r w:rsidRPr="00BB5353">
        <w:rPr>
          <w:vertAlign w:val="subscript"/>
        </w:rPr>
        <w:t>3</w:t>
      </w:r>
      <w:r w:rsidRPr="00BB5353">
        <w:t>.  What is the angle between the atoms in this molecule?</w:t>
      </w:r>
    </w:p>
    <w:p w14:paraId="2C94F0EC" w14:textId="77777777" w:rsidR="00211120" w:rsidRPr="00BB5353" w:rsidRDefault="00211120" w:rsidP="00E177DF">
      <w:pPr>
        <w:numPr>
          <w:ilvl w:val="0"/>
          <w:numId w:val="51"/>
        </w:numPr>
      </w:pPr>
      <w:r w:rsidRPr="00BB5353">
        <w:t>360º</w:t>
      </w:r>
    </w:p>
    <w:p w14:paraId="68EB4EFF" w14:textId="77777777" w:rsidR="00211120" w:rsidRPr="00BB5353" w:rsidRDefault="00211120" w:rsidP="00E177DF">
      <w:pPr>
        <w:numPr>
          <w:ilvl w:val="0"/>
          <w:numId w:val="51"/>
        </w:numPr>
      </w:pPr>
      <w:r w:rsidRPr="00BB5353">
        <w:t>180º</w:t>
      </w:r>
    </w:p>
    <w:p w14:paraId="26426E7F" w14:textId="77777777" w:rsidR="00211120" w:rsidRPr="00BB5353" w:rsidRDefault="00211120" w:rsidP="00E177DF">
      <w:pPr>
        <w:numPr>
          <w:ilvl w:val="0"/>
          <w:numId w:val="51"/>
        </w:numPr>
      </w:pPr>
      <w:r w:rsidRPr="00BB5353">
        <w:t>120º</w:t>
      </w:r>
    </w:p>
    <w:p w14:paraId="5D95BA27" w14:textId="77777777" w:rsidR="00211120" w:rsidRPr="00BB5353" w:rsidRDefault="00211120" w:rsidP="00E177DF">
      <w:pPr>
        <w:numPr>
          <w:ilvl w:val="0"/>
          <w:numId w:val="51"/>
        </w:numPr>
      </w:pPr>
      <w:r w:rsidRPr="00BB5353">
        <w:t>109.5º</w:t>
      </w:r>
    </w:p>
    <w:p w14:paraId="541356F7" w14:textId="77777777" w:rsidR="00211120" w:rsidRPr="00BB5353" w:rsidRDefault="00211120" w:rsidP="00E177DF">
      <w:pPr>
        <w:numPr>
          <w:ilvl w:val="0"/>
          <w:numId w:val="51"/>
        </w:numPr>
      </w:pPr>
      <w:r w:rsidRPr="00BB5353">
        <w:t>90º</w:t>
      </w:r>
    </w:p>
    <w:p w14:paraId="04FC11AF" w14:textId="77777777" w:rsidR="00211120" w:rsidRPr="00BB5353" w:rsidRDefault="00211120" w:rsidP="00211120"/>
    <w:p w14:paraId="553F12C8" w14:textId="77777777" w:rsidR="008E3CC8" w:rsidRDefault="008E3CC8" w:rsidP="008E3CC8">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medium</w:t>
      </w:r>
      <w:r>
        <w:tab/>
      </w:r>
      <w:r>
        <w:tab/>
      </w:r>
      <w:r>
        <w:tab/>
        <w:t>Section: 3.3</w:t>
      </w:r>
    </w:p>
    <w:p w14:paraId="6FC062F0" w14:textId="77777777" w:rsidR="002B2711" w:rsidRPr="00BB5353" w:rsidRDefault="002B2711" w:rsidP="00211120"/>
    <w:p w14:paraId="42A07AB0" w14:textId="77777777" w:rsidR="002B66E4" w:rsidRPr="00BB5353" w:rsidRDefault="002B66E4" w:rsidP="00E177DF">
      <w:pPr>
        <w:numPr>
          <w:ilvl w:val="0"/>
          <w:numId w:val="5"/>
        </w:numPr>
      </w:pPr>
      <w:r w:rsidRPr="00BB5353">
        <w:t xml:space="preserve"> </w:t>
      </w:r>
      <w:r w:rsidR="00E722F3" w:rsidRPr="00BB5353">
        <w:t>A</w:t>
      </w:r>
      <w:r w:rsidRPr="00BB5353">
        <w:t>tom</w:t>
      </w:r>
      <w:r w:rsidR="00211120" w:rsidRPr="00BB5353">
        <w:t xml:space="preserve"> </w:t>
      </w:r>
      <w:r w:rsidR="00E722F3" w:rsidRPr="00BB5353">
        <w:t>X</w:t>
      </w:r>
      <w:r w:rsidR="00211120" w:rsidRPr="00BB5353">
        <w:t xml:space="preserve"> in a molecule</w:t>
      </w:r>
      <w:r w:rsidR="00E722F3" w:rsidRPr="00BB5353">
        <w:t xml:space="preserve"> has</w:t>
      </w:r>
      <w:r w:rsidRPr="00BB5353">
        <w:t xml:space="preserve"> tetrahedral electron geometry but a bent molecular shape.  Which of the following describes the identity of atom X?</w:t>
      </w:r>
    </w:p>
    <w:p w14:paraId="218F8230" w14:textId="77777777" w:rsidR="002B66E4" w:rsidRPr="00BB5353" w:rsidRDefault="002B66E4" w:rsidP="00E177DF">
      <w:pPr>
        <w:numPr>
          <w:ilvl w:val="0"/>
          <w:numId w:val="52"/>
        </w:numPr>
      </w:pPr>
      <w:r w:rsidRPr="00BB5353">
        <w:t>Atom X is the oxygen in a molecule of H</w:t>
      </w:r>
      <w:r w:rsidRPr="00BB5353">
        <w:rPr>
          <w:vertAlign w:val="subscript"/>
        </w:rPr>
        <w:t>2</w:t>
      </w:r>
      <w:r w:rsidRPr="00BB5353">
        <w:t>O.</w:t>
      </w:r>
    </w:p>
    <w:p w14:paraId="19823385" w14:textId="77777777" w:rsidR="002B66E4" w:rsidRPr="00BB5353" w:rsidRDefault="002B66E4" w:rsidP="00E177DF">
      <w:pPr>
        <w:numPr>
          <w:ilvl w:val="0"/>
          <w:numId w:val="52"/>
        </w:numPr>
      </w:pPr>
      <w:r w:rsidRPr="00BB5353">
        <w:t>Atom X is the nitrogen in a molecule of NH</w:t>
      </w:r>
      <w:r w:rsidRPr="00BB5353">
        <w:rPr>
          <w:vertAlign w:val="subscript"/>
        </w:rPr>
        <w:t>3</w:t>
      </w:r>
      <w:r w:rsidRPr="00BB5353">
        <w:t>.</w:t>
      </w:r>
    </w:p>
    <w:p w14:paraId="32FF451E" w14:textId="77777777" w:rsidR="002B66E4" w:rsidRPr="00BB5353" w:rsidRDefault="002B66E4" w:rsidP="00E177DF">
      <w:pPr>
        <w:numPr>
          <w:ilvl w:val="0"/>
          <w:numId w:val="52"/>
        </w:numPr>
      </w:pPr>
      <w:r w:rsidRPr="00BB5353">
        <w:t>Atom X is the hydrogen in a molecule of CH</w:t>
      </w:r>
      <w:r w:rsidRPr="00BB5353">
        <w:rPr>
          <w:vertAlign w:val="subscript"/>
        </w:rPr>
        <w:t>4</w:t>
      </w:r>
      <w:r w:rsidRPr="00BB5353">
        <w:t>.</w:t>
      </w:r>
    </w:p>
    <w:p w14:paraId="060B5489" w14:textId="77777777" w:rsidR="002B66E4" w:rsidRPr="00BB5353" w:rsidRDefault="002B66E4" w:rsidP="00E177DF">
      <w:pPr>
        <w:numPr>
          <w:ilvl w:val="0"/>
          <w:numId w:val="52"/>
        </w:numPr>
      </w:pPr>
      <w:r w:rsidRPr="00BB5353">
        <w:t>Atom X i</w:t>
      </w:r>
      <w:r w:rsidR="00BF1341" w:rsidRPr="00BB5353">
        <w:t>s</w:t>
      </w:r>
      <w:r w:rsidRPr="00BB5353">
        <w:t xml:space="preserve"> the carbon in a molecule of CH</w:t>
      </w:r>
      <w:r w:rsidRPr="00BB5353">
        <w:rPr>
          <w:vertAlign w:val="subscript"/>
        </w:rPr>
        <w:t>4</w:t>
      </w:r>
      <w:r w:rsidRPr="00BB5353">
        <w:t>.</w:t>
      </w:r>
    </w:p>
    <w:p w14:paraId="7BB6CDEE" w14:textId="77777777" w:rsidR="002B66E4" w:rsidRPr="00BB5353" w:rsidRDefault="002B66E4" w:rsidP="00E177DF">
      <w:pPr>
        <w:numPr>
          <w:ilvl w:val="0"/>
          <w:numId w:val="52"/>
        </w:numPr>
      </w:pPr>
      <w:r w:rsidRPr="00BB5353">
        <w:t>Atom X could be any of these atoms.</w:t>
      </w:r>
    </w:p>
    <w:p w14:paraId="2F070C36" w14:textId="77777777" w:rsidR="002B66E4" w:rsidRPr="00BB5353" w:rsidRDefault="002B66E4" w:rsidP="002B66E4"/>
    <w:p w14:paraId="3C6C4B0F" w14:textId="77777777" w:rsidR="008E3CC8" w:rsidRDefault="008E3CC8" w:rsidP="008E3CC8">
      <w:proofErr w:type="spellStart"/>
      <w:r w:rsidRPr="00BB5353">
        <w:t>Ans</w:t>
      </w:r>
      <w:proofErr w:type="spellEnd"/>
      <w:r w:rsidRPr="00BB5353">
        <w:t xml:space="preserve">: </w:t>
      </w:r>
      <w:r w:rsidRPr="00BB5353">
        <w:tab/>
      </w:r>
      <w:r>
        <w:t>a</w:t>
      </w:r>
      <w:r w:rsidRPr="00BB5353">
        <w:tab/>
      </w:r>
      <w:r w:rsidRPr="00BB5353">
        <w:tab/>
        <w:t xml:space="preserve">Level of difficulty: </w:t>
      </w:r>
      <w:r w:rsidRPr="00BB5353">
        <w:tab/>
      </w:r>
      <w:r>
        <w:t>hard</w:t>
      </w:r>
      <w:r>
        <w:tab/>
      </w:r>
      <w:r>
        <w:tab/>
      </w:r>
      <w:r>
        <w:tab/>
        <w:t>Section: 3.3</w:t>
      </w:r>
    </w:p>
    <w:p w14:paraId="21885751" w14:textId="77777777" w:rsidR="002B2711" w:rsidRPr="00BB5353" w:rsidRDefault="002B2711" w:rsidP="002B66E4"/>
    <w:p w14:paraId="068A823D" w14:textId="77777777" w:rsidR="00A44F70" w:rsidRPr="00BB5353" w:rsidRDefault="00A44F70" w:rsidP="00E177DF">
      <w:pPr>
        <w:numPr>
          <w:ilvl w:val="0"/>
          <w:numId w:val="5"/>
        </w:numPr>
      </w:pPr>
      <w:r w:rsidRPr="00BB5353">
        <w:t>An atom in a molecule has two lone pairs and two atoms bonded to it.  What is the molecular shape of this atom?</w:t>
      </w:r>
    </w:p>
    <w:p w14:paraId="0AB32066" w14:textId="77777777" w:rsidR="00A44F70" w:rsidRPr="00BB5353" w:rsidRDefault="00A44F70" w:rsidP="00E177DF">
      <w:pPr>
        <w:numPr>
          <w:ilvl w:val="0"/>
          <w:numId w:val="53"/>
        </w:numPr>
      </w:pPr>
      <w:r w:rsidRPr="00BB5353">
        <w:t>linear</w:t>
      </w:r>
    </w:p>
    <w:p w14:paraId="14EEB26A" w14:textId="77777777" w:rsidR="00A44F70" w:rsidRPr="00BB5353" w:rsidRDefault="00A44F70" w:rsidP="00E177DF">
      <w:pPr>
        <w:numPr>
          <w:ilvl w:val="0"/>
          <w:numId w:val="53"/>
        </w:numPr>
      </w:pPr>
      <w:r w:rsidRPr="00BB5353">
        <w:t>bent</w:t>
      </w:r>
    </w:p>
    <w:p w14:paraId="243F3951" w14:textId="77777777" w:rsidR="00A44F70" w:rsidRPr="00BB5353" w:rsidRDefault="00A44F70" w:rsidP="00E177DF">
      <w:pPr>
        <w:numPr>
          <w:ilvl w:val="0"/>
          <w:numId w:val="53"/>
        </w:numPr>
      </w:pPr>
      <w:proofErr w:type="spellStart"/>
      <w:r w:rsidRPr="00BB5353">
        <w:t>trigonal</w:t>
      </w:r>
      <w:proofErr w:type="spellEnd"/>
      <w:r w:rsidRPr="00BB5353">
        <w:t xml:space="preserve"> planar</w:t>
      </w:r>
    </w:p>
    <w:p w14:paraId="2886A3BB" w14:textId="77777777" w:rsidR="00A44F70" w:rsidRPr="00BB5353" w:rsidRDefault="00A44F70" w:rsidP="00E177DF">
      <w:pPr>
        <w:numPr>
          <w:ilvl w:val="0"/>
          <w:numId w:val="53"/>
        </w:numPr>
      </w:pPr>
      <w:proofErr w:type="spellStart"/>
      <w:r w:rsidRPr="00BB5353">
        <w:t>trigonal</w:t>
      </w:r>
      <w:proofErr w:type="spellEnd"/>
      <w:r w:rsidRPr="00BB5353">
        <w:t xml:space="preserve"> pyramidal</w:t>
      </w:r>
    </w:p>
    <w:p w14:paraId="50440577" w14:textId="77777777" w:rsidR="00A44F70" w:rsidRPr="00BB5353" w:rsidRDefault="00A44F70" w:rsidP="00E177DF">
      <w:pPr>
        <w:numPr>
          <w:ilvl w:val="0"/>
          <w:numId w:val="53"/>
        </w:numPr>
      </w:pPr>
      <w:r w:rsidRPr="00BB5353">
        <w:t>tetrahedral</w:t>
      </w:r>
    </w:p>
    <w:p w14:paraId="5C927979" w14:textId="77777777" w:rsidR="00A44F70" w:rsidRPr="00BB5353" w:rsidRDefault="00A44F70" w:rsidP="00A44F70">
      <w:pPr>
        <w:ind w:left="360"/>
      </w:pPr>
    </w:p>
    <w:p w14:paraId="7A4B0F97" w14:textId="77777777" w:rsidR="008E3CC8" w:rsidRDefault="008E3CC8" w:rsidP="008E3CC8">
      <w:proofErr w:type="spellStart"/>
      <w:r w:rsidRPr="00BB5353">
        <w:t>Ans</w:t>
      </w:r>
      <w:proofErr w:type="spellEnd"/>
      <w:r w:rsidRPr="00BB5353">
        <w:t xml:space="preserve">: </w:t>
      </w:r>
      <w:r w:rsidRPr="00BB5353">
        <w:tab/>
      </w:r>
      <w:r>
        <w:t>a</w:t>
      </w:r>
      <w:r w:rsidRPr="00BB5353">
        <w:tab/>
      </w:r>
      <w:r w:rsidRPr="00BB5353">
        <w:tab/>
        <w:t xml:space="preserve">Level of difficulty: </w:t>
      </w:r>
      <w:r w:rsidRPr="00BB5353">
        <w:tab/>
      </w:r>
      <w:r>
        <w:t>hard</w:t>
      </w:r>
      <w:r>
        <w:tab/>
      </w:r>
      <w:r>
        <w:tab/>
      </w:r>
      <w:r>
        <w:tab/>
        <w:t>Section: 3.3</w:t>
      </w:r>
    </w:p>
    <w:p w14:paraId="2CA1FEA1" w14:textId="77777777" w:rsidR="008E3CC8" w:rsidRDefault="008E3CC8" w:rsidP="008E3CC8"/>
    <w:p w14:paraId="506527CB" w14:textId="77777777" w:rsidR="001B089C" w:rsidRPr="00BB5353" w:rsidRDefault="001B089C" w:rsidP="001B089C">
      <w:pPr>
        <w:jc w:val="center"/>
        <w:rPr>
          <w:i/>
        </w:rPr>
      </w:pPr>
    </w:p>
    <w:p w14:paraId="53B46C9D" w14:textId="375AF8D2" w:rsidR="001B089C" w:rsidRPr="00BB5353" w:rsidRDefault="001B089C" w:rsidP="00E177DF">
      <w:pPr>
        <w:numPr>
          <w:ilvl w:val="0"/>
          <w:numId w:val="5"/>
        </w:numPr>
      </w:pPr>
      <w:r w:rsidRPr="00BB5353">
        <w:t xml:space="preserve">Which of the following steps </w:t>
      </w:r>
      <w:r w:rsidR="008668D9" w:rsidRPr="00BB5353">
        <w:t xml:space="preserve">is done </w:t>
      </w:r>
      <w:r w:rsidRPr="00BB5353">
        <w:t>first to determine the molecular shape of dichloromethane</w:t>
      </w:r>
      <w:r w:rsidR="00677D3F">
        <w:t xml:space="preserve"> (</w:t>
      </w:r>
      <w:r w:rsidR="00677D3F" w:rsidRPr="00BB5353">
        <w:rPr>
          <w:i/>
        </w:rPr>
        <w:t>CH</w:t>
      </w:r>
      <w:r w:rsidR="00677D3F" w:rsidRPr="00BB5353">
        <w:rPr>
          <w:i/>
          <w:vertAlign w:val="subscript"/>
        </w:rPr>
        <w:t>2</w:t>
      </w:r>
      <w:r w:rsidR="00677D3F" w:rsidRPr="00BB5353">
        <w:rPr>
          <w:i/>
        </w:rPr>
        <w:t>Cl</w:t>
      </w:r>
      <w:r w:rsidR="00677D3F" w:rsidRPr="00BB5353">
        <w:rPr>
          <w:i/>
          <w:vertAlign w:val="subscript"/>
        </w:rPr>
        <w:t>2</w:t>
      </w:r>
      <w:r w:rsidR="00677D3F">
        <w:t>)</w:t>
      </w:r>
      <w:r w:rsidRPr="00BB5353">
        <w:t>?</w:t>
      </w:r>
    </w:p>
    <w:p w14:paraId="4BB7A305" w14:textId="77777777" w:rsidR="001B089C" w:rsidRPr="00BB5353" w:rsidRDefault="001B089C" w:rsidP="00E177DF">
      <w:pPr>
        <w:numPr>
          <w:ilvl w:val="0"/>
          <w:numId w:val="54"/>
        </w:numPr>
      </w:pPr>
      <w:r w:rsidRPr="00BB5353">
        <w:t>Calculate the molecular weight.</w:t>
      </w:r>
    </w:p>
    <w:p w14:paraId="5EF5C471" w14:textId="77777777" w:rsidR="001B089C" w:rsidRPr="00BB5353" w:rsidRDefault="001B089C" w:rsidP="00E177DF">
      <w:pPr>
        <w:numPr>
          <w:ilvl w:val="0"/>
          <w:numId w:val="54"/>
        </w:numPr>
      </w:pPr>
      <w:r w:rsidRPr="00BB5353">
        <w:t>Look up the bond angle of a H-C-H bond.</w:t>
      </w:r>
    </w:p>
    <w:p w14:paraId="157E03C9" w14:textId="77777777" w:rsidR="001B089C" w:rsidRPr="00BB5353" w:rsidRDefault="001B089C" w:rsidP="00E177DF">
      <w:pPr>
        <w:numPr>
          <w:ilvl w:val="0"/>
          <w:numId w:val="54"/>
        </w:numPr>
      </w:pPr>
      <w:r w:rsidRPr="00BB5353">
        <w:t>Determine the electron geometry.</w:t>
      </w:r>
    </w:p>
    <w:p w14:paraId="1E63FC9B" w14:textId="77777777" w:rsidR="001B089C" w:rsidRPr="00BB5353" w:rsidRDefault="001B089C" w:rsidP="00E177DF">
      <w:pPr>
        <w:numPr>
          <w:ilvl w:val="0"/>
          <w:numId w:val="54"/>
        </w:numPr>
      </w:pPr>
      <w:r w:rsidRPr="00BB5353">
        <w:t xml:space="preserve">Construct </w:t>
      </w:r>
      <w:r w:rsidR="00E722F3" w:rsidRPr="00BB5353">
        <w:t>the</w:t>
      </w:r>
      <w:r w:rsidRPr="00BB5353">
        <w:t xml:space="preserve"> Lewis structure.</w:t>
      </w:r>
    </w:p>
    <w:p w14:paraId="7CDE7DD4" w14:textId="77777777" w:rsidR="001B089C" w:rsidRPr="00BB5353" w:rsidRDefault="006529E6" w:rsidP="00E177DF">
      <w:pPr>
        <w:numPr>
          <w:ilvl w:val="0"/>
          <w:numId w:val="54"/>
        </w:numPr>
      </w:pPr>
      <w:r w:rsidRPr="00BB5353">
        <w:t>The molecular shape can be determined without doing any prior steps.</w:t>
      </w:r>
    </w:p>
    <w:p w14:paraId="7E8E1EB4" w14:textId="77777777" w:rsidR="006529E6" w:rsidRPr="00BB5353" w:rsidRDefault="006529E6" w:rsidP="006529E6"/>
    <w:p w14:paraId="2D3CE6CA" w14:textId="77777777" w:rsidR="008E3CC8" w:rsidRDefault="008E3CC8" w:rsidP="008E3CC8">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easy</w:t>
      </w:r>
      <w:r>
        <w:tab/>
      </w:r>
      <w:r>
        <w:tab/>
      </w:r>
      <w:r>
        <w:tab/>
        <w:t>Section: 3.3</w:t>
      </w:r>
    </w:p>
    <w:p w14:paraId="146E8F8E" w14:textId="77777777" w:rsidR="002B2711" w:rsidRPr="00BB5353" w:rsidRDefault="002B2711" w:rsidP="006529E6"/>
    <w:p w14:paraId="7085E897" w14:textId="7F750100" w:rsidR="006529E6" w:rsidRPr="00BB5353" w:rsidRDefault="006529E6" w:rsidP="00E177DF">
      <w:pPr>
        <w:numPr>
          <w:ilvl w:val="0"/>
          <w:numId w:val="5"/>
        </w:numPr>
      </w:pPr>
      <w:r w:rsidRPr="00BB5353">
        <w:t>How many lone pairs are on the carbon in dichloromethane</w:t>
      </w:r>
      <w:r w:rsidR="00677D3F">
        <w:t xml:space="preserve"> (</w:t>
      </w:r>
      <w:r w:rsidR="00677D3F" w:rsidRPr="00BB5353">
        <w:rPr>
          <w:i/>
        </w:rPr>
        <w:t>CH</w:t>
      </w:r>
      <w:r w:rsidR="00677D3F" w:rsidRPr="00BB5353">
        <w:rPr>
          <w:i/>
          <w:vertAlign w:val="subscript"/>
        </w:rPr>
        <w:t>2</w:t>
      </w:r>
      <w:r w:rsidR="00677D3F" w:rsidRPr="00BB5353">
        <w:rPr>
          <w:i/>
        </w:rPr>
        <w:t>Cl</w:t>
      </w:r>
      <w:r w:rsidR="00677D3F" w:rsidRPr="00BB5353">
        <w:rPr>
          <w:i/>
          <w:vertAlign w:val="subscript"/>
        </w:rPr>
        <w:t>2</w:t>
      </w:r>
      <w:r w:rsidR="00677D3F">
        <w:t>)</w:t>
      </w:r>
      <w:r w:rsidRPr="00BB5353">
        <w:t>?</w:t>
      </w:r>
    </w:p>
    <w:p w14:paraId="5C38D6EC" w14:textId="77777777" w:rsidR="006529E6" w:rsidRPr="00BB5353" w:rsidRDefault="006529E6" w:rsidP="00E177DF">
      <w:pPr>
        <w:numPr>
          <w:ilvl w:val="0"/>
          <w:numId w:val="55"/>
        </w:numPr>
      </w:pPr>
      <w:r w:rsidRPr="00BB5353">
        <w:t>0</w:t>
      </w:r>
    </w:p>
    <w:p w14:paraId="0B9A157F" w14:textId="77777777" w:rsidR="006529E6" w:rsidRPr="00BB5353" w:rsidRDefault="006529E6" w:rsidP="00E177DF">
      <w:pPr>
        <w:numPr>
          <w:ilvl w:val="0"/>
          <w:numId w:val="55"/>
        </w:numPr>
      </w:pPr>
      <w:r w:rsidRPr="00BB5353">
        <w:t>1</w:t>
      </w:r>
    </w:p>
    <w:p w14:paraId="313762FC" w14:textId="77777777" w:rsidR="006529E6" w:rsidRPr="00BB5353" w:rsidRDefault="006529E6" w:rsidP="00E177DF">
      <w:pPr>
        <w:numPr>
          <w:ilvl w:val="0"/>
          <w:numId w:val="55"/>
        </w:numPr>
      </w:pPr>
      <w:r w:rsidRPr="00BB5353">
        <w:t>2</w:t>
      </w:r>
    </w:p>
    <w:p w14:paraId="34DD19B7" w14:textId="77777777" w:rsidR="006529E6" w:rsidRPr="00BB5353" w:rsidRDefault="006529E6" w:rsidP="00E177DF">
      <w:pPr>
        <w:numPr>
          <w:ilvl w:val="0"/>
          <w:numId w:val="55"/>
        </w:numPr>
      </w:pPr>
      <w:r w:rsidRPr="00BB5353">
        <w:t>3</w:t>
      </w:r>
    </w:p>
    <w:p w14:paraId="213055DA" w14:textId="77777777" w:rsidR="006529E6" w:rsidRPr="00BB5353" w:rsidRDefault="006529E6" w:rsidP="00E177DF">
      <w:pPr>
        <w:numPr>
          <w:ilvl w:val="0"/>
          <w:numId w:val="55"/>
        </w:numPr>
      </w:pPr>
      <w:r w:rsidRPr="00BB5353">
        <w:t>4</w:t>
      </w:r>
    </w:p>
    <w:p w14:paraId="565A53E7" w14:textId="77777777" w:rsidR="006529E6" w:rsidRPr="00BB5353" w:rsidRDefault="006529E6" w:rsidP="006529E6"/>
    <w:p w14:paraId="6251983D" w14:textId="77777777" w:rsidR="008E3CC8" w:rsidRDefault="008E3CC8" w:rsidP="008E3CC8">
      <w:proofErr w:type="spellStart"/>
      <w:r w:rsidRPr="00BB5353">
        <w:t>Ans</w:t>
      </w:r>
      <w:proofErr w:type="spellEnd"/>
      <w:r w:rsidRPr="00BB5353">
        <w:t xml:space="preserve">: </w:t>
      </w:r>
      <w:r w:rsidRPr="00BB5353">
        <w:tab/>
      </w:r>
      <w:r>
        <w:t>a</w:t>
      </w:r>
      <w:r w:rsidRPr="00BB5353">
        <w:tab/>
      </w:r>
      <w:r w:rsidRPr="00BB5353">
        <w:tab/>
        <w:t xml:space="preserve">Level of difficulty: </w:t>
      </w:r>
      <w:r w:rsidRPr="00BB5353">
        <w:tab/>
      </w:r>
      <w:r>
        <w:t>easy</w:t>
      </w:r>
      <w:r>
        <w:tab/>
      </w:r>
      <w:r>
        <w:tab/>
      </w:r>
      <w:r>
        <w:tab/>
        <w:t>Section: 3.3</w:t>
      </w:r>
    </w:p>
    <w:p w14:paraId="6F4A3566" w14:textId="77777777" w:rsidR="002B2711" w:rsidRPr="00BB5353" w:rsidRDefault="002B2711" w:rsidP="006529E6"/>
    <w:p w14:paraId="0CEF70B6" w14:textId="3B339B05" w:rsidR="006529E6" w:rsidRPr="00BB5353" w:rsidRDefault="006529E6" w:rsidP="00E177DF">
      <w:pPr>
        <w:numPr>
          <w:ilvl w:val="0"/>
          <w:numId w:val="5"/>
        </w:numPr>
      </w:pPr>
      <w:r w:rsidRPr="00BB5353">
        <w:t>How many atoms are bonded to the carbon in dichloromethane</w:t>
      </w:r>
      <w:r w:rsidR="00677D3F">
        <w:t xml:space="preserve"> (</w:t>
      </w:r>
      <w:r w:rsidR="00677D3F" w:rsidRPr="00BB5353">
        <w:rPr>
          <w:i/>
        </w:rPr>
        <w:t>CH</w:t>
      </w:r>
      <w:r w:rsidR="00677D3F" w:rsidRPr="00BB5353">
        <w:rPr>
          <w:i/>
          <w:vertAlign w:val="subscript"/>
        </w:rPr>
        <w:t>2</w:t>
      </w:r>
      <w:r w:rsidR="00677D3F" w:rsidRPr="00BB5353">
        <w:rPr>
          <w:i/>
        </w:rPr>
        <w:t>Cl</w:t>
      </w:r>
      <w:r w:rsidR="00677D3F" w:rsidRPr="00BB5353">
        <w:rPr>
          <w:i/>
          <w:vertAlign w:val="subscript"/>
        </w:rPr>
        <w:t>2</w:t>
      </w:r>
      <w:r w:rsidR="00677D3F">
        <w:t>)</w:t>
      </w:r>
      <w:r w:rsidRPr="00BB5353">
        <w:t>?</w:t>
      </w:r>
    </w:p>
    <w:p w14:paraId="58C3A3E6" w14:textId="77777777" w:rsidR="006529E6" w:rsidRPr="00BB5353" w:rsidRDefault="006529E6" w:rsidP="00E177DF">
      <w:pPr>
        <w:numPr>
          <w:ilvl w:val="0"/>
          <w:numId w:val="56"/>
        </w:numPr>
      </w:pPr>
      <w:r w:rsidRPr="00BB5353">
        <w:t>0</w:t>
      </w:r>
    </w:p>
    <w:p w14:paraId="647387B8" w14:textId="77777777" w:rsidR="006529E6" w:rsidRPr="00BB5353" w:rsidRDefault="006529E6" w:rsidP="00E177DF">
      <w:pPr>
        <w:numPr>
          <w:ilvl w:val="0"/>
          <w:numId w:val="56"/>
        </w:numPr>
      </w:pPr>
      <w:r w:rsidRPr="00BB5353">
        <w:t>1</w:t>
      </w:r>
    </w:p>
    <w:p w14:paraId="3F2A7D87" w14:textId="77777777" w:rsidR="006529E6" w:rsidRPr="00BB5353" w:rsidRDefault="006529E6" w:rsidP="00E177DF">
      <w:pPr>
        <w:numPr>
          <w:ilvl w:val="0"/>
          <w:numId w:val="56"/>
        </w:numPr>
      </w:pPr>
      <w:r w:rsidRPr="00BB5353">
        <w:t>2</w:t>
      </w:r>
    </w:p>
    <w:p w14:paraId="5C1E7C28" w14:textId="77777777" w:rsidR="006529E6" w:rsidRPr="00BB5353" w:rsidRDefault="006529E6" w:rsidP="00E177DF">
      <w:pPr>
        <w:numPr>
          <w:ilvl w:val="0"/>
          <w:numId w:val="56"/>
        </w:numPr>
      </w:pPr>
      <w:r w:rsidRPr="00BB5353">
        <w:t>3</w:t>
      </w:r>
    </w:p>
    <w:p w14:paraId="188DFBC0" w14:textId="77777777" w:rsidR="006529E6" w:rsidRPr="00BB5353" w:rsidRDefault="006529E6" w:rsidP="00E177DF">
      <w:pPr>
        <w:numPr>
          <w:ilvl w:val="0"/>
          <w:numId w:val="56"/>
        </w:numPr>
      </w:pPr>
      <w:r w:rsidRPr="00BB5353">
        <w:t>4</w:t>
      </w:r>
    </w:p>
    <w:p w14:paraId="19FFB9D6" w14:textId="77777777" w:rsidR="006529E6" w:rsidRPr="00BB5353" w:rsidRDefault="006529E6" w:rsidP="006529E6"/>
    <w:p w14:paraId="02890C5B" w14:textId="77777777" w:rsidR="008E3CC8" w:rsidRDefault="008E3CC8" w:rsidP="008E3CC8">
      <w:proofErr w:type="spellStart"/>
      <w:r w:rsidRPr="00BB5353">
        <w:t>Ans</w:t>
      </w:r>
      <w:proofErr w:type="spellEnd"/>
      <w:r w:rsidRPr="00BB5353">
        <w:t xml:space="preserve">: </w:t>
      </w:r>
      <w:r w:rsidRPr="00BB5353">
        <w:tab/>
      </w:r>
      <w:r>
        <w:t>e</w:t>
      </w:r>
      <w:r w:rsidRPr="00BB5353">
        <w:tab/>
      </w:r>
      <w:r w:rsidRPr="00BB5353">
        <w:tab/>
        <w:t xml:space="preserve">Level of difficulty: </w:t>
      </w:r>
      <w:r w:rsidRPr="00BB5353">
        <w:tab/>
      </w:r>
      <w:r>
        <w:t>easy</w:t>
      </w:r>
      <w:r>
        <w:tab/>
      </w:r>
      <w:r>
        <w:tab/>
      </w:r>
      <w:r>
        <w:tab/>
        <w:t>Section: 3.3</w:t>
      </w:r>
    </w:p>
    <w:p w14:paraId="5EABA8B8" w14:textId="77777777" w:rsidR="002B2711" w:rsidRPr="00BB5353" w:rsidRDefault="002B2711" w:rsidP="006529E6"/>
    <w:p w14:paraId="7A747462" w14:textId="66684615" w:rsidR="006529E6" w:rsidRPr="00BB5353" w:rsidRDefault="006529E6" w:rsidP="00E177DF">
      <w:pPr>
        <w:numPr>
          <w:ilvl w:val="0"/>
          <w:numId w:val="5"/>
        </w:numPr>
      </w:pPr>
      <w:r w:rsidRPr="00BB5353">
        <w:t>What is the electron geometry of dichloromethane</w:t>
      </w:r>
      <w:r w:rsidR="00677D3F">
        <w:t xml:space="preserve"> (</w:t>
      </w:r>
      <w:r w:rsidR="00677D3F" w:rsidRPr="00BB5353">
        <w:rPr>
          <w:i/>
        </w:rPr>
        <w:t>CH</w:t>
      </w:r>
      <w:r w:rsidR="00677D3F" w:rsidRPr="00BB5353">
        <w:rPr>
          <w:i/>
          <w:vertAlign w:val="subscript"/>
        </w:rPr>
        <w:t>2</w:t>
      </w:r>
      <w:r w:rsidR="00677D3F" w:rsidRPr="00BB5353">
        <w:rPr>
          <w:i/>
        </w:rPr>
        <w:t>Cl</w:t>
      </w:r>
      <w:r w:rsidR="00677D3F" w:rsidRPr="00BB5353">
        <w:rPr>
          <w:i/>
          <w:vertAlign w:val="subscript"/>
        </w:rPr>
        <w:t>2</w:t>
      </w:r>
      <w:r w:rsidR="00677D3F">
        <w:t>)</w:t>
      </w:r>
      <w:r w:rsidRPr="00BB5353">
        <w:t>?</w:t>
      </w:r>
    </w:p>
    <w:p w14:paraId="60A1C6C4" w14:textId="77777777" w:rsidR="006529E6" w:rsidRPr="00BB5353" w:rsidRDefault="006529E6" w:rsidP="00E177DF">
      <w:pPr>
        <w:numPr>
          <w:ilvl w:val="0"/>
          <w:numId w:val="57"/>
        </w:numPr>
      </w:pPr>
      <w:r w:rsidRPr="00BB5353">
        <w:t>linear</w:t>
      </w:r>
    </w:p>
    <w:p w14:paraId="39532E16" w14:textId="77777777" w:rsidR="006529E6" w:rsidRPr="00BB5353" w:rsidRDefault="006529E6" w:rsidP="00E177DF">
      <w:pPr>
        <w:numPr>
          <w:ilvl w:val="0"/>
          <w:numId w:val="57"/>
        </w:numPr>
      </w:pPr>
      <w:r w:rsidRPr="00BB5353">
        <w:t>bent</w:t>
      </w:r>
    </w:p>
    <w:p w14:paraId="471BD683" w14:textId="77777777" w:rsidR="006529E6" w:rsidRPr="00BB5353" w:rsidRDefault="006529E6" w:rsidP="00E177DF">
      <w:pPr>
        <w:numPr>
          <w:ilvl w:val="0"/>
          <w:numId w:val="57"/>
        </w:numPr>
      </w:pPr>
      <w:proofErr w:type="spellStart"/>
      <w:r w:rsidRPr="00BB5353">
        <w:t>trigonal</w:t>
      </w:r>
      <w:proofErr w:type="spellEnd"/>
      <w:r w:rsidRPr="00BB5353">
        <w:t xml:space="preserve"> planar</w:t>
      </w:r>
    </w:p>
    <w:p w14:paraId="1201353C" w14:textId="77777777" w:rsidR="006529E6" w:rsidRPr="00BB5353" w:rsidRDefault="006529E6" w:rsidP="00E177DF">
      <w:pPr>
        <w:numPr>
          <w:ilvl w:val="0"/>
          <w:numId w:val="57"/>
        </w:numPr>
      </w:pPr>
      <w:proofErr w:type="spellStart"/>
      <w:r w:rsidRPr="00BB5353">
        <w:t>trigonal</w:t>
      </w:r>
      <w:proofErr w:type="spellEnd"/>
      <w:r w:rsidRPr="00BB5353">
        <w:t xml:space="preserve"> pyramidal</w:t>
      </w:r>
    </w:p>
    <w:p w14:paraId="536409E0" w14:textId="77777777" w:rsidR="006529E6" w:rsidRPr="00BB5353" w:rsidRDefault="006529E6" w:rsidP="00E177DF">
      <w:pPr>
        <w:numPr>
          <w:ilvl w:val="0"/>
          <w:numId w:val="57"/>
        </w:numPr>
      </w:pPr>
      <w:r w:rsidRPr="00BB5353">
        <w:t>tetrahedral</w:t>
      </w:r>
    </w:p>
    <w:p w14:paraId="3FDBB05D" w14:textId="77777777" w:rsidR="006529E6" w:rsidRPr="00BB5353" w:rsidRDefault="006529E6" w:rsidP="006529E6"/>
    <w:p w14:paraId="6A09BF64" w14:textId="77777777" w:rsidR="008E3CC8" w:rsidRDefault="008E3CC8" w:rsidP="008E3CC8">
      <w:proofErr w:type="spellStart"/>
      <w:r w:rsidRPr="00BB5353">
        <w:t>Ans</w:t>
      </w:r>
      <w:proofErr w:type="spellEnd"/>
      <w:r w:rsidRPr="00BB5353">
        <w:t xml:space="preserve">: </w:t>
      </w:r>
      <w:r w:rsidRPr="00BB5353">
        <w:tab/>
      </w:r>
      <w:r>
        <w:t>e</w:t>
      </w:r>
      <w:r w:rsidRPr="00BB5353">
        <w:tab/>
      </w:r>
      <w:r w:rsidRPr="00BB5353">
        <w:tab/>
        <w:t xml:space="preserve">Level of difficulty: </w:t>
      </w:r>
      <w:r w:rsidRPr="00BB5353">
        <w:tab/>
      </w:r>
      <w:r>
        <w:t>easy</w:t>
      </w:r>
      <w:r>
        <w:tab/>
      </w:r>
      <w:r>
        <w:tab/>
      </w:r>
      <w:r>
        <w:tab/>
        <w:t>Section: 3.3</w:t>
      </w:r>
    </w:p>
    <w:p w14:paraId="130056D8" w14:textId="77777777" w:rsidR="002B2711" w:rsidRPr="00BB5353" w:rsidRDefault="002B2711" w:rsidP="006529E6"/>
    <w:p w14:paraId="0F104515" w14:textId="24CF3937" w:rsidR="006529E6" w:rsidRPr="00BB5353" w:rsidRDefault="006529E6" w:rsidP="00E177DF">
      <w:pPr>
        <w:numPr>
          <w:ilvl w:val="0"/>
          <w:numId w:val="5"/>
        </w:numPr>
      </w:pPr>
      <w:r w:rsidRPr="00BB5353">
        <w:t>What is the molecular shape of dichloromethane</w:t>
      </w:r>
      <w:r w:rsidR="00677D3F">
        <w:t xml:space="preserve"> (</w:t>
      </w:r>
      <w:r w:rsidR="00677D3F" w:rsidRPr="00BB5353">
        <w:rPr>
          <w:i/>
        </w:rPr>
        <w:t>CH</w:t>
      </w:r>
      <w:r w:rsidR="00677D3F" w:rsidRPr="00BB5353">
        <w:rPr>
          <w:i/>
          <w:vertAlign w:val="subscript"/>
        </w:rPr>
        <w:t>2</w:t>
      </w:r>
      <w:r w:rsidR="00677D3F" w:rsidRPr="00BB5353">
        <w:rPr>
          <w:i/>
        </w:rPr>
        <w:t>Cl</w:t>
      </w:r>
      <w:r w:rsidR="00677D3F" w:rsidRPr="00BB5353">
        <w:rPr>
          <w:i/>
          <w:vertAlign w:val="subscript"/>
        </w:rPr>
        <w:t>2</w:t>
      </w:r>
      <w:r w:rsidR="00677D3F">
        <w:t>)</w:t>
      </w:r>
      <w:r w:rsidRPr="00BB5353">
        <w:t>?</w:t>
      </w:r>
    </w:p>
    <w:p w14:paraId="7E36FB56" w14:textId="77777777" w:rsidR="006529E6" w:rsidRPr="00BB5353" w:rsidRDefault="006529E6" w:rsidP="00E177DF">
      <w:pPr>
        <w:numPr>
          <w:ilvl w:val="0"/>
          <w:numId w:val="58"/>
        </w:numPr>
      </w:pPr>
      <w:r w:rsidRPr="00BB5353">
        <w:t>linear</w:t>
      </w:r>
    </w:p>
    <w:p w14:paraId="1E5501BD" w14:textId="77777777" w:rsidR="006529E6" w:rsidRPr="00BB5353" w:rsidRDefault="006529E6" w:rsidP="00E177DF">
      <w:pPr>
        <w:numPr>
          <w:ilvl w:val="0"/>
          <w:numId w:val="58"/>
        </w:numPr>
      </w:pPr>
      <w:r w:rsidRPr="00BB5353">
        <w:t>bent</w:t>
      </w:r>
    </w:p>
    <w:p w14:paraId="3E306DED" w14:textId="77777777" w:rsidR="006529E6" w:rsidRPr="00BB5353" w:rsidRDefault="006529E6" w:rsidP="00E177DF">
      <w:pPr>
        <w:numPr>
          <w:ilvl w:val="0"/>
          <w:numId w:val="58"/>
        </w:numPr>
      </w:pPr>
      <w:proofErr w:type="spellStart"/>
      <w:r w:rsidRPr="00BB5353">
        <w:t>trigonal</w:t>
      </w:r>
      <w:proofErr w:type="spellEnd"/>
      <w:r w:rsidRPr="00BB5353">
        <w:t xml:space="preserve"> planar</w:t>
      </w:r>
    </w:p>
    <w:p w14:paraId="62F5F4C3" w14:textId="77777777" w:rsidR="006529E6" w:rsidRPr="00BB5353" w:rsidRDefault="006529E6" w:rsidP="00E177DF">
      <w:pPr>
        <w:numPr>
          <w:ilvl w:val="0"/>
          <w:numId w:val="58"/>
        </w:numPr>
      </w:pPr>
      <w:proofErr w:type="spellStart"/>
      <w:r w:rsidRPr="00BB5353">
        <w:t>trigonal</w:t>
      </w:r>
      <w:proofErr w:type="spellEnd"/>
      <w:r w:rsidRPr="00BB5353">
        <w:t xml:space="preserve"> pyramidal</w:t>
      </w:r>
    </w:p>
    <w:p w14:paraId="10BBCA9D" w14:textId="77777777" w:rsidR="006529E6" w:rsidRPr="00BB5353" w:rsidRDefault="006529E6" w:rsidP="00E177DF">
      <w:pPr>
        <w:numPr>
          <w:ilvl w:val="0"/>
          <w:numId w:val="58"/>
        </w:numPr>
      </w:pPr>
      <w:r w:rsidRPr="00BB5353">
        <w:t>tetrahedral</w:t>
      </w:r>
    </w:p>
    <w:p w14:paraId="0F58A07C" w14:textId="77777777" w:rsidR="00AC501C" w:rsidRPr="00BB5353" w:rsidRDefault="00AC501C" w:rsidP="00AC501C"/>
    <w:p w14:paraId="56117868" w14:textId="77777777" w:rsidR="008E3CC8" w:rsidRDefault="008E3CC8" w:rsidP="008E3CC8">
      <w:proofErr w:type="spellStart"/>
      <w:r w:rsidRPr="00BB5353">
        <w:t>Ans</w:t>
      </w:r>
      <w:proofErr w:type="spellEnd"/>
      <w:r w:rsidRPr="00BB5353">
        <w:t xml:space="preserve">: </w:t>
      </w:r>
      <w:r w:rsidRPr="00BB5353">
        <w:tab/>
      </w:r>
      <w:r>
        <w:t>e</w:t>
      </w:r>
      <w:r w:rsidRPr="00BB5353">
        <w:tab/>
      </w:r>
      <w:r w:rsidRPr="00BB5353">
        <w:tab/>
        <w:t xml:space="preserve">Level of difficulty: </w:t>
      </w:r>
      <w:r w:rsidRPr="00BB5353">
        <w:tab/>
      </w:r>
      <w:r>
        <w:t>easy</w:t>
      </w:r>
      <w:r>
        <w:tab/>
      </w:r>
      <w:r>
        <w:tab/>
      </w:r>
      <w:r>
        <w:tab/>
        <w:t>Section: 3.3</w:t>
      </w:r>
    </w:p>
    <w:p w14:paraId="774512EE" w14:textId="77777777" w:rsidR="002B2711" w:rsidRPr="00BB5353" w:rsidRDefault="002B2711" w:rsidP="00AC501C"/>
    <w:p w14:paraId="2FF43CE8" w14:textId="77777777" w:rsidR="008E3CC8" w:rsidRDefault="008E3CC8" w:rsidP="008E3CC8"/>
    <w:p w14:paraId="468DC832" w14:textId="77777777" w:rsidR="00CD3D5D" w:rsidRPr="00BB5353" w:rsidRDefault="00CD3D5D" w:rsidP="002B66E4"/>
    <w:p w14:paraId="4845F31E" w14:textId="08190813" w:rsidR="00CD3D5D" w:rsidRPr="00BB5353" w:rsidRDefault="00677D3F" w:rsidP="00E177DF">
      <w:pPr>
        <w:numPr>
          <w:ilvl w:val="0"/>
          <w:numId w:val="5"/>
        </w:numPr>
      </w:pPr>
      <w:r w:rsidRPr="00E9663D">
        <w:t>Ethylene is used as a starting material in making plastics.  It has a molecular formula of C</w:t>
      </w:r>
      <w:r w:rsidRPr="00E9663D">
        <w:rPr>
          <w:vertAlign w:val="subscript"/>
        </w:rPr>
        <w:t>2</w:t>
      </w:r>
      <w:r w:rsidRPr="00E9663D">
        <w:t>H</w:t>
      </w:r>
      <w:r w:rsidRPr="00E9663D">
        <w:rPr>
          <w:vertAlign w:val="subscript"/>
        </w:rPr>
        <w:t>4</w:t>
      </w:r>
      <w:r w:rsidRPr="00E9663D">
        <w:t>.</w:t>
      </w:r>
      <w:r w:rsidRPr="00BB5353">
        <w:rPr>
          <w:i/>
        </w:rPr>
        <w:t xml:space="preserve"> </w:t>
      </w:r>
      <w:r w:rsidR="007C5D8E" w:rsidRPr="00BB5353">
        <w:t xml:space="preserve">Which of the following structures is the correct Lewis dot structure for </w:t>
      </w:r>
      <w:r w:rsidR="00564F6E" w:rsidRPr="00BB5353">
        <w:t>ethylene</w:t>
      </w:r>
      <w:r w:rsidR="007C5D8E" w:rsidRPr="00BB5353">
        <w:t>?</w:t>
      </w:r>
    </w:p>
    <w:p w14:paraId="3E8C8E48" w14:textId="77777777" w:rsidR="007C5D8E" w:rsidRPr="00BB5353" w:rsidRDefault="007C5D8E" w:rsidP="007C5D8E"/>
    <w:p w14:paraId="313B2577" w14:textId="77777777" w:rsidR="007C5D8E" w:rsidRPr="00BB5353" w:rsidRDefault="007C5D8E" w:rsidP="007C5D8E">
      <w:pPr>
        <w:ind w:left="360"/>
      </w:pPr>
      <w:r w:rsidRPr="00BB5353">
        <w:object w:dxaOrig="6848" w:dyaOrig="829" w14:anchorId="7B496124">
          <v:shape id="_x0000_i1059" type="#_x0000_t75" style="width:342pt;height:41.4pt" o:ole="">
            <v:imagedata r:id="rId64" o:title=""/>
          </v:shape>
          <o:OLEObject Type="Embed" ProgID="ChemDraw.Document.6.0" ShapeID="_x0000_i1059" DrawAspect="Content" ObjectID="_1442315201" r:id="rId65"/>
        </w:object>
      </w:r>
    </w:p>
    <w:p w14:paraId="451920BE" w14:textId="77777777" w:rsidR="007C5D8E" w:rsidRPr="00BB5353" w:rsidRDefault="007C5D8E" w:rsidP="007C5D8E">
      <w:pPr>
        <w:ind w:left="360"/>
      </w:pPr>
      <w:proofErr w:type="gramStart"/>
      <w:r w:rsidRPr="00BB5353">
        <w:t>a</w:t>
      </w:r>
      <w:proofErr w:type="gramEnd"/>
      <w:r w:rsidRPr="00BB5353">
        <w:t>.</w:t>
      </w:r>
      <w:r w:rsidRPr="00BB5353">
        <w:tab/>
      </w:r>
      <w:r w:rsidRPr="00BB5353">
        <w:tab/>
      </w:r>
      <w:r w:rsidRPr="00BB5353">
        <w:tab/>
        <w:t>b.</w:t>
      </w:r>
      <w:r w:rsidRPr="00BB5353">
        <w:tab/>
        <w:t xml:space="preserve">        </w:t>
      </w:r>
      <w:proofErr w:type="gramStart"/>
      <w:r w:rsidRPr="00BB5353">
        <w:t>c</w:t>
      </w:r>
      <w:proofErr w:type="gramEnd"/>
      <w:r w:rsidRPr="00BB5353">
        <w:t>.</w:t>
      </w:r>
      <w:r w:rsidRPr="00BB5353">
        <w:tab/>
      </w:r>
      <w:r w:rsidRPr="00BB5353">
        <w:tab/>
      </w:r>
      <w:r w:rsidRPr="00BB5353">
        <w:tab/>
        <w:t>d.</w:t>
      </w:r>
      <w:r w:rsidRPr="00BB5353">
        <w:tab/>
      </w:r>
      <w:r w:rsidRPr="00BB5353">
        <w:tab/>
      </w:r>
      <w:proofErr w:type="gramStart"/>
      <w:r w:rsidRPr="00BB5353">
        <w:t>e</w:t>
      </w:r>
      <w:proofErr w:type="gramEnd"/>
      <w:r w:rsidRPr="00BB5353">
        <w:t>.</w:t>
      </w:r>
    </w:p>
    <w:p w14:paraId="700A030B" w14:textId="77777777" w:rsidR="007C5D8E" w:rsidRPr="00BB5353" w:rsidRDefault="007C5D8E" w:rsidP="007C5D8E">
      <w:pPr>
        <w:ind w:left="360"/>
      </w:pPr>
    </w:p>
    <w:p w14:paraId="4B23BE06" w14:textId="77777777" w:rsidR="00AA7C46" w:rsidRDefault="00AA7C46" w:rsidP="00AA7C46">
      <w:proofErr w:type="spellStart"/>
      <w:r w:rsidRPr="00BB5353">
        <w:t>Ans</w:t>
      </w:r>
      <w:proofErr w:type="spellEnd"/>
      <w:r w:rsidRPr="00BB5353">
        <w:t xml:space="preserve">: </w:t>
      </w:r>
      <w:r w:rsidRPr="00BB5353">
        <w:tab/>
      </w:r>
      <w:r>
        <w:t>a</w:t>
      </w:r>
      <w:r w:rsidRPr="00BB5353">
        <w:tab/>
      </w:r>
      <w:r w:rsidRPr="00BB5353">
        <w:tab/>
        <w:t xml:space="preserve">Level of difficulty: </w:t>
      </w:r>
      <w:r w:rsidRPr="00BB5353">
        <w:tab/>
      </w:r>
      <w:r>
        <w:t>easy</w:t>
      </w:r>
      <w:r>
        <w:tab/>
      </w:r>
      <w:r>
        <w:tab/>
      </w:r>
      <w:r>
        <w:tab/>
        <w:t>Section: 3.3</w:t>
      </w:r>
    </w:p>
    <w:p w14:paraId="353DBDED" w14:textId="77777777" w:rsidR="002B2711" w:rsidRPr="00BB5353" w:rsidRDefault="002B2711" w:rsidP="007C5D8E">
      <w:pPr>
        <w:ind w:left="360"/>
      </w:pPr>
    </w:p>
    <w:p w14:paraId="1CAC0D75" w14:textId="234ABB5F" w:rsidR="00AA7C46" w:rsidRDefault="008668D9" w:rsidP="00E177DF">
      <w:pPr>
        <w:numPr>
          <w:ilvl w:val="0"/>
          <w:numId w:val="5"/>
        </w:numPr>
      </w:pPr>
      <w:r w:rsidRPr="00BB5353">
        <w:t>In addition to single bonds, which</w:t>
      </w:r>
      <w:r w:rsidR="007C5D8E" w:rsidRPr="00BB5353">
        <w:t xml:space="preserve"> of the following electron groups do the carbons in ethylene </w:t>
      </w:r>
      <w:r w:rsidR="00677D3F">
        <w:t>(</w:t>
      </w:r>
      <w:r w:rsidR="00677D3F" w:rsidRPr="00BB5353">
        <w:rPr>
          <w:i/>
        </w:rPr>
        <w:t>C</w:t>
      </w:r>
      <w:r w:rsidR="00677D3F" w:rsidRPr="00BB5353">
        <w:rPr>
          <w:i/>
          <w:vertAlign w:val="subscript"/>
        </w:rPr>
        <w:t>2</w:t>
      </w:r>
      <w:r w:rsidR="00677D3F" w:rsidRPr="00BB5353">
        <w:rPr>
          <w:i/>
        </w:rPr>
        <w:t>H</w:t>
      </w:r>
      <w:r w:rsidR="00677D3F" w:rsidRPr="00BB5353">
        <w:rPr>
          <w:i/>
          <w:vertAlign w:val="subscript"/>
        </w:rPr>
        <w:t>4</w:t>
      </w:r>
      <w:r w:rsidR="00677D3F">
        <w:t xml:space="preserve">) </w:t>
      </w:r>
      <w:r w:rsidR="007C5D8E" w:rsidRPr="00BB5353">
        <w:t>have?</w:t>
      </w:r>
    </w:p>
    <w:p w14:paraId="0F8D0B9C" w14:textId="77777777" w:rsidR="00AA7C46" w:rsidRDefault="007C5D8E" w:rsidP="00E177DF">
      <w:pPr>
        <w:numPr>
          <w:ilvl w:val="1"/>
          <w:numId w:val="5"/>
        </w:numPr>
      </w:pPr>
      <w:r w:rsidRPr="00BB5353">
        <w:t>a double bond</w:t>
      </w:r>
      <w:r w:rsidRPr="00BB5353">
        <w:tab/>
      </w:r>
      <w:r w:rsidRPr="00BB5353">
        <w:tab/>
      </w:r>
    </w:p>
    <w:p w14:paraId="31032BCD" w14:textId="77777777" w:rsidR="00AA7C46" w:rsidRDefault="007C5D8E" w:rsidP="00E177DF">
      <w:pPr>
        <w:numPr>
          <w:ilvl w:val="1"/>
          <w:numId w:val="5"/>
        </w:numPr>
      </w:pPr>
      <w:r w:rsidRPr="00BB5353">
        <w:t xml:space="preserve">a triple bond </w:t>
      </w:r>
    </w:p>
    <w:p w14:paraId="61B41FED" w14:textId="77777777" w:rsidR="00AA7C46" w:rsidRDefault="00AA7C46" w:rsidP="00E177DF">
      <w:pPr>
        <w:numPr>
          <w:ilvl w:val="1"/>
          <w:numId w:val="5"/>
        </w:numPr>
      </w:pPr>
      <w:r>
        <w:t>a single electron</w:t>
      </w:r>
    </w:p>
    <w:p w14:paraId="5639B9BD" w14:textId="77777777" w:rsidR="008668D9" w:rsidRDefault="008668D9" w:rsidP="00E177DF">
      <w:pPr>
        <w:numPr>
          <w:ilvl w:val="1"/>
          <w:numId w:val="5"/>
        </w:numPr>
      </w:pPr>
      <w:r w:rsidRPr="00BB5353">
        <w:t>a lone pair of electrons</w:t>
      </w:r>
    </w:p>
    <w:p w14:paraId="7F975E0D" w14:textId="7EBCE44C" w:rsidR="00AA7C46" w:rsidRPr="00BB5353" w:rsidRDefault="0019733A" w:rsidP="00E177DF">
      <w:pPr>
        <w:numPr>
          <w:ilvl w:val="1"/>
          <w:numId w:val="5"/>
        </w:numPr>
      </w:pPr>
      <w:r>
        <w:t>None of the above</w:t>
      </w:r>
    </w:p>
    <w:p w14:paraId="6D00031E" w14:textId="77777777" w:rsidR="007C5D8E" w:rsidRPr="00BB5353" w:rsidRDefault="007C5D8E" w:rsidP="007C5D8E"/>
    <w:p w14:paraId="34849368" w14:textId="77777777" w:rsidR="00AA7C46" w:rsidRDefault="00AA7C46" w:rsidP="00AA7C46">
      <w:proofErr w:type="spellStart"/>
      <w:r w:rsidRPr="00BB5353">
        <w:t>Ans</w:t>
      </w:r>
      <w:proofErr w:type="spellEnd"/>
      <w:r w:rsidRPr="00BB5353">
        <w:t xml:space="preserve">: </w:t>
      </w:r>
      <w:r w:rsidRPr="00BB5353">
        <w:tab/>
      </w:r>
      <w:r>
        <w:t>a</w:t>
      </w:r>
      <w:r w:rsidRPr="00BB5353">
        <w:tab/>
      </w:r>
      <w:r w:rsidRPr="00BB5353">
        <w:tab/>
        <w:t xml:space="preserve">Level of difficulty: </w:t>
      </w:r>
      <w:r w:rsidRPr="00BB5353">
        <w:tab/>
      </w:r>
      <w:r>
        <w:t>easy</w:t>
      </w:r>
      <w:r>
        <w:tab/>
      </w:r>
      <w:r>
        <w:tab/>
      </w:r>
      <w:r>
        <w:tab/>
        <w:t>Section: 3.3</w:t>
      </w:r>
    </w:p>
    <w:p w14:paraId="5D17B9D9" w14:textId="77777777" w:rsidR="002B2711" w:rsidRPr="00BB5353" w:rsidRDefault="002B2711" w:rsidP="007C5D8E"/>
    <w:p w14:paraId="72419518" w14:textId="30F4F49B" w:rsidR="007C5D8E" w:rsidRPr="00BB5353" w:rsidRDefault="007C5D8E" w:rsidP="00E177DF">
      <w:pPr>
        <w:numPr>
          <w:ilvl w:val="0"/>
          <w:numId w:val="5"/>
        </w:numPr>
      </w:pPr>
      <w:r w:rsidRPr="00BB5353">
        <w:t xml:space="preserve">How many electron groups do the carbons in ethylene </w:t>
      </w:r>
      <w:r w:rsidR="00677D3F">
        <w:t>(</w:t>
      </w:r>
      <w:r w:rsidR="00677D3F" w:rsidRPr="00BB5353">
        <w:rPr>
          <w:i/>
        </w:rPr>
        <w:t>C</w:t>
      </w:r>
      <w:r w:rsidR="00677D3F" w:rsidRPr="00BB5353">
        <w:rPr>
          <w:i/>
          <w:vertAlign w:val="subscript"/>
        </w:rPr>
        <w:t>2</w:t>
      </w:r>
      <w:r w:rsidR="00677D3F" w:rsidRPr="00BB5353">
        <w:rPr>
          <w:i/>
        </w:rPr>
        <w:t>H</w:t>
      </w:r>
      <w:r w:rsidR="00677D3F" w:rsidRPr="00BB5353">
        <w:rPr>
          <w:i/>
          <w:vertAlign w:val="subscript"/>
        </w:rPr>
        <w:t>4</w:t>
      </w:r>
      <w:r w:rsidR="00677D3F">
        <w:t xml:space="preserve">) </w:t>
      </w:r>
      <w:r w:rsidRPr="00BB5353">
        <w:t>have?</w:t>
      </w:r>
    </w:p>
    <w:p w14:paraId="59019CB3" w14:textId="77777777" w:rsidR="007C5D8E" w:rsidRPr="00BB5353" w:rsidRDefault="00BF1341" w:rsidP="00E177DF">
      <w:pPr>
        <w:numPr>
          <w:ilvl w:val="0"/>
          <w:numId w:val="59"/>
        </w:numPr>
      </w:pPr>
      <w:r w:rsidRPr="00BB5353">
        <w:t>T</w:t>
      </w:r>
      <w:r w:rsidR="007C5D8E" w:rsidRPr="00BB5353">
        <w:t>hey both have 1</w:t>
      </w:r>
      <w:r w:rsidRPr="00BB5353">
        <w:t>.</w:t>
      </w:r>
    </w:p>
    <w:p w14:paraId="2DE556EB" w14:textId="77777777" w:rsidR="007C5D8E" w:rsidRPr="00BB5353" w:rsidRDefault="00BF1341" w:rsidP="00E177DF">
      <w:pPr>
        <w:numPr>
          <w:ilvl w:val="0"/>
          <w:numId w:val="59"/>
        </w:numPr>
      </w:pPr>
      <w:r w:rsidRPr="00BB5353">
        <w:t>T</w:t>
      </w:r>
      <w:r w:rsidR="007C5D8E" w:rsidRPr="00BB5353">
        <w:t>hey both have 2</w:t>
      </w:r>
      <w:r w:rsidRPr="00BB5353">
        <w:t>.</w:t>
      </w:r>
    </w:p>
    <w:p w14:paraId="524451AF" w14:textId="77777777" w:rsidR="007C5D8E" w:rsidRPr="00BB5353" w:rsidRDefault="00BF1341" w:rsidP="00E177DF">
      <w:pPr>
        <w:numPr>
          <w:ilvl w:val="0"/>
          <w:numId w:val="59"/>
        </w:numPr>
      </w:pPr>
      <w:r w:rsidRPr="00BB5353">
        <w:t>T</w:t>
      </w:r>
      <w:r w:rsidR="007C5D8E" w:rsidRPr="00BB5353">
        <w:t>hey both have 3</w:t>
      </w:r>
      <w:r w:rsidRPr="00BB5353">
        <w:t>.</w:t>
      </w:r>
    </w:p>
    <w:p w14:paraId="21FE7806" w14:textId="77777777" w:rsidR="007C5D8E" w:rsidRPr="00BB5353" w:rsidRDefault="00BF1341" w:rsidP="00E177DF">
      <w:pPr>
        <w:numPr>
          <w:ilvl w:val="0"/>
          <w:numId w:val="59"/>
        </w:numPr>
      </w:pPr>
      <w:r w:rsidRPr="00BB5353">
        <w:t>T</w:t>
      </w:r>
      <w:r w:rsidR="007C5D8E" w:rsidRPr="00BB5353">
        <w:t>hey both have 4</w:t>
      </w:r>
      <w:r w:rsidRPr="00BB5353">
        <w:t>.</w:t>
      </w:r>
    </w:p>
    <w:p w14:paraId="3A4F42AA" w14:textId="77777777" w:rsidR="007C5D8E" w:rsidRPr="00BB5353" w:rsidRDefault="00BF1341" w:rsidP="00E177DF">
      <w:pPr>
        <w:numPr>
          <w:ilvl w:val="0"/>
          <w:numId w:val="59"/>
        </w:numPr>
      </w:pPr>
      <w:r w:rsidRPr="00BB5353">
        <w:t>O</w:t>
      </w:r>
      <w:r w:rsidR="007C5D8E" w:rsidRPr="00BB5353">
        <w:t>ne has 2 and the other has 4</w:t>
      </w:r>
      <w:r w:rsidRPr="00BB5353">
        <w:t>.</w:t>
      </w:r>
    </w:p>
    <w:p w14:paraId="0DBD4E59" w14:textId="77777777" w:rsidR="007C5D8E" w:rsidRPr="00BB5353" w:rsidRDefault="007C5D8E" w:rsidP="007C5D8E"/>
    <w:p w14:paraId="327376F6" w14:textId="77777777" w:rsidR="00AA7C46" w:rsidRDefault="00AA7C46" w:rsidP="00AA7C46">
      <w:proofErr w:type="spellStart"/>
      <w:r w:rsidRPr="00BB5353">
        <w:t>Ans</w:t>
      </w:r>
      <w:proofErr w:type="spellEnd"/>
      <w:r w:rsidRPr="00BB5353">
        <w:t xml:space="preserve">: </w:t>
      </w:r>
      <w:r w:rsidRPr="00BB5353">
        <w:tab/>
      </w:r>
      <w:r w:rsidR="00B43CA2">
        <w:t>c</w:t>
      </w:r>
      <w:r w:rsidRPr="00BB5353">
        <w:tab/>
      </w:r>
      <w:r w:rsidRPr="00BB5353">
        <w:tab/>
        <w:t xml:space="preserve">Level of difficulty: </w:t>
      </w:r>
      <w:r w:rsidRPr="00BB5353">
        <w:tab/>
      </w:r>
      <w:r>
        <w:t>easy</w:t>
      </w:r>
      <w:r>
        <w:tab/>
      </w:r>
      <w:r>
        <w:tab/>
      </w:r>
      <w:r>
        <w:tab/>
        <w:t>Section: 3.3</w:t>
      </w:r>
    </w:p>
    <w:p w14:paraId="12A791EA" w14:textId="77777777" w:rsidR="002B2711" w:rsidRPr="00BB5353" w:rsidRDefault="002B2711" w:rsidP="007C5D8E"/>
    <w:p w14:paraId="4195699E" w14:textId="362939DF" w:rsidR="007C5D8E" w:rsidRPr="00BB5353" w:rsidRDefault="007C5D8E" w:rsidP="00E177DF">
      <w:pPr>
        <w:numPr>
          <w:ilvl w:val="0"/>
          <w:numId w:val="5"/>
        </w:numPr>
      </w:pPr>
      <w:r w:rsidRPr="00BB5353">
        <w:t xml:space="preserve">What is the electron geometry of </w:t>
      </w:r>
      <w:r w:rsidR="008B45EB" w:rsidRPr="00BB5353">
        <w:t>each carbon</w:t>
      </w:r>
      <w:r w:rsidRPr="00BB5353">
        <w:t xml:space="preserve"> in ethylene</w:t>
      </w:r>
      <w:r w:rsidR="00677D3F">
        <w:t xml:space="preserve"> (</w:t>
      </w:r>
      <w:r w:rsidR="00677D3F" w:rsidRPr="00BB5353">
        <w:rPr>
          <w:i/>
        </w:rPr>
        <w:t>C</w:t>
      </w:r>
      <w:r w:rsidR="00677D3F" w:rsidRPr="00BB5353">
        <w:rPr>
          <w:i/>
          <w:vertAlign w:val="subscript"/>
        </w:rPr>
        <w:t>2</w:t>
      </w:r>
      <w:r w:rsidR="00677D3F" w:rsidRPr="00BB5353">
        <w:rPr>
          <w:i/>
        </w:rPr>
        <w:t>H</w:t>
      </w:r>
      <w:r w:rsidR="00677D3F" w:rsidRPr="00BB5353">
        <w:rPr>
          <w:i/>
          <w:vertAlign w:val="subscript"/>
        </w:rPr>
        <w:t>4</w:t>
      </w:r>
      <w:r w:rsidR="00677D3F">
        <w:t>)</w:t>
      </w:r>
      <w:r w:rsidRPr="00BB5353">
        <w:t>?</w:t>
      </w:r>
    </w:p>
    <w:p w14:paraId="1C01A14D" w14:textId="77777777" w:rsidR="007C5D8E" w:rsidRPr="00BB5353" w:rsidRDefault="007C5D8E" w:rsidP="00E177DF">
      <w:pPr>
        <w:numPr>
          <w:ilvl w:val="0"/>
          <w:numId w:val="60"/>
        </w:numPr>
      </w:pPr>
      <w:r w:rsidRPr="00BB5353">
        <w:t>They are both linear.</w:t>
      </w:r>
    </w:p>
    <w:p w14:paraId="0595C4B8" w14:textId="77777777" w:rsidR="007C5D8E" w:rsidRPr="00BB5353" w:rsidRDefault="007C5D8E" w:rsidP="00E177DF">
      <w:pPr>
        <w:numPr>
          <w:ilvl w:val="0"/>
          <w:numId w:val="60"/>
        </w:numPr>
      </w:pPr>
      <w:r w:rsidRPr="00BB5353">
        <w:t xml:space="preserve">They are both </w:t>
      </w:r>
      <w:proofErr w:type="spellStart"/>
      <w:r w:rsidRPr="00BB5353">
        <w:t>trigonal</w:t>
      </w:r>
      <w:proofErr w:type="spellEnd"/>
      <w:r w:rsidRPr="00BB5353">
        <w:t xml:space="preserve"> planar.</w:t>
      </w:r>
    </w:p>
    <w:p w14:paraId="5DA86DBB" w14:textId="77777777" w:rsidR="007C5D8E" w:rsidRPr="00BB5353" w:rsidRDefault="007C5D8E" w:rsidP="00E177DF">
      <w:pPr>
        <w:numPr>
          <w:ilvl w:val="0"/>
          <w:numId w:val="60"/>
        </w:numPr>
      </w:pPr>
      <w:r w:rsidRPr="00BB5353">
        <w:t>They are both tetrahedral.</w:t>
      </w:r>
    </w:p>
    <w:p w14:paraId="21868331" w14:textId="77777777" w:rsidR="007C5D8E" w:rsidRPr="00BB5353" w:rsidRDefault="007C5D8E" w:rsidP="00E177DF">
      <w:pPr>
        <w:numPr>
          <w:ilvl w:val="0"/>
          <w:numId w:val="60"/>
        </w:numPr>
      </w:pPr>
      <w:r w:rsidRPr="00BB5353">
        <w:t>One is linear and the other i</w:t>
      </w:r>
      <w:r w:rsidR="00303407" w:rsidRPr="00BB5353">
        <w:t>s</w:t>
      </w:r>
      <w:r w:rsidRPr="00BB5353">
        <w:t xml:space="preserve"> </w:t>
      </w:r>
      <w:proofErr w:type="spellStart"/>
      <w:r w:rsidRPr="00BB5353">
        <w:t>trigonal</w:t>
      </w:r>
      <w:proofErr w:type="spellEnd"/>
      <w:r w:rsidRPr="00BB5353">
        <w:t xml:space="preserve"> planar.</w:t>
      </w:r>
    </w:p>
    <w:p w14:paraId="4063A3A0" w14:textId="77777777" w:rsidR="007C5D8E" w:rsidRPr="00BB5353" w:rsidRDefault="007C5D8E" w:rsidP="00E177DF">
      <w:pPr>
        <w:numPr>
          <w:ilvl w:val="0"/>
          <w:numId w:val="60"/>
        </w:numPr>
      </w:pPr>
      <w:r w:rsidRPr="00BB5353">
        <w:t>One is linear and the other is tetrahedral.</w:t>
      </w:r>
    </w:p>
    <w:p w14:paraId="49890D23" w14:textId="77777777" w:rsidR="007C5D8E" w:rsidRPr="00BB5353" w:rsidRDefault="007C5D8E" w:rsidP="007C5D8E"/>
    <w:p w14:paraId="29C9D3A7" w14:textId="77777777" w:rsidR="00AA7C46" w:rsidRDefault="00AA7C46" w:rsidP="00AA7C46">
      <w:proofErr w:type="spellStart"/>
      <w:r w:rsidRPr="00BB5353">
        <w:t>Ans</w:t>
      </w:r>
      <w:proofErr w:type="spellEnd"/>
      <w:r w:rsidRPr="00BB5353">
        <w:t xml:space="preserve">: </w:t>
      </w:r>
      <w:r w:rsidRPr="00BB5353">
        <w:tab/>
      </w:r>
      <w:r>
        <w:t>b</w:t>
      </w:r>
      <w:r w:rsidRPr="00BB5353">
        <w:tab/>
      </w:r>
      <w:r w:rsidRPr="00BB5353">
        <w:tab/>
        <w:t xml:space="preserve">Level of difficulty: </w:t>
      </w:r>
      <w:r w:rsidRPr="00BB5353">
        <w:tab/>
      </w:r>
      <w:r>
        <w:t>easy</w:t>
      </w:r>
      <w:r>
        <w:tab/>
      </w:r>
      <w:r>
        <w:tab/>
      </w:r>
      <w:r>
        <w:tab/>
        <w:t>Section: 3.3</w:t>
      </w:r>
    </w:p>
    <w:p w14:paraId="3EC982A3" w14:textId="77777777" w:rsidR="002B2711" w:rsidRPr="00BB5353" w:rsidRDefault="002B2711" w:rsidP="007C5D8E"/>
    <w:p w14:paraId="53A5804E" w14:textId="139FC6C4" w:rsidR="007C5D8E" w:rsidRPr="00BB5353" w:rsidRDefault="007C5D8E" w:rsidP="00E177DF">
      <w:pPr>
        <w:numPr>
          <w:ilvl w:val="0"/>
          <w:numId w:val="5"/>
        </w:numPr>
      </w:pPr>
      <w:r w:rsidRPr="00BB5353">
        <w:t xml:space="preserve">What is the molecular shape of </w:t>
      </w:r>
      <w:r w:rsidR="008B45EB" w:rsidRPr="00BB5353">
        <w:t>each carbon</w:t>
      </w:r>
      <w:r w:rsidRPr="00BB5353">
        <w:t xml:space="preserve"> in ethylene</w:t>
      </w:r>
      <w:r w:rsidR="00677D3F">
        <w:t xml:space="preserve"> (</w:t>
      </w:r>
      <w:r w:rsidR="00677D3F" w:rsidRPr="00BB5353">
        <w:rPr>
          <w:i/>
        </w:rPr>
        <w:t>C</w:t>
      </w:r>
      <w:r w:rsidR="00677D3F" w:rsidRPr="00BB5353">
        <w:rPr>
          <w:i/>
          <w:vertAlign w:val="subscript"/>
        </w:rPr>
        <w:t>2</w:t>
      </w:r>
      <w:r w:rsidR="00677D3F" w:rsidRPr="00BB5353">
        <w:rPr>
          <w:i/>
        </w:rPr>
        <w:t>H</w:t>
      </w:r>
      <w:r w:rsidR="00677D3F" w:rsidRPr="00BB5353">
        <w:rPr>
          <w:i/>
          <w:vertAlign w:val="subscript"/>
        </w:rPr>
        <w:t>4</w:t>
      </w:r>
      <w:r w:rsidR="00677D3F">
        <w:t>)</w:t>
      </w:r>
      <w:r w:rsidRPr="00BB5353">
        <w:t>?</w:t>
      </w:r>
    </w:p>
    <w:p w14:paraId="0F38090E" w14:textId="77777777" w:rsidR="00510925" w:rsidRPr="00BB5353" w:rsidRDefault="00510925" w:rsidP="00E177DF">
      <w:pPr>
        <w:numPr>
          <w:ilvl w:val="0"/>
          <w:numId w:val="61"/>
        </w:numPr>
      </w:pPr>
      <w:r w:rsidRPr="00BB5353">
        <w:t>They are both linear.</w:t>
      </w:r>
    </w:p>
    <w:p w14:paraId="73C013F5" w14:textId="77777777" w:rsidR="00510925" w:rsidRPr="00BB5353" w:rsidRDefault="00510925" w:rsidP="00E177DF">
      <w:pPr>
        <w:numPr>
          <w:ilvl w:val="0"/>
          <w:numId w:val="61"/>
        </w:numPr>
      </w:pPr>
      <w:r w:rsidRPr="00BB5353">
        <w:t xml:space="preserve">They are both </w:t>
      </w:r>
      <w:proofErr w:type="spellStart"/>
      <w:r w:rsidRPr="00BB5353">
        <w:t>trigonal</w:t>
      </w:r>
      <w:proofErr w:type="spellEnd"/>
      <w:r w:rsidRPr="00BB5353">
        <w:t xml:space="preserve"> planar.</w:t>
      </w:r>
    </w:p>
    <w:p w14:paraId="2ACA8ED9" w14:textId="77777777" w:rsidR="00510925" w:rsidRPr="00BB5353" w:rsidRDefault="00510925" w:rsidP="00E177DF">
      <w:pPr>
        <w:numPr>
          <w:ilvl w:val="0"/>
          <w:numId w:val="61"/>
        </w:numPr>
      </w:pPr>
      <w:r w:rsidRPr="00BB5353">
        <w:t>They are both bent.</w:t>
      </w:r>
    </w:p>
    <w:p w14:paraId="37D6E397" w14:textId="77777777" w:rsidR="00510925" w:rsidRPr="00BB5353" w:rsidRDefault="00510925" w:rsidP="00E177DF">
      <w:pPr>
        <w:numPr>
          <w:ilvl w:val="0"/>
          <w:numId w:val="61"/>
        </w:numPr>
      </w:pPr>
      <w:r w:rsidRPr="00BB5353">
        <w:lastRenderedPageBreak/>
        <w:t>One is bent and the other i</w:t>
      </w:r>
      <w:r w:rsidR="00303407" w:rsidRPr="00BB5353">
        <w:t>s</w:t>
      </w:r>
      <w:r w:rsidRPr="00BB5353">
        <w:t xml:space="preserve"> </w:t>
      </w:r>
      <w:proofErr w:type="spellStart"/>
      <w:r w:rsidRPr="00BB5353">
        <w:t>trigonal</w:t>
      </w:r>
      <w:proofErr w:type="spellEnd"/>
      <w:r w:rsidRPr="00BB5353">
        <w:t xml:space="preserve"> planar.</w:t>
      </w:r>
    </w:p>
    <w:p w14:paraId="49E5D9A4" w14:textId="77777777" w:rsidR="00510925" w:rsidRPr="00BB5353" w:rsidRDefault="00510925" w:rsidP="00E177DF">
      <w:pPr>
        <w:numPr>
          <w:ilvl w:val="0"/>
          <w:numId w:val="61"/>
        </w:numPr>
      </w:pPr>
      <w:r w:rsidRPr="00BB5353">
        <w:t>One is bent and the other is tetrahedral.</w:t>
      </w:r>
    </w:p>
    <w:p w14:paraId="11DB54DA" w14:textId="77777777" w:rsidR="007C5D8E" w:rsidRPr="00BB5353" w:rsidRDefault="007C5D8E" w:rsidP="007C5D8E"/>
    <w:p w14:paraId="2652F4BB" w14:textId="77777777" w:rsidR="00AA7C46" w:rsidRDefault="00AA7C46" w:rsidP="00AA7C46">
      <w:proofErr w:type="spellStart"/>
      <w:r w:rsidRPr="00BB5353">
        <w:t>Ans</w:t>
      </w:r>
      <w:proofErr w:type="spellEnd"/>
      <w:r w:rsidRPr="00BB5353">
        <w:t xml:space="preserve">: </w:t>
      </w:r>
      <w:r w:rsidRPr="00BB5353">
        <w:tab/>
      </w:r>
      <w:r>
        <w:t>b</w:t>
      </w:r>
      <w:r w:rsidRPr="00BB5353">
        <w:tab/>
      </w:r>
      <w:r w:rsidRPr="00BB5353">
        <w:tab/>
        <w:t xml:space="preserve">Level of difficulty: </w:t>
      </w:r>
      <w:r w:rsidRPr="00BB5353">
        <w:tab/>
      </w:r>
      <w:r>
        <w:t>easy</w:t>
      </w:r>
      <w:r>
        <w:tab/>
      </w:r>
      <w:r>
        <w:tab/>
      </w:r>
      <w:r>
        <w:tab/>
        <w:t>Section: 3.3</w:t>
      </w:r>
    </w:p>
    <w:p w14:paraId="578372FD" w14:textId="77777777" w:rsidR="002B2711" w:rsidRPr="00BB5353" w:rsidRDefault="002B2711" w:rsidP="007C5D8E"/>
    <w:p w14:paraId="68DF3191" w14:textId="65C641F6" w:rsidR="006D5FF1" w:rsidRPr="00BB5353" w:rsidRDefault="006D5FF1" w:rsidP="00DC5FBB">
      <w:pPr>
        <w:numPr>
          <w:ilvl w:val="0"/>
          <w:numId w:val="5"/>
        </w:numPr>
      </w:pPr>
      <w:r w:rsidRPr="00BB5353">
        <w:t>What is the H-C-H bond angle</w:t>
      </w:r>
      <w:r w:rsidR="008B45EB" w:rsidRPr="00BB5353">
        <w:t xml:space="preserve"> of each carbon</w:t>
      </w:r>
      <w:r w:rsidRPr="00BB5353">
        <w:t xml:space="preserve"> in ethylene</w:t>
      </w:r>
      <w:r w:rsidR="00677D3F">
        <w:t xml:space="preserve"> (</w:t>
      </w:r>
      <w:r w:rsidR="00677D3F" w:rsidRPr="00BB5353">
        <w:rPr>
          <w:i/>
        </w:rPr>
        <w:t>C</w:t>
      </w:r>
      <w:r w:rsidR="00677D3F" w:rsidRPr="00BB5353">
        <w:rPr>
          <w:i/>
          <w:vertAlign w:val="subscript"/>
        </w:rPr>
        <w:t>2</w:t>
      </w:r>
      <w:r w:rsidR="00677D3F" w:rsidRPr="00BB5353">
        <w:rPr>
          <w:i/>
        </w:rPr>
        <w:t>H</w:t>
      </w:r>
      <w:r w:rsidR="00677D3F" w:rsidRPr="00BB5353">
        <w:rPr>
          <w:i/>
          <w:vertAlign w:val="subscript"/>
        </w:rPr>
        <w:t>4</w:t>
      </w:r>
      <w:r w:rsidR="00677D3F">
        <w:t>)</w:t>
      </w:r>
      <w:r w:rsidRPr="00BB5353">
        <w:t>?</w:t>
      </w:r>
    </w:p>
    <w:p w14:paraId="557D89D3" w14:textId="77777777" w:rsidR="006D5FF1" w:rsidRPr="00BB5353" w:rsidRDefault="006D5FF1" w:rsidP="00E177DF">
      <w:pPr>
        <w:numPr>
          <w:ilvl w:val="0"/>
          <w:numId w:val="62"/>
        </w:numPr>
      </w:pPr>
      <w:r w:rsidRPr="00BB5353">
        <w:t>Both are 180º.</w:t>
      </w:r>
    </w:p>
    <w:p w14:paraId="4C1D510C" w14:textId="77777777" w:rsidR="006D5FF1" w:rsidRPr="00BB5353" w:rsidRDefault="006D5FF1" w:rsidP="00E177DF">
      <w:pPr>
        <w:numPr>
          <w:ilvl w:val="0"/>
          <w:numId w:val="62"/>
        </w:numPr>
      </w:pPr>
      <w:r w:rsidRPr="00BB5353">
        <w:t>Both are 120º.</w:t>
      </w:r>
    </w:p>
    <w:p w14:paraId="1BBB1AB2" w14:textId="77777777" w:rsidR="006D5FF1" w:rsidRPr="00BB5353" w:rsidRDefault="00E722F3" w:rsidP="00E177DF">
      <w:pPr>
        <w:numPr>
          <w:ilvl w:val="0"/>
          <w:numId w:val="62"/>
        </w:numPr>
      </w:pPr>
      <w:r w:rsidRPr="00BB5353">
        <w:t>Both are 10</w:t>
      </w:r>
      <w:r w:rsidR="006D5FF1" w:rsidRPr="00BB5353">
        <w:t>9.5º.</w:t>
      </w:r>
    </w:p>
    <w:p w14:paraId="73FBD044" w14:textId="77777777" w:rsidR="006D5FF1" w:rsidRPr="00BB5353" w:rsidRDefault="006D5FF1" w:rsidP="00E177DF">
      <w:pPr>
        <w:numPr>
          <w:ilvl w:val="0"/>
          <w:numId w:val="62"/>
        </w:numPr>
      </w:pPr>
      <w:r w:rsidRPr="00BB5353">
        <w:t>One is 180º and the other is 109.5º.</w:t>
      </w:r>
    </w:p>
    <w:p w14:paraId="1E71A3FC" w14:textId="77777777" w:rsidR="006D5FF1" w:rsidRPr="00BB5353" w:rsidRDefault="006D5FF1" w:rsidP="00E177DF">
      <w:pPr>
        <w:numPr>
          <w:ilvl w:val="0"/>
          <w:numId w:val="62"/>
        </w:numPr>
      </w:pPr>
      <w:r w:rsidRPr="00BB5353">
        <w:t>One is 120º and the other is 109.5º.</w:t>
      </w:r>
    </w:p>
    <w:p w14:paraId="08ACC7F4" w14:textId="77777777" w:rsidR="006D5FF1" w:rsidRPr="00BB5353" w:rsidRDefault="006D5FF1" w:rsidP="006D5FF1"/>
    <w:p w14:paraId="677F811A" w14:textId="77777777" w:rsidR="00AA7C46" w:rsidRDefault="00AA7C46" w:rsidP="00AA7C46">
      <w:proofErr w:type="spellStart"/>
      <w:r w:rsidRPr="00BB5353">
        <w:t>Ans</w:t>
      </w:r>
      <w:proofErr w:type="spellEnd"/>
      <w:r w:rsidRPr="00BB5353">
        <w:t xml:space="preserve">: </w:t>
      </w:r>
      <w:r w:rsidRPr="00BB5353">
        <w:tab/>
      </w:r>
      <w:r>
        <w:t>b</w:t>
      </w:r>
      <w:r w:rsidRPr="00BB5353">
        <w:tab/>
      </w:r>
      <w:r w:rsidRPr="00BB5353">
        <w:tab/>
        <w:t xml:space="preserve">Level of difficulty: </w:t>
      </w:r>
      <w:r w:rsidRPr="00BB5353">
        <w:tab/>
      </w:r>
      <w:r>
        <w:t>medium</w:t>
      </w:r>
      <w:r>
        <w:tab/>
      </w:r>
      <w:r>
        <w:tab/>
      </w:r>
      <w:r>
        <w:tab/>
        <w:t>Section: 3.3</w:t>
      </w:r>
    </w:p>
    <w:p w14:paraId="2188BBC2" w14:textId="77777777" w:rsidR="002B2711" w:rsidRPr="00BB5353" w:rsidRDefault="002B2711" w:rsidP="006D5FF1"/>
    <w:p w14:paraId="7875E144" w14:textId="77777777" w:rsidR="00290C79" w:rsidRPr="00BB5353" w:rsidRDefault="00290C79" w:rsidP="002B66E4"/>
    <w:p w14:paraId="5D4FE630" w14:textId="3A42252A" w:rsidR="00585901" w:rsidRPr="00BB5353" w:rsidRDefault="00677D3F" w:rsidP="00E177DF">
      <w:pPr>
        <w:numPr>
          <w:ilvl w:val="0"/>
          <w:numId w:val="5"/>
        </w:numPr>
      </w:pPr>
      <w:r w:rsidRPr="00E9663D">
        <w:t>Methylamine has a molecular formula of CH</w:t>
      </w:r>
      <w:r w:rsidRPr="00E9663D">
        <w:rPr>
          <w:vertAlign w:val="subscript"/>
        </w:rPr>
        <w:t>5</w:t>
      </w:r>
      <w:r w:rsidRPr="00E9663D">
        <w:t>N and an odor of rotten fish.</w:t>
      </w:r>
      <w:r>
        <w:t xml:space="preserve"> </w:t>
      </w:r>
      <w:r w:rsidR="00585901" w:rsidRPr="00BB5353">
        <w:t xml:space="preserve">Which of the following structures is the </w:t>
      </w:r>
      <w:r w:rsidR="00F25BF5" w:rsidRPr="00BB5353">
        <w:t>correct</w:t>
      </w:r>
      <w:r w:rsidR="00585901" w:rsidRPr="00BB5353">
        <w:t xml:space="preserve"> Lewis dot structure for methylamine?</w:t>
      </w:r>
    </w:p>
    <w:p w14:paraId="5D3E9C46" w14:textId="77777777" w:rsidR="00F25BF5" w:rsidRPr="00BB5353" w:rsidRDefault="00F25BF5" w:rsidP="00F25BF5"/>
    <w:p w14:paraId="45FE054B" w14:textId="77777777" w:rsidR="00F25BF5" w:rsidRPr="00BB5353" w:rsidRDefault="00F25BF5" w:rsidP="00F25BF5">
      <w:r w:rsidRPr="00BB5353">
        <w:object w:dxaOrig="8930" w:dyaOrig="844" w14:anchorId="49208F53">
          <v:shape id="_x0000_i1060" type="#_x0000_t75" style="width:6in;height:41.4pt" o:ole="">
            <v:imagedata r:id="rId66" o:title=""/>
          </v:shape>
          <o:OLEObject Type="Embed" ProgID="ChemDraw.Document.6.0" ShapeID="_x0000_i1060" DrawAspect="Content" ObjectID="_1442315202" r:id="rId67"/>
        </w:object>
      </w:r>
    </w:p>
    <w:p w14:paraId="3D1DDC3F" w14:textId="77777777" w:rsidR="00290C79" w:rsidRPr="00BB5353" w:rsidRDefault="00F25BF5" w:rsidP="00F25BF5">
      <w:r w:rsidRPr="00BB5353">
        <w:tab/>
      </w:r>
      <w:proofErr w:type="gramStart"/>
      <w:r w:rsidRPr="00BB5353">
        <w:t>a</w:t>
      </w:r>
      <w:proofErr w:type="gramEnd"/>
      <w:r w:rsidRPr="00BB5353">
        <w:t>.</w:t>
      </w:r>
      <w:r w:rsidRPr="00BB5353">
        <w:tab/>
      </w:r>
      <w:r w:rsidRPr="00BB5353">
        <w:tab/>
        <w:t xml:space="preserve">    b.</w:t>
      </w:r>
      <w:r w:rsidRPr="00BB5353">
        <w:tab/>
      </w:r>
      <w:r w:rsidRPr="00BB5353">
        <w:tab/>
      </w:r>
      <w:r w:rsidRPr="00BB5353">
        <w:tab/>
      </w:r>
      <w:proofErr w:type="gramStart"/>
      <w:r w:rsidRPr="00BB5353">
        <w:t>c</w:t>
      </w:r>
      <w:proofErr w:type="gramEnd"/>
      <w:r w:rsidRPr="00BB5353">
        <w:t>.</w:t>
      </w:r>
      <w:r w:rsidRPr="00BB5353">
        <w:tab/>
      </w:r>
      <w:r w:rsidRPr="00BB5353">
        <w:tab/>
      </w:r>
      <w:r w:rsidRPr="00BB5353">
        <w:tab/>
        <w:t>d.</w:t>
      </w:r>
      <w:r w:rsidRPr="00BB5353">
        <w:tab/>
      </w:r>
      <w:r w:rsidRPr="00BB5353">
        <w:tab/>
      </w:r>
      <w:proofErr w:type="gramStart"/>
      <w:r w:rsidRPr="00BB5353">
        <w:t>e</w:t>
      </w:r>
      <w:proofErr w:type="gramEnd"/>
      <w:r w:rsidRPr="00BB5353">
        <w:t>.</w:t>
      </w:r>
    </w:p>
    <w:p w14:paraId="3D973A19" w14:textId="77777777" w:rsidR="00F25BF5" w:rsidRPr="00BB5353" w:rsidRDefault="00F25BF5" w:rsidP="00F25BF5"/>
    <w:p w14:paraId="6D9CA96C" w14:textId="77777777" w:rsidR="00B17FD3" w:rsidRPr="00BB5353" w:rsidRDefault="00B17FD3" w:rsidP="00B17FD3"/>
    <w:p w14:paraId="2E1C73FF" w14:textId="77777777" w:rsidR="00AA7C46" w:rsidRDefault="00AA7C46" w:rsidP="00AA7C46">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easy</w:t>
      </w:r>
      <w:r>
        <w:tab/>
      </w:r>
      <w:r>
        <w:tab/>
      </w:r>
      <w:r>
        <w:tab/>
        <w:t>Section: 3.3</w:t>
      </w:r>
    </w:p>
    <w:p w14:paraId="149AB683" w14:textId="77777777" w:rsidR="002B2711" w:rsidRPr="00BB5353" w:rsidRDefault="002B2711" w:rsidP="00B17FD3"/>
    <w:p w14:paraId="0E586DE6" w14:textId="0048B7C5" w:rsidR="00AA7C46" w:rsidRDefault="00AA7C46" w:rsidP="00E177DF">
      <w:pPr>
        <w:numPr>
          <w:ilvl w:val="0"/>
          <w:numId w:val="5"/>
        </w:numPr>
      </w:pPr>
      <w:r>
        <w:t>In addition to single bonds, w</w:t>
      </w:r>
      <w:r w:rsidR="00B17FD3" w:rsidRPr="00BB5353">
        <w:t xml:space="preserve">hich of the following electron groups </w:t>
      </w:r>
      <w:r w:rsidR="008B45EB" w:rsidRPr="00BB5353">
        <w:t>are on the nitrogen of methylamine</w:t>
      </w:r>
      <w:r w:rsidR="009B4B83">
        <w:t xml:space="preserve"> (</w:t>
      </w:r>
      <w:r w:rsidR="009B4B83" w:rsidRPr="00E9663D">
        <w:t>CH</w:t>
      </w:r>
      <w:r w:rsidR="009B4B83" w:rsidRPr="00E9663D">
        <w:rPr>
          <w:vertAlign w:val="subscript"/>
        </w:rPr>
        <w:t>5</w:t>
      </w:r>
      <w:r w:rsidR="009B4B83" w:rsidRPr="00E9663D">
        <w:t>N</w:t>
      </w:r>
      <w:r w:rsidR="009B4B83">
        <w:t>)</w:t>
      </w:r>
      <w:r w:rsidR="00B17FD3" w:rsidRPr="00BB5353">
        <w:t>?</w:t>
      </w:r>
    </w:p>
    <w:p w14:paraId="717CCDC5" w14:textId="77777777" w:rsidR="00AA7C46" w:rsidRDefault="00AA7C46" w:rsidP="00E177DF">
      <w:pPr>
        <w:numPr>
          <w:ilvl w:val="1"/>
          <w:numId w:val="5"/>
        </w:numPr>
      </w:pPr>
      <w:r w:rsidRPr="00BB5353">
        <w:t>a double bond</w:t>
      </w:r>
      <w:r w:rsidRPr="00BB5353">
        <w:tab/>
      </w:r>
      <w:r w:rsidRPr="00BB5353">
        <w:tab/>
      </w:r>
    </w:p>
    <w:p w14:paraId="5BEEE7C4" w14:textId="77777777" w:rsidR="00AA7C46" w:rsidRDefault="00AA7C46" w:rsidP="00E177DF">
      <w:pPr>
        <w:numPr>
          <w:ilvl w:val="1"/>
          <w:numId w:val="5"/>
        </w:numPr>
      </w:pPr>
      <w:r w:rsidRPr="00BB5353">
        <w:t xml:space="preserve">a triple bond </w:t>
      </w:r>
    </w:p>
    <w:p w14:paraId="773E24F0" w14:textId="77777777" w:rsidR="00AA7C46" w:rsidRDefault="00AA7C46" w:rsidP="00E177DF">
      <w:pPr>
        <w:numPr>
          <w:ilvl w:val="1"/>
          <w:numId w:val="5"/>
        </w:numPr>
      </w:pPr>
      <w:r>
        <w:t>a single electron</w:t>
      </w:r>
    </w:p>
    <w:p w14:paraId="261C0A1E" w14:textId="77777777" w:rsidR="00AA7C46" w:rsidRDefault="00AA7C46" w:rsidP="00E177DF">
      <w:pPr>
        <w:numPr>
          <w:ilvl w:val="1"/>
          <w:numId w:val="5"/>
        </w:numPr>
      </w:pPr>
      <w:r w:rsidRPr="00BB5353">
        <w:t>a lone pair of electrons</w:t>
      </w:r>
    </w:p>
    <w:p w14:paraId="1CBCEF5A" w14:textId="6E802B0F" w:rsidR="00AA7C46" w:rsidRPr="00BB5353" w:rsidRDefault="0019733A" w:rsidP="00E177DF">
      <w:pPr>
        <w:numPr>
          <w:ilvl w:val="1"/>
          <w:numId w:val="5"/>
        </w:numPr>
      </w:pPr>
      <w:r>
        <w:t>None of the above</w:t>
      </w:r>
    </w:p>
    <w:p w14:paraId="173709FE" w14:textId="77777777" w:rsidR="00B17FD3" w:rsidRPr="00BB5353" w:rsidRDefault="00AA7C46" w:rsidP="00AA7C46">
      <w:r w:rsidRPr="00BB5353">
        <w:t xml:space="preserve"> </w:t>
      </w:r>
    </w:p>
    <w:p w14:paraId="358714E3" w14:textId="77777777" w:rsidR="00AA7C46" w:rsidRDefault="00AA7C46" w:rsidP="00AA7C46">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easy</w:t>
      </w:r>
      <w:r>
        <w:tab/>
      </w:r>
      <w:r>
        <w:tab/>
      </w:r>
      <w:r>
        <w:tab/>
        <w:t>Section: 3.3</w:t>
      </w:r>
    </w:p>
    <w:p w14:paraId="1A392A79" w14:textId="77777777" w:rsidR="002B2711" w:rsidRPr="00BB5353" w:rsidRDefault="002B2711" w:rsidP="00B17FD3"/>
    <w:p w14:paraId="1E1F2DEA" w14:textId="520E7C3F" w:rsidR="00AA7C46" w:rsidRDefault="00AA7C46" w:rsidP="00E177DF">
      <w:pPr>
        <w:pStyle w:val="ListParagraph"/>
        <w:numPr>
          <w:ilvl w:val="0"/>
          <w:numId w:val="5"/>
        </w:numPr>
      </w:pPr>
      <w:r>
        <w:t>In addition to single bonds, w</w:t>
      </w:r>
      <w:r w:rsidRPr="00BB5353">
        <w:t>hich of the following electron groups are on the nitrogen of methylamine</w:t>
      </w:r>
      <w:r w:rsidR="009B4B83">
        <w:t xml:space="preserve"> (</w:t>
      </w:r>
      <w:r w:rsidR="009B4B83" w:rsidRPr="00E9663D">
        <w:t>CH</w:t>
      </w:r>
      <w:r w:rsidR="009B4B83" w:rsidRPr="00E9663D">
        <w:rPr>
          <w:vertAlign w:val="subscript"/>
        </w:rPr>
        <w:t>5</w:t>
      </w:r>
      <w:r w:rsidR="009B4B83" w:rsidRPr="00E9663D">
        <w:t>N</w:t>
      </w:r>
      <w:r w:rsidR="009B4B83">
        <w:t>)</w:t>
      </w:r>
      <w:r w:rsidRPr="00BB5353">
        <w:t>?</w:t>
      </w:r>
    </w:p>
    <w:p w14:paraId="2D312833" w14:textId="77777777" w:rsidR="00AA7C46" w:rsidRDefault="00AA7C46" w:rsidP="00E177DF">
      <w:pPr>
        <w:numPr>
          <w:ilvl w:val="1"/>
          <w:numId w:val="63"/>
        </w:numPr>
      </w:pPr>
      <w:r w:rsidRPr="00BB5353">
        <w:t>a double bond</w:t>
      </w:r>
      <w:r w:rsidRPr="00BB5353">
        <w:tab/>
      </w:r>
      <w:r w:rsidRPr="00BB5353">
        <w:tab/>
      </w:r>
    </w:p>
    <w:p w14:paraId="51DFFD39" w14:textId="77777777" w:rsidR="00AA7C46" w:rsidRDefault="00AA7C46" w:rsidP="00E177DF">
      <w:pPr>
        <w:numPr>
          <w:ilvl w:val="1"/>
          <w:numId w:val="63"/>
        </w:numPr>
      </w:pPr>
      <w:r w:rsidRPr="00BB5353">
        <w:t xml:space="preserve">a triple bond </w:t>
      </w:r>
    </w:p>
    <w:p w14:paraId="1902659A" w14:textId="77777777" w:rsidR="00AA7C46" w:rsidRDefault="00AA7C46" w:rsidP="00E177DF">
      <w:pPr>
        <w:numPr>
          <w:ilvl w:val="1"/>
          <w:numId w:val="63"/>
        </w:numPr>
      </w:pPr>
      <w:r>
        <w:t>a single electron</w:t>
      </w:r>
    </w:p>
    <w:p w14:paraId="0C007C05" w14:textId="77777777" w:rsidR="00AA7C46" w:rsidRDefault="00AA7C46" w:rsidP="00E177DF">
      <w:pPr>
        <w:numPr>
          <w:ilvl w:val="1"/>
          <w:numId w:val="63"/>
        </w:numPr>
      </w:pPr>
      <w:r w:rsidRPr="00BB5353">
        <w:t>a lone pair of electrons</w:t>
      </w:r>
    </w:p>
    <w:p w14:paraId="09A292B4" w14:textId="21CD47AD" w:rsidR="00AA7C46" w:rsidRPr="00BB5353" w:rsidRDefault="0019733A" w:rsidP="00E177DF">
      <w:pPr>
        <w:numPr>
          <w:ilvl w:val="1"/>
          <w:numId w:val="63"/>
        </w:numPr>
      </w:pPr>
      <w:r>
        <w:t>None of the above</w:t>
      </w:r>
    </w:p>
    <w:p w14:paraId="3CE2B06C" w14:textId="77777777" w:rsidR="00AA7C46" w:rsidRPr="00BB5353" w:rsidRDefault="00AA7C46" w:rsidP="00AA7C46">
      <w:r w:rsidRPr="00BB5353">
        <w:t xml:space="preserve"> </w:t>
      </w:r>
    </w:p>
    <w:p w14:paraId="5F96FF71" w14:textId="77777777" w:rsidR="00AA7C46" w:rsidRDefault="00AA7C46" w:rsidP="00AA7C46">
      <w:proofErr w:type="spellStart"/>
      <w:r w:rsidRPr="00BB5353">
        <w:lastRenderedPageBreak/>
        <w:t>Ans</w:t>
      </w:r>
      <w:proofErr w:type="spellEnd"/>
      <w:r w:rsidRPr="00BB5353">
        <w:t xml:space="preserve">: </w:t>
      </w:r>
      <w:r w:rsidRPr="00BB5353">
        <w:tab/>
      </w:r>
      <w:r w:rsidR="004C5A0D">
        <w:t>e</w:t>
      </w:r>
      <w:r w:rsidRPr="00BB5353">
        <w:tab/>
      </w:r>
      <w:r w:rsidRPr="00BB5353">
        <w:tab/>
        <w:t xml:space="preserve">Level of difficulty: </w:t>
      </w:r>
      <w:r w:rsidRPr="00BB5353">
        <w:tab/>
      </w:r>
      <w:r>
        <w:t>easy</w:t>
      </w:r>
      <w:r>
        <w:tab/>
      </w:r>
      <w:r>
        <w:tab/>
      </w:r>
      <w:r>
        <w:tab/>
        <w:t>Section: 3.3</w:t>
      </w:r>
    </w:p>
    <w:p w14:paraId="3ED27495" w14:textId="77777777" w:rsidR="002B2711" w:rsidRPr="00BB5353" w:rsidRDefault="002B2711" w:rsidP="00B17FD3"/>
    <w:p w14:paraId="2ACF4C80" w14:textId="1CA9BA98" w:rsidR="00504746" w:rsidRPr="00BB5353" w:rsidRDefault="00E27B37" w:rsidP="00E177DF">
      <w:pPr>
        <w:numPr>
          <w:ilvl w:val="0"/>
          <w:numId w:val="5"/>
        </w:numPr>
      </w:pPr>
      <w:r w:rsidRPr="00BB5353">
        <w:t>How many electron</w:t>
      </w:r>
      <w:r w:rsidR="00504746" w:rsidRPr="00BB5353">
        <w:t xml:space="preserve"> groups </w:t>
      </w:r>
      <w:r w:rsidR="008B45EB" w:rsidRPr="00BB5353">
        <w:t>are found on the</w:t>
      </w:r>
      <w:r w:rsidR="00504746" w:rsidRPr="00BB5353">
        <w:t xml:space="preserve"> carbon and</w:t>
      </w:r>
      <w:r w:rsidR="008B45EB" w:rsidRPr="00BB5353">
        <w:t xml:space="preserve"> the</w:t>
      </w:r>
      <w:r w:rsidR="00504746" w:rsidRPr="00BB5353">
        <w:t xml:space="preserve"> nitrogen </w:t>
      </w:r>
      <w:r w:rsidR="008B45EB" w:rsidRPr="00BB5353">
        <w:t>methylamine</w:t>
      </w:r>
      <w:r w:rsidR="009B4B83">
        <w:t xml:space="preserve"> (</w:t>
      </w:r>
      <w:r w:rsidR="009B4B83" w:rsidRPr="00E9663D">
        <w:t>CH</w:t>
      </w:r>
      <w:r w:rsidR="009B4B83" w:rsidRPr="00E9663D">
        <w:rPr>
          <w:vertAlign w:val="subscript"/>
        </w:rPr>
        <w:t>5</w:t>
      </w:r>
      <w:r w:rsidR="009B4B83" w:rsidRPr="00E9663D">
        <w:t>N</w:t>
      </w:r>
      <w:r w:rsidR="009B4B83">
        <w:t>)</w:t>
      </w:r>
      <w:r w:rsidR="00504746" w:rsidRPr="00BB5353">
        <w:t>?</w:t>
      </w:r>
    </w:p>
    <w:p w14:paraId="6DB69234" w14:textId="77777777" w:rsidR="00504746" w:rsidRPr="00BB5353" w:rsidRDefault="00504746" w:rsidP="00E177DF">
      <w:pPr>
        <w:numPr>
          <w:ilvl w:val="0"/>
          <w:numId w:val="64"/>
        </w:numPr>
      </w:pPr>
      <w:r w:rsidRPr="00BB5353">
        <w:t>They both have four.</w:t>
      </w:r>
    </w:p>
    <w:p w14:paraId="1013CE94" w14:textId="77777777" w:rsidR="00504746" w:rsidRPr="00BB5353" w:rsidRDefault="00504746" w:rsidP="00E177DF">
      <w:pPr>
        <w:numPr>
          <w:ilvl w:val="0"/>
          <w:numId w:val="64"/>
        </w:numPr>
      </w:pPr>
      <w:r w:rsidRPr="00BB5353">
        <w:t>Carbon has four and nitrogen has five.</w:t>
      </w:r>
    </w:p>
    <w:p w14:paraId="62E8B6A4" w14:textId="77777777" w:rsidR="00504746" w:rsidRPr="00BB5353" w:rsidRDefault="00504746" w:rsidP="00E177DF">
      <w:pPr>
        <w:numPr>
          <w:ilvl w:val="0"/>
          <w:numId w:val="64"/>
        </w:numPr>
      </w:pPr>
      <w:r w:rsidRPr="00BB5353">
        <w:t>Nitrogen has five and carbon has four.</w:t>
      </w:r>
    </w:p>
    <w:p w14:paraId="14B3983C" w14:textId="77777777" w:rsidR="00504746" w:rsidRPr="00BB5353" w:rsidRDefault="00504746" w:rsidP="00E177DF">
      <w:pPr>
        <w:numPr>
          <w:ilvl w:val="0"/>
          <w:numId w:val="64"/>
        </w:numPr>
      </w:pPr>
      <w:r w:rsidRPr="00BB5353">
        <w:t>Carbon has three and nitrogen has four.</w:t>
      </w:r>
    </w:p>
    <w:p w14:paraId="48E3E36E" w14:textId="77777777" w:rsidR="00504746" w:rsidRPr="00BB5353" w:rsidRDefault="00504746" w:rsidP="00E177DF">
      <w:pPr>
        <w:numPr>
          <w:ilvl w:val="0"/>
          <w:numId w:val="64"/>
        </w:numPr>
      </w:pPr>
      <w:r w:rsidRPr="00BB5353">
        <w:t>Nitrogen has three and carbon has four.</w:t>
      </w:r>
    </w:p>
    <w:p w14:paraId="6998BE30" w14:textId="77777777" w:rsidR="00B17FD3" w:rsidRPr="00BB5353" w:rsidRDefault="00B17FD3" w:rsidP="00B17FD3"/>
    <w:p w14:paraId="23C51F5D" w14:textId="77777777" w:rsidR="004C5A0D" w:rsidRDefault="004C5A0D" w:rsidP="004C5A0D">
      <w:proofErr w:type="spellStart"/>
      <w:r w:rsidRPr="00BB5353">
        <w:t>Ans</w:t>
      </w:r>
      <w:proofErr w:type="spellEnd"/>
      <w:r w:rsidRPr="00BB5353">
        <w:t xml:space="preserve">: </w:t>
      </w:r>
      <w:r w:rsidRPr="00BB5353">
        <w:tab/>
      </w:r>
      <w:r>
        <w:t>a</w:t>
      </w:r>
      <w:r w:rsidRPr="00BB5353">
        <w:tab/>
      </w:r>
      <w:r w:rsidRPr="00BB5353">
        <w:tab/>
        <w:t xml:space="preserve">Level of difficulty: </w:t>
      </w:r>
      <w:r w:rsidRPr="00BB5353">
        <w:tab/>
      </w:r>
      <w:r>
        <w:t>medium</w:t>
      </w:r>
      <w:r>
        <w:tab/>
      </w:r>
      <w:r>
        <w:tab/>
      </w:r>
      <w:r>
        <w:tab/>
        <w:t>Section: 3.3</w:t>
      </w:r>
    </w:p>
    <w:p w14:paraId="5C510A26" w14:textId="77777777" w:rsidR="004C5A0D" w:rsidRPr="00BB5353" w:rsidRDefault="004C5A0D" w:rsidP="004C5A0D"/>
    <w:p w14:paraId="2BFF4C11" w14:textId="77777777" w:rsidR="002B2711" w:rsidRPr="00BB5353" w:rsidRDefault="002B2711" w:rsidP="00B17FD3"/>
    <w:p w14:paraId="7C15F01B" w14:textId="6404D2BD" w:rsidR="00B17FD3" w:rsidRPr="00BB5353" w:rsidRDefault="00504746" w:rsidP="00E177DF">
      <w:pPr>
        <w:numPr>
          <w:ilvl w:val="0"/>
          <w:numId w:val="5"/>
        </w:numPr>
      </w:pPr>
      <w:r w:rsidRPr="00BB5353">
        <w:t xml:space="preserve">What is the electron geometry of </w:t>
      </w:r>
      <w:r w:rsidR="008B45EB" w:rsidRPr="00BB5353">
        <w:t xml:space="preserve">the </w:t>
      </w:r>
      <w:r w:rsidRPr="00BB5353">
        <w:t xml:space="preserve">carbon and </w:t>
      </w:r>
      <w:r w:rsidR="008B45EB" w:rsidRPr="00BB5353">
        <w:t xml:space="preserve">the </w:t>
      </w:r>
      <w:r w:rsidRPr="00BB5353">
        <w:t xml:space="preserve">nitrogen in </w:t>
      </w:r>
      <w:r w:rsidR="009B6D99" w:rsidRPr="00BB5353">
        <w:t>methylamine</w:t>
      </w:r>
      <w:r w:rsidR="009B4B83">
        <w:t xml:space="preserve"> (</w:t>
      </w:r>
      <w:r w:rsidR="009B4B83" w:rsidRPr="00E9663D">
        <w:t>CH</w:t>
      </w:r>
      <w:r w:rsidR="009B4B83" w:rsidRPr="00E9663D">
        <w:rPr>
          <w:vertAlign w:val="subscript"/>
        </w:rPr>
        <w:t>5</w:t>
      </w:r>
      <w:r w:rsidR="009B4B83" w:rsidRPr="00E9663D">
        <w:t>N</w:t>
      </w:r>
      <w:r w:rsidR="009B4B83">
        <w:t>)</w:t>
      </w:r>
      <w:r w:rsidR="009B6D99" w:rsidRPr="00BB5353">
        <w:t>?</w:t>
      </w:r>
    </w:p>
    <w:p w14:paraId="70A92408" w14:textId="77777777" w:rsidR="009B6D99" w:rsidRPr="00BB5353" w:rsidRDefault="009B6D99" w:rsidP="00E177DF">
      <w:pPr>
        <w:numPr>
          <w:ilvl w:val="0"/>
          <w:numId w:val="65"/>
        </w:numPr>
      </w:pPr>
      <w:r w:rsidRPr="00BB5353">
        <w:t xml:space="preserve">Nitrogen is </w:t>
      </w:r>
      <w:proofErr w:type="spellStart"/>
      <w:r w:rsidRPr="00BB5353">
        <w:t>trigonal</w:t>
      </w:r>
      <w:proofErr w:type="spellEnd"/>
      <w:r w:rsidRPr="00BB5353">
        <w:t xml:space="preserve"> planar and carbon is tetrahedral.</w:t>
      </w:r>
    </w:p>
    <w:p w14:paraId="23D83A39" w14:textId="77777777" w:rsidR="009B6D99" w:rsidRPr="00BB5353" w:rsidRDefault="009B6D99" w:rsidP="00E177DF">
      <w:pPr>
        <w:numPr>
          <w:ilvl w:val="0"/>
          <w:numId w:val="65"/>
        </w:numPr>
      </w:pPr>
      <w:r w:rsidRPr="00BB5353">
        <w:t xml:space="preserve">Carbon is </w:t>
      </w:r>
      <w:r w:rsidR="00A663DE" w:rsidRPr="00BB5353">
        <w:t>tetrahedral</w:t>
      </w:r>
      <w:r w:rsidRPr="00BB5353">
        <w:t xml:space="preserve"> and nitrogen is </w:t>
      </w:r>
      <w:r w:rsidR="00A663DE" w:rsidRPr="00BB5353">
        <w:t>bent</w:t>
      </w:r>
      <w:r w:rsidRPr="00BB5353">
        <w:t>.</w:t>
      </w:r>
    </w:p>
    <w:p w14:paraId="393E652A" w14:textId="77777777" w:rsidR="009B6D99" w:rsidRPr="00BB5353" w:rsidRDefault="009B6D99" w:rsidP="00E177DF">
      <w:pPr>
        <w:numPr>
          <w:ilvl w:val="0"/>
          <w:numId w:val="65"/>
        </w:numPr>
      </w:pPr>
      <w:r w:rsidRPr="00BB5353">
        <w:t xml:space="preserve">Nitrogen is </w:t>
      </w:r>
      <w:proofErr w:type="spellStart"/>
      <w:r w:rsidR="00A663DE" w:rsidRPr="00BB5353">
        <w:t>trigonal</w:t>
      </w:r>
      <w:proofErr w:type="spellEnd"/>
      <w:r w:rsidR="00A663DE" w:rsidRPr="00BB5353">
        <w:t xml:space="preserve"> pyramidal</w:t>
      </w:r>
      <w:r w:rsidRPr="00BB5353">
        <w:t xml:space="preserve"> and carbon is tetrahedral.</w:t>
      </w:r>
    </w:p>
    <w:p w14:paraId="29BBC889" w14:textId="77777777" w:rsidR="009B6D99" w:rsidRPr="00BB5353" w:rsidRDefault="009B6D99" w:rsidP="00E177DF">
      <w:pPr>
        <w:numPr>
          <w:ilvl w:val="0"/>
          <w:numId w:val="65"/>
        </w:numPr>
      </w:pPr>
      <w:r w:rsidRPr="00BB5353">
        <w:t>Carbon is linear and nitrogen is tetrahedral.</w:t>
      </w:r>
    </w:p>
    <w:p w14:paraId="2409062A" w14:textId="77777777" w:rsidR="009B6D99" w:rsidRPr="00BB5353" w:rsidRDefault="009B6D99" w:rsidP="00E177DF">
      <w:pPr>
        <w:numPr>
          <w:ilvl w:val="0"/>
          <w:numId w:val="65"/>
        </w:numPr>
      </w:pPr>
      <w:r w:rsidRPr="00BB5353">
        <w:t>Both of them are tetrahedral.</w:t>
      </w:r>
    </w:p>
    <w:p w14:paraId="093E3D4C" w14:textId="77777777" w:rsidR="00290C79" w:rsidRPr="00BB5353" w:rsidRDefault="00290C79" w:rsidP="00290C79"/>
    <w:p w14:paraId="33C23D64" w14:textId="77777777" w:rsidR="004C5A0D" w:rsidRDefault="004C5A0D" w:rsidP="004C5A0D">
      <w:proofErr w:type="spellStart"/>
      <w:r w:rsidRPr="00BB5353">
        <w:t>Ans</w:t>
      </w:r>
      <w:proofErr w:type="spellEnd"/>
      <w:r w:rsidRPr="00BB5353">
        <w:t xml:space="preserve">: </w:t>
      </w:r>
      <w:r w:rsidRPr="00BB5353">
        <w:tab/>
      </w:r>
      <w:r>
        <w:t>e</w:t>
      </w:r>
      <w:r w:rsidRPr="00BB5353">
        <w:tab/>
      </w:r>
      <w:r w:rsidRPr="00BB5353">
        <w:tab/>
        <w:t xml:space="preserve">Level of difficulty: </w:t>
      </w:r>
      <w:r w:rsidRPr="00BB5353">
        <w:tab/>
      </w:r>
      <w:r>
        <w:t>medium</w:t>
      </w:r>
      <w:r>
        <w:tab/>
      </w:r>
      <w:r>
        <w:tab/>
      </w:r>
      <w:r>
        <w:tab/>
        <w:t>Section: 3.3</w:t>
      </w:r>
    </w:p>
    <w:p w14:paraId="3DB9E252" w14:textId="77777777" w:rsidR="004C5A0D" w:rsidRPr="00BB5353" w:rsidRDefault="004C5A0D" w:rsidP="004C5A0D"/>
    <w:p w14:paraId="1F2C3816" w14:textId="77777777" w:rsidR="002B2711" w:rsidRPr="00BB5353" w:rsidRDefault="002B2711" w:rsidP="00290C79"/>
    <w:p w14:paraId="7E7064BA" w14:textId="6BDF78E2" w:rsidR="00DD4062" w:rsidRPr="00BB5353" w:rsidRDefault="007A19EF" w:rsidP="00E177DF">
      <w:pPr>
        <w:numPr>
          <w:ilvl w:val="0"/>
          <w:numId w:val="5"/>
        </w:numPr>
      </w:pPr>
      <w:r w:rsidRPr="00BB5353">
        <w:t xml:space="preserve">What is the molecular shape of carbon and nitrogen </w:t>
      </w:r>
      <w:r w:rsidR="00240C30" w:rsidRPr="00BB5353">
        <w:t>in methylamine</w:t>
      </w:r>
      <w:r w:rsidR="009B4B83">
        <w:t xml:space="preserve"> (</w:t>
      </w:r>
      <w:r w:rsidR="009B4B83" w:rsidRPr="00E9663D">
        <w:t>CH</w:t>
      </w:r>
      <w:r w:rsidR="009B4B83" w:rsidRPr="00E9663D">
        <w:rPr>
          <w:vertAlign w:val="subscript"/>
        </w:rPr>
        <w:t>5</w:t>
      </w:r>
      <w:r w:rsidR="009B4B83" w:rsidRPr="00E9663D">
        <w:t>N</w:t>
      </w:r>
      <w:r w:rsidR="009B4B83">
        <w:t>)</w:t>
      </w:r>
      <w:r w:rsidR="00240C30" w:rsidRPr="00BB5353">
        <w:t>?</w:t>
      </w:r>
    </w:p>
    <w:p w14:paraId="38D53160" w14:textId="77777777" w:rsidR="00A663DE" w:rsidRPr="00BB5353" w:rsidRDefault="00A663DE" w:rsidP="00E177DF">
      <w:pPr>
        <w:numPr>
          <w:ilvl w:val="0"/>
          <w:numId w:val="66"/>
        </w:numPr>
      </w:pPr>
      <w:r w:rsidRPr="00BB5353">
        <w:t xml:space="preserve">Nitrogen is </w:t>
      </w:r>
      <w:proofErr w:type="spellStart"/>
      <w:r w:rsidRPr="00BB5353">
        <w:t>trigonal</w:t>
      </w:r>
      <w:proofErr w:type="spellEnd"/>
      <w:r w:rsidRPr="00BB5353">
        <w:t xml:space="preserve"> planar and carbon is tetrahedral.</w:t>
      </w:r>
    </w:p>
    <w:p w14:paraId="65D408D0" w14:textId="77777777" w:rsidR="00A663DE" w:rsidRPr="00BB5353" w:rsidRDefault="00A663DE" w:rsidP="00E177DF">
      <w:pPr>
        <w:numPr>
          <w:ilvl w:val="0"/>
          <w:numId w:val="66"/>
        </w:numPr>
      </w:pPr>
      <w:r w:rsidRPr="00BB5353">
        <w:t>Carbon is tetrahedral and nitrogen is bent.</w:t>
      </w:r>
    </w:p>
    <w:p w14:paraId="126304B5" w14:textId="77777777" w:rsidR="00A663DE" w:rsidRPr="00BB5353" w:rsidRDefault="00A663DE" w:rsidP="00E177DF">
      <w:pPr>
        <w:numPr>
          <w:ilvl w:val="0"/>
          <w:numId w:val="66"/>
        </w:numPr>
      </w:pPr>
      <w:r w:rsidRPr="00BB5353">
        <w:t xml:space="preserve">Nitrogen is </w:t>
      </w:r>
      <w:proofErr w:type="spellStart"/>
      <w:r w:rsidRPr="00BB5353">
        <w:t>trigonal</w:t>
      </w:r>
      <w:proofErr w:type="spellEnd"/>
      <w:r w:rsidRPr="00BB5353">
        <w:t xml:space="preserve"> pyramidal and carbon is tetrahedral.</w:t>
      </w:r>
    </w:p>
    <w:p w14:paraId="7BB851DE" w14:textId="77777777" w:rsidR="00A663DE" w:rsidRPr="00BB5353" w:rsidRDefault="00A663DE" w:rsidP="00E177DF">
      <w:pPr>
        <w:numPr>
          <w:ilvl w:val="0"/>
          <w:numId w:val="66"/>
        </w:numPr>
      </w:pPr>
      <w:r w:rsidRPr="00BB5353">
        <w:t>Carbon is linear and nitrogen is tetrahedral.</w:t>
      </w:r>
    </w:p>
    <w:p w14:paraId="6929A1BD" w14:textId="77777777" w:rsidR="00240C30" w:rsidRPr="00BB5353" w:rsidRDefault="00A663DE" w:rsidP="00E177DF">
      <w:pPr>
        <w:numPr>
          <w:ilvl w:val="0"/>
          <w:numId w:val="66"/>
        </w:numPr>
      </w:pPr>
      <w:r w:rsidRPr="00BB5353">
        <w:t>Both of them are tetrahedral.</w:t>
      </w:r>
    </w:p>
    <w:p w14:paraId="7D2EC5AB" w14:textId="77777777" w:rsidR="00A44F70" w:rsidRPr="00BB5353" w:rsidRDefault="00A44F70" w:rsidP="00A44F70"/>
    <w:p w14:paraId="0662348D" w14:textId="77777777" w:rsidR="004C5A0D" w:rsidRDefault="004C5A0D" w:rsidP="004C5A0D">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hard</w:t>
      </w:r>
      <w:r>
        <w:tab/>
      </w:r>
      <w:r>
        <w:tab/>
      </w:r>
      <w:r>
        <w:tab/>
        <w:t>Section: 3.3</w:t>
      </w:r>
    </w:p>
    <w:p w14:paraId="0086A96B" w14:textId="77777777" w:rsidR="001E5A99" w:rsidRPr="00BB5353" w:rsidRDefault="001E5A99" w:rsidP="004C5A0D"/>
    <w:p w14:paraId="491E1715" w14:textId="5B437C55" w:rsidR="00AB20A8" w:rsidRPr="00BB5353" w:rsidRDefault="00AB20A8" w:rsidP="00E177DF">
      <w:pPr>
        <w:numPr>
          <w:ilvl w:val="0"/>
          <w:numId w:val="5"/>
        </w:numPr>
      </w:pPr>
      <w:r w:rsidRPr="00BB5353">
        <w:t>A polar molecule is one that has</w:t>
      </w:r>
    </w:p>
    <w:p w14:paraId="226856BA" w14:textId="4705A378" w:rsidR="00AB20A8" w:rsidRPr="00BB5353" w:rsidRDefault="00AB20A8" w:rsidP="00E177DF">
      <w:pPr>
        <w:numPr>
          <w:ilvl w:val="0"/>
          <w:numId w:val="68"/>
        </w:numPr>
      </w:pPr>
      <w:proofErr w:type="gramStart"/>
      <w:r w:rsidRPr="00BB5353">
        <w:t>one</w:t>
      </w:r>
      <w:proofErr w:type="gramEnd"/>
      <w:r w:rsidRPr="00BB5353">
        <w:t xml:space="preserve"> large atom and one small atom</w:t>
      </w:r>
      <w:r w:rsidR="0019733A">
        <w:t>.</w:t>
      </w:r>
    </w:p>
    <w:p w14:paraId="17D3D133" w14:textId="3E5CFD39" w:rsidR="00AB20A8" w:rsidRPr="00BB5353" w:rsidRDefault="00AB20A8" w:rsidP="00E177DF">
      <w:pPr>
        <w:numPr>
          <w:ilvl w:val="0"/>
          <w:numId w:val="68"/>
        </w:numPr>
      </w:pPr>
      <w:proofErr w:type="gramStart"/>
      <w:r w:rsidRPr="00BB5353">
        <w:t>an</w:t>
      </w:r>
      <w:proofErr w:type="gramEnd"/>
      <w:r w:rsidRPr="00BB5353">
        <w:t xml:space="preserve"> even distribution of charge</w:t>
      </w:r>
      <w:r w:rsidR="0019733A">
        <w:t>.</w:t>
      </w:r>
    </w:p>
    <w:p w14:paraId="340D4AC6" w14:textId="106B4A41" w:rsidR="00AB20A8" w:rsidRPr="00BB5353" w:rsidRDefault="00AB20A8" w:rsidP="00E177DF">
      <w:pPr>
        <w:numPr>
          <w:ilvl w:val="0"/>
          <w:numId w:val="68"/>
        </w:numPr>
      </w:pPr>
      <w:proofErr w:type="gramStart"/>
      <w:r w:rsidRPr="00BB5353">
        <w:t>a</w:t>
      </w:r>
      <w:proofErr w:type="gramEnd"/>
      <w:r w:rsidRPr="00BB5353">
        <w:t xml:space="preserve"> positive or negative charge</w:t>
      </w:r>
      <w:r w:rsidR="0019733A">
        <w:t>.</w:t>
      </w:r>
    </w:p>
    <w:p w14:paraId="7CFA5F13" w14:textId="7F0C4B38" w:rsidR="00AB20A8" w:rsidRPr="00BB5353" w:rsidRDefault="00AB20A8" w:rsidP="00E177DF">
      <w:pPr>
        <w:numPr>
          <w:ilvl w:val="0"/>
          <w:numId w:val="68"/>
        </w:numPr>
      </w:pPr>
      <w:proofErr w:type="gramStart"/>
      <w:r w:rsidRPr="00BB5353">
        <w:t>a</w:t>
      </w:r>
      <w:proofErr w:type="gramEnd"/>
      <w:r w:rsidRPr="00BB5353">
        <w:t xml:space="preserve"> more positive side and a more negative side</w:t>
      </w:r>
      <w:r w:rsidR="0019733A">
        <w:t>.</w:t>
      </w:r>
    </w:p>
    <w:p w14:paraId="2C1E513E" w14:textId="15AE989C" w:rsidR="00AB20A8" w:rsidRPr="00BB5353" w:rsidRDefault="00AB20A8" w:rsidP="00E177DF">
      <w:pPr>
        <w:numPr>
          <w:ilvl w:val="0"/>
          <w:numId w:val="68"/>
        </w:numPr>
      </w:pPr>
      <w:proofErr w:type="gramStart"/>
      <w:r w:rsidRPr="00BB5353">
        <w:t>only</w:t>
      </w:r>
      <w:proofErr w:type="gramEnd"/>
      <w:r w:rsidRPr="00BB5353">
        <w:t xml:space="preserve"> polar atoms</w:t>
      </w:r>
      <w:r w:rsidR="0019733A">
        <w:t>.</w:t>
      </w:r>
    </w:p>
    <w:p w14:paraId="221F7C62" w14:textId="77777777" w:rsidR="00AB20A8" w:rsidRPr="00BB5353" w:rsidRDefault="00AB20A8" w:rsidP="00AB20A8"/>
    <w:p w14:paraId="2CF392AB" w14:textId="77777777" w:rsidR="002B2711" w:rsidRDefault="00C65572" w:rsidP="00AB20A8">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easy</w:t>
      </w:r>
      <w:r>
        <w:tab/>
      </w:r>
      <w:r>
        <w:tab/>
      </w:r>
      <w:r>
        <w:tab/>
        <w:t>Section: 3.4</w:t>
      </w:r>
    </w:p>
    <w:p w14:paraId="174E8683" w14:textId="77777777" w:rsidR="00C65572" w:rsidRPr="00BB5353" w:rsidRDefault="00C65572" w:rsidP="00AB20A8"/>
    <w:p w14:paraId="3A8B01A5" w14:textId="6621567C" w:rsidR="00AB20A8" w:rsidRPr="00BB5353" w:rsidRDefault="00AB20A8" w:rsidP="00E177DF">
      <w:pPr>
        <w:numPr>
          <w:ilvl w:val="0"/>
          <w:numId w:val="5"/>
        </w:numPr>
      </w:pPr>
      <w:r w:rsidRPr="00BB5353">
        <w:t>Electronegativity is a measure of an atom’s ability to</w:t>
      </w:r>
    </w:p>
    <w:p w14:paraId="01CAD74F" w14:textId="27FFCDA2" w:rsidR="00AB20A8" w:rsidRPr="00BB5353" w:rsidRDefault="00AB20A8" w:rsidP="00E177DF">
      <w:pPr>
        <w:numPr>
          <w:ilvl w:val="0"/>
          <w:numId w:val="69"/>
        </w:numPr>
      </w:pPr>
      <w:proofErr w:type="gramStart"/>
      <w:r w:rsidRPr="00BB5353">
        <w:t>become</w:t>
      </w:r>
      <w:proofErr w:type="gramEnd"/>
      <w:r w:rsidRPr="00BB5353">
        <w:t xml:space="preserve"> an anion</w:t>
      </w:r>
      <w:r w:rsidR="0019733A">
        <w:t>.</w:t>
      </w:r>
    </w:p>
    <w:p w14:paraId="5DB2A64C" w14:textId="7685986C" w:rsidR="00AB20A8" w:rsidRPr="00BB5353" w:rsidRDefault="0019733A" w:rsidP="00E177DF">
      <w:pPr>
        <w:numPr>
          <w:ilvl w:val="0"/>
          <w:numId w:val="69"/>
        </w:numPr>
      </w:pPr>
      <w:proofErr w:type="gramStart"/>
      <w:r>
        <w:t>i</w:t>
      </w:r>
      <w:r w:rsidR="00AB20A8" w:rsidRPr="00BB5353">
        <w:t>onize</w:t>
      </w:r>
      <w:proofErr w:type="gramEnd"/>
      <w:r>
        <w:t>.</w:t>
      </w:r>
    </w:p>
    <w:p w14:paraId="29A29F15" w14:textId="77777777" w:rsidR="00AB20A8" w:rsidRPr="00BB5353" w:rsidRDefault="00AB20A8" w:rsidP="00E177DF">
      <w:pPr>
        <w:numPr>
          <w:ilvl w:val="0"/>
          <w:numId w:val="69"/>
        </w:numPr>
      </w:pPr>
      <w:proofErr w:type="gramStart"/>
      <w:r w:rsidRPr="00BB5353">
        <w:lastRenderedPageBreak/>
        <w:t>draw</w:t>
      </w:r>
      <w:proofErr w:type="gramEnd"/>
      <w:r w:rsidRPr="00BB5353">
        <w:t xml:space="preserve"> electrons to itself in a covalent bond.</w:t>
      </w:r>
    </w:p>
    <w:p w14:paraId="5EBDC191" w14:textId="4D0F6D46" w:rsidR="00AB20A8" w:rsidRPr="00BB5353" w:rsidRDefault="00AB05D6" w:rsidP="00E177DF">
      <w:pPr>
        <w:numPr>
          <w:ilvl w:val="0"/>
          <w:numId w:val="69"/>
        </w:numPr>
      </w:pPr>
      <w:proofErr w:type="gramStart"/>
      <w:r w:rsidRPr="00BB5353">
        <w:t>accept</w:t>
      </w:r>
      <w:proofErr w:type="gramEnd"/>
      <w:r w:rsidRPr="00BB5353">
        <w:t xml:space="preserve"> an electron from a metal</w:t>
      </w:r>
      <w:r w:rsidR="0019733A">
        <w:t>.</w:t>
      </w:r>
    </w:p>
    <w:p w14:paraId="30B7C8D2" w14:textId="63DFED45" w:rsidR="00AB05D6" w:rsidRPr="00BB5353" w:rsidRDefault="00AB05D6" w:rsidP="00E177DF">
      <w:pPr>
        <w:numPr>
          <w:ilvl w:val="0"/>
          <w:numId w:val="69"/>
        </w:numPr>
      </w:pPr>
      <w:proofErr w:type="gramStart"/>
      <w:r w:rsidRPr="00BB5353">
        <w:t>donate</w:t>
      </w:r>
      <w:proofErr w:type="gramEnd"/>
      <w:r w:rsidRPr="00BB5353">
        <w:t xml:space="preserve"> an electron to a nonmetal</w:t>
      </w:r>
      <w:r w:rsidR="0019733A">
        <w:t>.</w:t>
      </w:r>
    </w:p>
    <w:p w14:paraId="159FDE68" w14:textId="77777777" w:rsidR="00AB05D6" w:rsidRPr="00BB5353" w:rsidRDefault="00AB05D6" w:rsidP="00AB05D6"/>
    <w:p w14:paraId="31240583" w14:textId="77777777" w:rsidR="002B2711" w:rsidRDefault="00C65572" w:rsidP="00AB05D6">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easy</w:t>
      </w:r>
      <w:r>
        <w:tab/>
      </w:r>
      <w:r>
        <w:tab/>
      </w:r>
      <w:r>
        <w:tab/>
        <w:t>Section: 3.4</w:t>
      </w:r>
    </w:p>
    <w:p w14:paraId="4DF4423D" w14:textId="77777777" w:rsidR="00C65572" w:rsidRPr="00BB5353" w:rsidRDefault="00C65572" w:rsidP="00AB05D6"/>
    <w:p w14:paraId="2E9DFB39" w14:textId="77777777" w:rsidR="00AB05D6" w:rsidRPr="00BB5353" w:rsidRDefault="008A2EBD" w:rsidP="00E177DF">
      <w:pPr>
        <w:numPr>
          <w:ilvl w:val="0"/>
          <w:numId w:val="5"/>
        </w:numPr>
      </w:pPr>
      <w:r w:rsidRPr="00BB5353">
        <w:t>Which elements have the highest electronegativity and why?</w:t>
      </w:r>
    </w:p>
    <w:p w14:paraId="7DBB841B" w14:textId="5DD19345" w:rsidR="008A2EBD" w:rsidRPr="00BB5353" w:rsidRDefault="008A2EBD" w:rsidP="00E177DF">
      <w:pPr>
        <w:numPr>
          <w:ilvl w:val="0"/>
          <w:numId w:val="70"/>
        </w:numPr>
      </w:pPr>
      <w:r w:rsidRPr="00BB5353">
        <w:t>The nonmetals, because they accept electr</w:t>
      </w:r>
      <w:r w:rsidR="0019733A">
        <w:t>ons in order to attain an octet</w:t>
      </w:r>
    </w:p>
    <w:p w14:paraId="1DC80E2D" w14:textId="748768AC" w:rsidR="008A2EBD" w:rsidRPr="00BB5353" w:rsidRDefault="008A2EBD" w:rsidP="00E177DF">
      <w:pPr>
        <w:numPr>
          <w:ilvl w:val="0"/>
          <w:numId w:val="70"/>
        </w:numPr>
      </w:pPr>
      <w:r w:rsidRPr="00BB5353">
        <w:t>The metals, because they accept electr</w:t>
      </w:r>
      <w:r w:rsidR="0019733A">
        <w:t>ons in order to attain an octet</w:t>
      </w:r>
    </w:p>
    <w:p w14:paraId="1ED48C52" w14:textId="4860802F" w:rsidR="008A2EBD" w:rsidRPr="00BB5353" w:rsidRDefault="008A2EBD" w:rsidP="00E177DF">
      <w:pPr>
        <w:numPr>
          <w:ilvl w:val="0"/>
          <w:numId w:val="70"/>
        </w:numPr>
      </w:pPr>
      <w:r w:rsidRPr="00BB5353">
        <w:t>The nonmetals, because they donate electr</w:t>
      </w:r>
      <w:r w:rsidR="0019733A">
        <w:t>ons in order to attain an octet</w:t>
      </w:r>
    </w:p>
    <w:p w14:paraId="5B17F390" w14:textId="772D1AB0" w:rsidR="008A2EBD" w:rsidRPr="00BB5353" w:rsidRDefault="008A2EBD" w:rsidP="00E177DF">
      <w:pPr>
        <w:numPr>
          <w:ilvl w:val="0"/>
          <w:numId w:val="70"/>
        </w:numPr>
      </w:pPr>
      <w:r w:rsidRPr="00BB5353">
        <w:t>The metals, because they donate electr</w:t>
      </w:r>
      <w:r w:rsidR="0019733A">
        <w:t>ons in order to attain an octet</w:t>
      </w:r>
    </w:p>
    <w:p w14:paraId="40E7C9FB" w14:textId="11504E0A" w:rsidR="008A2EBD" w:rsidRPr="00BB5353" w:rsidRDefault="008A2EBD" w:rsidP="00E177DF">
      <w:pPr>
        <w:numPr>
          <w:ilvl w:val="0"/>
          <w:numId w:val="70"/>
        </w:numPr>
      </w:pPr>
      <w:r w:rsidRPr="00BB5353">
        <w:t xml:space="preserve">The transition metals, because </w:t>
      </w:r>
      <w:r w:rsidR="0019733A">
        <w:t>they can have different charges</w:t>
      </w:r>
    </w:p>
    <w:p w14:paraId="173C86E4" w14:textId="77777777" w:rsidR="008A2EBD" w:rsidRPr="00BB5353" w:rsidRDefault="008A2EBD" w:rsidP="008A2EBD"/>
    <w:p w14:paraId="080F911A" w14:textId="77777777" w:rsidR="00C65572" w:rsidRDefault="00C65572" w:rsidP="00C65572">
      <w:proofErr w:type="spellStart"/>
      <w:r w:rsidRPr="00BB5353">
        <w:t>Ans</w:t>
      </w:r>
      <w:proofErr w:type="spellEnd"/>
      <w:r w:rsidRPr="00BB5353">
        <w:t xml:space="preserve">: </w:t>
      </w:r>
      <w:r w:rsidRPr="00BB5353">
        <w:tab/>
      </w:r>
      <w:r w:rsidR="00B43CA2">
        <w:t>a</w:t>
      </w:r>
      <w:r w:rsidRPr="00BB5353">
        <w:tab/>
      </w:r>
      <w:r w:rsidRPr="00BB5353">
        <w:tab/>
        <w:t xml:space="preserve">Level of difficulty: </w:t>
      </w:r>
      <w:r w:rsidRPr="00BB5353">
        <w:tab/>
      </w:r>
      <w:r>
        <w:t>easy</w:t>
      </w:r>
      <w:r>
        <w:tab/>
      </w:r>
      <w:r>
        <w:tab/>
      </w:r>
      <w:r>
        <w:tab/>
        <w:t>Section: 3.4</w:t>
      </w:r>
    </w:p>
    <w:p w14:paraId="583E55BB" w14:textId="77777777" w:rsidR="002B2711" w:rsidRPr="00BB5353" w:rsidRDefault="002B2711" w:rsidP="008A2EBD"/>
    <w:p w14:paraId="6A6BC51E" w14:textId="77777777" w:rsidR="008A2EBD" w:rsidRPr="00BB5353" w:rsidRDefault="008A2EBD" w:rsidP="00E177DF">
      <w:pPr>
        <w:numPr>
          <w:ilvl w:val="0"/>
          <w:numId w:val="5"/>
        </w:numPr>
      </w:pPr>
      <w:r w:rsidRPr="00BB5353">
        <w:t>Which of the following elements is the least electronegative?</w:t>
      </w:r>
    </w:p>
    <w:p w14:paraId="4375F61A" w14:textId="77777777" w:rsidR="008A2EBD" w:rsidRPr="00BB5353" w:rsidRDefault="008A2EBD" w:rsidP="00E177DF">
      <w:pPr>
        <w:numPr>
          <w:ilvl w:val="0"/>
          <w:numId w:val="71"/>
        </w:numPr>
      </w:pPr>
      <w:r w:rsidRPr="00BB5353">
        <w:t>potassium</w:t>
      </w:r>
    </w:p>
    <w:p w14:paraId="1F6F13FF" w14:textId="77777777" w:rsidR="008A2EBD" w:rsidRPr="00BB5353" w:rsidRDefault="008A2EBD" w:rsidP="00E177DF">
      <w:pPr>
        <w:numPr>
          <w:ilvl w:val="0"/>
          <w:numId w:val="71"/>
        </w:numPr>
      </w:pPr>
      <w:r w:rsidRPr="00BB5353">
        <w:t>hydrogen</w:t>
      </w:r>
    </w:p>
    <w:p w14:paraId="035EDB3B" w14:textId="77777777" w:rsidR="008A2EBD" w:rsidRPr="00BB5353" w:rsidRDefault="008A2EBD" w:rsidP="00E177DF">
      <w:pPr>
        <w:numPr>
          <w:ilvl w:val="0"/>
          <w:numId w:val="71"/>
        </w:numPr>
      </w:pPr>
      <w:r w:rsidRPr="00BB5353">
        <w:t>fluorine</w:t>
      </w:r>
    </w:p>
    <w:p w14:paraId="690D25BF" w14:textId="77777777" w:rsidR="008A2EBD" w:rsidRPr="00BB5353" w:rsidRDefault="008A2EBD" w:rsidP="00E177DF">
      <w:pPr>
        <w:numPr>
          <w:ilvl w:val="0"/>
          <w:numId w:val="71"/>
        </w:numPr>
      </w:pPr>
      <w:r w:rsidRPr="00BB5353">
        <w:t>carbon</w:t>
      </w:r>
    </w:p>
    <w:p w14:paraId="386DFCE2" w14:textId="77777777" w:rsidR="008A2EBD" w:rsidRPr="00BB5353" w:rsidRDefault="008A2EBD" w:rsidP="00E177DF">
      <w:pPr>
        <w:numPr>
          <w:ilvl w:val="0"/>
          <w:numId w:val="71"/>
        </w:numPr>
      </w:pPr>
      <w:r w:rsidRPr="00BB5353">
        <w:t>oxygen</w:t>
      </w:r>
    </w:p>
    <w:p w14:paraId="6E8B448A" w14:textId="77777777" w:rsidR="008A2EBD" w:rsidRPr="00BB5353" w:rsidRDefault="008A2EBD" w:rsidP="008A2EBD"/>
    <w:p w14:paraId="6FD1452F" w14:textId="77777777" w:rsidR="00510437" w:rsidRDefault="00510437" w:rsidP="00510437">
      <w:proofErr w:type="spellStart"/>
      <w:r w:rsidRPr="00BB5353">
        <w:t>Ans</w:t>
      </w:r>
      <w:proofErr w:type="spellEnd"/>
      <w:r w:rsidRPr="00BB5353">
        <w:t xml:space="preserve">: </w:t>
      </w:r>
      <w:r w:rsidRPr="00BB5353">
        <w:tab/>
      </w:r>
      <w:r>
        <w:t>a</w:t>
      </w:r>
      <w:r w:rsidRPr="00BB5353">
        <w:tab/>
      </w:r>
      <w:r w:rsidRPr="00BB5353">
        <w:tab/>
        <w:t xml:space="preserve">Level of difficulty: </w:t>
      </w:r>
      <w:r w:rsidRPr="00BB5353">
        <w:tab/>
      </w:r>
      <w:r>
        <w:t>easy</w:t>
      </w:r>
      <w:r>
        <w:tab/>
      </w:r>
      <w:r>
        <w:tab/>
      </w:r>
      <w:r>
        <w:tab/>
        <w:t>Section: 3.4</w:t>
      </w:r>
    </w:p>
    <w:p w14:paraId="4A58215F" w14:textId="77777777" w:rsidR="002B2711" w:rsidRPr="00BB5353" w:rsidRDefault="002B2711" w:rsidP="008A2EBD"/>
    <w:p w14:paraId="320518BF" w14:textId="77777777" w:rsidR="001E5A99" w:rsidRPr="00800E8F" w:rsidRDefault="001E5A99" w:rsidP="00E177DF">
      <w:pPr>
        <w:numPr>
          <w:ilvl w:val="0"/>
          <w:numId w:val="5"/>
        </w:numPr>
      </w:pPr>
      <w:r w:rsidRPr="00800E8F">
        <w:t>Which of the following elements is the most electronegative?</w:t>
      </w:r>
    </w:p>
    <w:p w14:paraId="08932C0F" w14:textId="1D85F352" w:rsidR="001E5A99" w:rsidRPr="00800E8F" w:rsidRDefault="0019733A" w:rsidP="00E177DF">
      <w:pPr>
        <w:numPr>
          <w:ilvl w:val="0"/>
          <w:numId w:val="72"/>
        </w:numPr>
      </w:pPr>
      <w:r w:rsidRPr="00800E8F">
        <w:t>f</w:t>
      </w:r>
      <w:r w:rsidR="001E5A99" w:rsidRPr="00800E8F">
        <w:t>luorine</w:t>
      </w:r>
    </w:p>
    <w:p w14:paraId="110DF8AB" w14:textId="0C4268BA" w:rsidR="001E5A99" w:rsidRPr="00800E8F" w:rsidRDefault="0019733A" w:rsidP="00E177DF">
      <w:pPr>
        <w:numPr>
          <w:ilvl w:val="0"/>
          <w:numId w:val="72"/>
        </w:numPr>
      </w:pPr>
      <w:r w:rsidRPr="00800E8F">
        <w:t>b</w:t>
      </w:r>
      <w:r w:rsidR="001E5A99" w:rsidRPr="00800E8F">
        <w:t>romine</w:t>
      </w:r>
    </w:p>
    <w:p w14:paraId="60097AF5" w14:textId="3DEE4881" w:rsidR="001E5A99" w:rsidRPr="00800E8F" w:rsidRDefault="0019733A" w:rsidP="00E177DF">
      <w:pPr>
        <w:numPr>
          <w:ilvl w:val="0"/>
          <w:numId w:val="72"/>
        </w:numPr>
      </w:pPr>
      <w:r w:rsidRPr="00800E8F">
        <w:t>c</w:t>
      </w:r>
      <w:r w:rsidR="001E5A99" w:rsidRPr="00800E8F">
        <w:t>hlorine</w:t>
      </w:r>
    </w:p>
    <w:p w14:paraId="66BEE3BD" w14:textId="013B59EF" w:rsidR="001E5A99" w:rsidRPr="00800E8F" w:rsidRDefault="0019733A" w:rsidP="00E177DF">
      <w:pPr>
        <w:numPr>
          <w:ilvl w:val="0"/>
          <w:numId w:val="72"/>
        </w:numPr>
      </w:pPr>
      <w:r w:rsidRPr="00800E8F">
        <w:t>i</w:t>
      </w:r>
      <w:r w:rsidR="001E5A99" w:rsidRPr="00800E8F">
        <w:t>odine</w:t>
      </w:r>
    </w:p>
    <w:p w14:paraId="4433C897" w14:textId="610B14B6" w:rsidR="001E5A99" w:rsidRPr="00800E8F" w:rsidRDefault="0019733A" w:rsidP="00E177DF">
      <w:pPr>
        <w:numPr>
          <w:ilvl w:val="0"/>
          <w:numId w:val="72"/>
        </w:numPr>
      </w:pPr>
      <w:r w:rsidRPr="00800E8F">
        <w:t>b</w:t>
      </w:r>
      <w:r w:rsidR="001E5A99" w:rsidRPr="00800E8F">
        <w:t>oron</w:t>
      </w:r>
    </w:p>
    <w:p w14:paraId="11A31729" w14:textId="77777777" w:rsidR="001E5A99" w:rsidRPr="00800E8F" w:rsidRDefault="001E5A99" w:rsidP="001E5A99"/>
    <w:p w14:paraId="38BC2C41" w14:textId="77777777" w:rsidR="00510437" w:rsidRPr="00800E8F" w:rsidRDefault="00510437" w:rsidP="00510437">
      <w:proofErr w:type="spellStart"/>
      <w:r w:rsidRPr="00800E8F">
        <w:t>Ans</w:t>
      </w:r>
      <w:proofErr w:type="spellEnd"/>
      <w:r w:rsidRPr="00800E8F">
        <w:t xml:space="preserve">: </w:t>
      </w:r>
      <w:r w:rsidRPr="00800E8F">
        <w:tab/>
        <w:t>a</w:t>
      </w:r>
      <w:r w:rsidRPr="00800E8F">
        <w:tab/>
      </w:r>
      <w:r w:rsidRPr="00800E8F">
        <w:tab/>
        <w:t xml:space="preserve">Level of difficulty: </w:t>
      </w:r>
      <w:r w:rsidRPr="00800E8F">
        <w:tab/>
        <w:t>easy</w:t>
      </w:r>
      <w:r w:rsidRPr="00800E8F">
        <w:tab/>
      </w:r>
      <w:r w:rsidRPr="00800E8F">
        <w:tab/>
      </w:r>
      <w:r w:rsidRPr="00800E8F">
        <w:tab/>
        <w:t>Section: 3.4</w:t>
      </w:r>
    </w:p>
    <w:p w14:paraId="25FA8179" w14:textId="77777777" w:rsidR="00510437" w:rsidRPr="00800E8F" w:rsidRDefault="00510437" w:rsidP="001E5A99"/>
    <w:p w14:paraId="1645B9DB" w14:textId="77777777" w:rsidR="001E5A99" w:rsidRPr="00800E8F" w:rsidRDefault="001E5A99" w:rsidP="00E177DF">
      <w:pPr>
        <w:numPr>
          <w:ilvl w:val="0"/>
          <w:numId w:val="5"/>
        </w:numPr>
      </w:pPr>
      <w:r w:rsidRPr="00800E8F">
        <w:t>Which of the following elements is the most electronegative?</w:t>
      </w:r>
    </w:p>
    <w:p w14:paraId="0BF7B132" w14:textId="39511A1E" w:rsidR="001E5A99" w:rsidRPr="00800E8F" w:rsidRDefault="0019733A" w:rsidP="00E177DF">
      <w:pPr>
        <w:numPr>
          <w:ilvl w:val="0"/>
          <w:numId w:val="73"/>
        </w:numPr>
      </w:pPr>
      <w:r w:rsidRPr="00800E8F">
        <w:t>n</w:t>
      </w:r>
      <w:r w:rsidR="001E5A99" w:rsidRPr="00800E8F">
        <w:t>itrogen</w:t>
      </w:r>
    </w:p>
    <w:p w14:paraId="38558C34" w14:textId="46C51B91" w:rsidR="001E5A99" w:rsidRPr="00800E8F" w:rsidRDefault="0019733A" w:rsidP="00E177DF">
      <w:pPr>
        <w:numPr>
          <w:ilvl w:val="0"/>
          <w:numId w:val="73"/>
        </w:numPr>
      </w:pPr>
      <w:r w:rsidRPr="00800E8F">
        <w:t>c</w:t>
      </w:r>
      <w:r w:rsidR="001E5A99" w:rsidRPr="00800E8F">
        <w:t>arbon</w:t>
      </w:r>
    </w:p>
    <w:p w14:paraId="44F073D8" w14:textId="5616F112" w:rsidR="001E5A99" w:rsidRPr="00800E8F" w:rsidRDefault="0019733A" w:rsidP="00E177DF">
      <w:pPr>
        <w:numPr>
          <w:ilvl w:val="0"/>
          <w:numId w:val="73"/>
        </w:numPr>
      </w:pPr>
      <w:r w:rsidRPr="00800E8F">
        <w:t>o</w:t>
      </w:r>
      <w:r w:rsidR="001E5A99" w:rsidRPr="00800E8F">
        <w:t>xygen</w:t>
      </w:r>
    </w:p>
    <w:p w14:paraId="5798EDD9" w14:textId="1431BEA8" w:rsidR="001E5A99" w:rsidRPr="00800E8F" w:rsidRDefault="0019733A" w:rsidP="00E177DF">
      <w:pPr>
        <w:numPr>
          <w:ilvl w:val="0"/>
          <w:numId w:val="73"/>
        </w:numPr>
      </w:pPr>
      <w:r w:rsidRPr="00800E8F">
        <w:t>s</w:t>
      </w:r>
      <w:r w:rsidR="001E5A99" w:rsidRPr="00800E8F">
        <w:t>ulfur</w:t>
      </w:r>
    </w:p>
    <w:p w14:paraId="20E98982" w14:textId="6ECFCB60" w:rsidR="001E5A99" w:rsidRPr="00800E8F" w:rsidRDefault="0019733A" w:rsidP="00E177DF">
      <w:pPr>
        <w:numPr>
          <w:ilvl w:val="0"/>
          <w:numId w:val="73"/>
        </w:numPr>
      </w:pPr>
      <w:r w:rsidRPr="00800E8F">
        <w:t>s</w:t>
      </w:r>
      <w:r w:rsidR="001E5A99" w:rsidRPr="00800E8F">
        <w:t>elenium</w:t>
      </w:r>
    </w:p>
    <w:p w14:paraId="3A4CF461" w14:textId="77777777" w:rsidR="00510437" w:rsidRPr="00800E8F" w:rsidRDefault="00510437" w:rsidP="00510437"/>
    <w:p w14:paraId="3547F0E6" w14:textId="77777777" w:rsidR="00510437" w:rsidRDefault="00510437" w:rsidP="00510437">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easy</w:t>
      </w:r>
      <w:r>
        <w:tab/>
      </w:r>
      <w:r>
        <w:tab/>
      </w:r>
      <w:r>
        <w:tab/>
        <w:t>Section: 3.4</w:t>
      </w:r>
    </w:p>
    <w:p w14:paraId="23F18238" w14:textId="77777777" w:rsidR="00510437" w:rsidRPr="00BB5353" w:rsidRDefault="00510437" w:rsidP="00510437">
      <w:pPr>
        <w:rPr>
          <w:i/>
        </w:rPr>
      </w:pPr>
    </w:p>
    <w:p w14:paraId="031D6FF2" w14:textId="77777777" w:rsidR="001E5A99" w:rsidRPr="00BB5353" w:rsidRDefault="001E5A99" w:rsidP="001E5A99"/>
    <w:p w14:paraId="1B5C42F9" w14:textId="77777777" w:rsidR="008A2EBD" w:rsidRPr="00BB5353" w:rsidRDefault="008A2EBD" w:rsidP="00E177DF">
      <w:pPr>
        <w:numPr>
          <w:ilvl w:val="0"/>
          <w:numId w:val="5"/>
        </w:numPr>
      </w:pPr>
      <w:r w:rsidRPr="00BB5353">
        <w:t>Which of the following bonds is nonpolar?</w:t>
      </w:r>
    </w:p>
    <w:p w14:paraId="3D821CCE" w14:textId="77777777" w:rsidR="008A2EBD" w:rsidRPr="00BB5353" w:rsidRDefault="008A2EBD" w:rsidP="00E177DF">
      <w:pPr>
        <w:numPr>
          <w:ilvl w:val="0"/>
          <w:numId w:val="74"/>
        </w:numPr>
      </w:pPr>
      <w:r w:rsidRPr="00BB5353">
        <w:t>C-O</w:t>
      </w:r>
    </w:p>
    <w:p w14:paraId="4397ED38" w14:textId="77777777" w:rsidR="008A2EBD" w:rsidRPr="00BB5353" w:rsidRDefault="008A2EBD" w:rsidP="00E177DF">
      <w:pPr>
        <w:numPr>
          <w:ilvl w:val="0"/>
          <w:numId w:val="74"/>
        </w:numPr>
      </w:pPr>
      <w:r w:rsidRPr="00BB5353">
        <w:t>O-F</w:t>
      </w:r>
    </w:p>
    <w:p w14:paraId="367443C7" w14:textId="77777777" w:rsidR="008A2EBD" w:rsidRPr="00BB5353" w:rsidRDefault="008A2EBD" w:rsidP="00E177DF">
      <w:pPr>
        <w:numPr>
          <w:ilvl w:val="0"/>
          <w:numId w:val="74"/>
        </w:numPr>
      </w:pPr>
      <w:r w:rsidRPr="00BB5353">
        <w:lastRenderedPageBreak/>
        <w:t>C-F</w:t>
      </w:r>
    </w:p>
    <w:p w14:paraId="2558F93E" w14:textId="77777777" w:rsidR="008A2EBD" w:rsidRPr="00BB5353" w:rsidRDefault="008A2EBD" w:rsidP="00E177DF">
      <w:pPr>
        <w:numPr>
          <w:ilvl w:val="0"/>
          <w:numId w:val="74"/>
        </w:numPr>
      </w:pPr>
      <w:r w:rsidRPr="00BB5353">
        <w:t>C-H</w:t>
      </w:r>
    </w:p>
    <w:p w14:paraId="615E9218" w14:textId="77777777" w:rsidR="008A2EBD" w:rsidRPr="00BB5353" w:rsidRDefault="008A2EBD" w:rsidP="00E177DF">
      <w:pPr>
        <w:numPr>
          <w:ilvl w:val="0"/>
          <w:numId w:val="74"/>
        </w:numPr>
      </w:pPr>
      <w:r w:rsidRPr="00BB5353">
        <w:t>H-F</w:t>
      </w:r>
    </w:p>
    <w:p w14:paraId="04178301" w14:textId="77777777" w:rsidR="008A2EBD" w:rsidRPr="00BB5353" w:rsidRDefault="008A2EBD" w:rsidP="008A2EBD"/>
    <w:p w14:paraId="15098081" w14:textId="77777777" w:rsidR="00510437" w:rsidRDefault="00510437" w:rsidP="00510437">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easy</w:t>
      </w:r>
      <w:r>
        <w:tab/>
      </w:r>
      <w:r>
        <w:tab/>
      </w:r>
      <w:r>
        <w:tab/>
        <w:t>Section: 3.4</w:t>
      </w:r>
    </w:p>
    <w:p w14:paraId="28937EC0" w14:textId="77777777" w:rsidR="002B2711" w:rsidRPr="00BB5353" w:rsidRDefault="002B2711" w:rsidP="008A2EBD"/>
    <w:p w14:paraId="3D7253D5" w14:textId="77777777" w:rsidR="00312B9C" w:rsidRPr="00BB5353" w:rsidRDefault="00312B9C" w:rsidP="00E177DF">
      <w:pPr>
        <w:numPr>
          <w:ilvl w:val="0"/>
          <w:numId w:val="5"/>
        </w:numPr>
      </w:pPr>
      <w:r w:rsidRPr="00BB5353">
        <w:t xml:space="preserve">Which of the following </w:t>
      </w:r>
      <w:r w:rsidR="008B45EB" w:rsidRPr="00BB5353">
        <w:t xml:space="preserve">covalent </w:t>
      </w:r>
      <w:r w:rsidRPr="00BB5353">
        <w:t xml:space="preserve">bonds is </w:t>
      </w:r>
      <w:proofErr w:type="gramStart"/>
      <w:r w:rsidRPr="00BB5353">
        <w:t>polar</w:t>
      </w:r>
      <w:proofErr w:type="gramEnd"/>
      <w:r w:rsidRPr="00BB5353">
        <w:t>?</w:t>
      </w:r>
    </w:p>
    <w:p w14:paraId="6606E22D" w14:textId="77777777" w:rsidR="00312B9C" w:rsidRPr="00BB5353" w:rsidRDefault="00312B9C" w:rsidP="00E177DF">
      <w:pPr>
        <w:numPr>
          <w:ilvl w:val="0"/>
          <w:numId w:val="75"/>
        </w:numPr>
      </w:pPr>
      <w:r w:rsidRPr="00BB5353">
        <w:t>C-C</w:t>
      </w:r>
    </w:p>
    <w:p w14:paraId="311FC359" w14:textId="77777777" w:rsidR="00312B9C" w:rsidRPr="00BB5353" w:rsidRDefault="00312B9C" w:rsidP="00E177DF">
      <w:pPr>
        <w:numPr>
          <w:ilvl w:val="0"/>
          <w:numId w:val="75"/>
        </w:numPr>
      </w:pPr>
      <w:r w:rsidRPr="00BB5353">
        <w:t>C-H</w:t>
      </w:r>
    </w:p>
    <w:p w14:paraId="2A95EF7F" w14:textId="77777777" w:rsidR="00312B9C" w:rsidRPr="00BB5353" w:rsidRDefault="00312B9C" w:rsidP="00E177DF">
      <w:pPr>
        <w:numPr>
          <w:ilvl w:val="0"/>
          <w:numId w:val="75"/>
        </w:numPr>
      </w:pPr>
      <w:r w:rsidRPr="00BB5353">
        <w:t>O-</w:t>
      </w:r>
      <w:proofErr w:type="spellStart"/>
      <w:r w:rsidRPr="00BB5353">
        <w:t>Cl</w:t>
      </w:r>
      <w:proofErr w:type="spellEnd"/>
    </w:p>
    <w:p w14:paraId="55119D86" w14:textId="77777777" w:rsidR="00312B9C" w:rsidRPr="00BB5353" w:rsidRDefault="00312B9C" w:rsidP="00E177DF">
      <w:pPr>
        <w:numPr>
          <w:ilvl w:val="0"/>
          <w:numId w:val="75"/>
        </w:numPr>
      </w:pPr>
      <w:proofErr w:type="spellStart"/>
      <w:r w:rsidRPr="00BB5353">
        <w:t>Cl-Cl</w:t>
      </w:r>
      <w:proofErr w:type="spellEnd"/>
    </w:p>
    <w:p w14:paraId="1FD4F4F9" w14:textId="77777777" w:rsidR="00312B9C" w:rsidRPr="00BB5353" w:rsidRDefault="00312B9C" w:rsidP="00E177DF">
      <w:pPr>
        <w:numPr>
          <w:ilvl w:val="0"/>
          <w:numId w:val="75"/>
        </w:numPr>
      </w:pPr>
      <w:r w:rsidRPr="00BB5353">
        <w:t>Mg-</w:t>
      </w:r>
      <w:proofErr w:type="spellStart"/>
      <w:r w:rsidRPr="00BB5353">
        <w:t>Cl</w:t>
      </w:r>
      <w:proofErr w:type="spellEnd"/>
    </w:p>
    <w:p w14:paraId="47C6BF63" w14:textId="77777777" w:rsidR="00312B9C" w:rsidRPr="00BB5353" w:rsidRDefault="00312B9C" w:rsidP="002B2711"/>
    <w:p w14:paraId="2EA90505" w14:textId="77777777" w:rsidR="009D2D43" w:rsidRDefault="009D2D43" w:rsidP="009D2D43">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easy</w:t>
      </w:r>
      <w:r>
        <w:tab/>
      </w:r>
      <w:r>
        <w:tab/>
      </w:r>
      <w:r>
        <w:tab/>
        <w:t>Section: 3.4</w:t>
      </w:r>
    </w:p>
    <w:p w14:paraId="2532524E" w14:textId="77777777" w:rsidR="002B2711" w:rsidRPr="00BB5353" w:rsidRDefault="002B2711" w:rsidP="002B2711"/>
    <w:p w14:paraId="168C4ABD" w14:textId="77777777" w:rsidR="002834F3" w:rsidRPr="00800E8F" w:rsidRDefault="002834F3" w:rsidP="00E177DF">
      <w:pPr>
        <w:numPr>
          <w:ilvl w:val="0"/>
          <w:numId w:val="5"/>
        </w:numPr>
      </w:pPr>
      <w:r w:rsidRPr="00800E8F">
        <w:t xml:space="preserve">The electronegativity difference between C and O is ____ and therefore the C-O bond is </w:t>
      </w:r>
      <w:proofErr w:type="gramStart"/>
      <w:r w:rsidRPr="00800E8F">
        <w:t>a(</w:t>
      </w:r>
      <w:proofErr w:type="gramEnd"/>
      <w:r w:rsidRPr="00800E8F">
        <w:t>n)____ bond.</w:t>
      </w:r>
    </w:p>
    <w:p w14:paraId="1F1BE451" w14:textId="62199A05" w:rsidR="002834F3" w:rsidRPr="00800E8F" w:rsidRDefault="00B96449" w:rsidP="00E177DF">
      <w:pPr>
        <w:numPr>
          <w:ilvl w:val="0"/>
          <w:numId w:val="76"/>
        </w:numPr>
      </w:pPr>
      <w:r w:rsidRPr="00800E8F">
        <w:t>1.0;</w:t>
      </w:r>
      <w:r w:rsidR="002834F3" w:rsidRPr="00800E8F">
        <w:t xml:space="preserve"> nonpolar covalent</w:t>
      </w:r>
    </w:p>
    <w:p w14:paraId="0C12BEFC" w14:textId="46E63137" w:rsidR="002834F3" w:rsidRPr="00800E8F" w:rsidRDefault="00B96449" w:rsidP="00E177DF">
      <w:pPr>
        <w:numPr>
          <w:ilvl w:val="0"/>
          <w:numId w:val="76"/>
        </w:numPr>
      </w:pPr>
      <w:r w:rsidRPr="00800E8F">
        <w:t>6.0;</w:t>
      </w:r>
      <w:r w:rsidR="002834F3" w:rsidRPr="00800E8F">
        <w:t xml:space="preserve"> polar covalent</w:t>
      </w:r>
    </w:p>
    <w:p w14:paraId="46358EEE" w14:textId="6A87D010" w:rsidR="002834F3" w:rsidRPr="00800E8F" w:rsidRDefault="00B96449" w:rsidP="00E177DF">
      <w:pPr>
        <w:numPr>
          <w:ilvl w:val="0"/>
          <w:numId w:val="76"/>
        </w:numPr>
      </w:pPr>
      <w:r w:rsidRPr="00800E8F">
        <w:sym w:font="Symbol" w:char="F02D"/>
      </w:r>
      <w:r w:rsidR="002834F3" w:rsidRPr="00800E8F">
        <w:t>1.0</w:t>
      </w:r>
      <w:r w:rsidRPr="00800E8F">
        <w:t>;</w:t>
      </w:r>
      <w:r w:rsidR="002834F3" w:rsidRPr="00800E8F">
        <w:t xml:space="preserve"> ionic</w:t>
      </w:r>
    </w:p>
    <w:p w14:paraId="0FB921F2" w14:textId="51B9AC19" w:rsidR="002834F3" w:rsidRPr="00800E8F" w:rsidRDefault="00B96449" w:rsidP="00E177DF">
      <w:pPr>
        <w:numPr>
          <w:ilvl w:val="0"/>
          <w:numId w:val="76"/>
        </w:numPr>
      </w:pPr>
      <w:r w:rsidRPr="00800E8F">
        <w:t>6.0;</w:t>
      </w:r>
      <w:r w:rsidR="002834F3" w:rsidRPr="00800E8F">
        <w:t xml:space="preserve"> nonpolar covalent</w:t>
      </w:r>
    </w:p>
    <w:p w14:paraId="4C580074" w14:textId="7C31D4E2" w:rsidR="002834F3" w:rsidRPr="00800E8F" w:rsidRDefault="00B96449" w:rsidP="00E177DF">
      <w:pPr>
        <w:numPr>
          <w:ilvl w:val="0"/>
          <w:numId w:val="76"/>
        </w:numPr>
      </w:pPr>
      <w:r w:rsidRPr="00800E8F">
        <w:t>1.0;</w:t>
      </w:r>
      <w:r w:rsidR="002834F3" w:rsidRPr="00800E8F">
        <w:t xml:space="preserve"> polar covalent</w:t>
      </w:r>
    </w:p>
    <w:p w14:paraId="67163D2D" w14:textId="77777777" w:rsidR="009D2D43" w:rsidRPr="00800E8F" w:rsidRDefault="009D2D43" w:rsidP="009D2D43"/>
    <w:p w14:paraId="5B35DBC9" w14:textId="77777777" w:rsidR="009D2D43" w:rsidRPr="00800E8F" w:rsidRDefault="009D2D43" w:rsidP="009D2D43">
      <w:proofErr w:type="spellStart"/>
      <w:r w:rsidRPr="00800E8F">
        <w:t>Ans</w:t>
      </w:r>
      <w:proofErr w:type="spellEnd"/>
      <w:r w:rsidRPr="00800E8F">
        <w:t xml:space="preserve">: </w:t>
      </w:r>
      <w:r w:rsidRPr="00800E8F">
        <w:tab/>
        <w:t>e</w:t>
      </w:r>
      <w:r w:rsidRPr="00800E8F">
        <w:tab/>
      </w:r>
      <w:r w:rsidRPr="00800E8F">
        <w:tab/>
        <w:t xml:space="preserve">Level of difficulty: </w:t>
      </w:r>
      <w:r w:rsidRPr="00800E8F">
        <w:tab/>
        <w:t>medium</w:t>
      </w:r>
      <w:r w:rsidRPr="00800E8F">
        <w:tab/>
      </w:r>
      <w:r w:rsidRPr="00800E8F">
        <w:tab/>
      </w:r>
      <w:r w:rsidRPr="00800E8F">
        <w:tab/>
        <w:t>Section: 3.4</w:t>
      </w:r>
    </w:p>
    <w:p w14:paraId="3C3D9233" w14:textId="77777777" w:rsidR="009D2D43" w:rsidRPr="00800E8F" w:rsidRDefault="009D2D43" w:rsidP="009D2D43"/>
    <w:p w14:paraId="211E82C0" w14:textId="77777777" w:rsidR="002834F3" w:rsidRPr="00800E8F" w:rsidRDefault="002834F3" w:rsidP="002834F3">
      <w:pPr>
        <w:ind w:left="1440"/>
      </w:pPr>
    </w:p>
    <w:p w14:paraId="2A8AB985" w14:textId="77777777" w:rsidR="002834F3" w:rsidRPr="00800E8F" w:rsidRDefault="002834F3" w:rsidP="00E177DF">
      <w:pPr>
        <w:numPr>
          <w:ilvl w:val="0"/>
          <w:numId w:val="5"/>
        </w:numPr>
      </w:pPr>
      <w:r w:rsidRPr="00800E8F">
        <w:t xml:space="preserve">The electronegativity difference between C and H is ____ and therefore the C-H bond is </w:t>
      </w:r>
      <w:proofErr w:type="gramStart"/>
      <w:r w:rsidRPr="00800E8F">
        <w:t>a(</w:t>
      </w:r>
      <w:proofErr w:type="gramEnd"/>
      <w:r w:rsidRPr="00800E8F">
        <w:t>n)____ bond.</w:t>
      </w:r>
    </w:p>
    <w:p w14:paraId="26FBFEE1" w14:textId="669FF423" w:rsidR="002834F3" w:rsidRPr="00800E8F" w:rsidRDefault="00B96449" w:rsidP="00E177DF">
      <w:pPr>
        <w:numPr>
          <w:ilvl w:val="0"/>
          <w:numId w:val="77"/>
        </w:numPr>
      </w:pPr>
      <w:r w:rsidRPr="00800E8F">
        <w:t>0.4;</w:t>
      </w:r>
      <w:r w:rsidR="002834F3" w:rsidRPr="00800E8F">
        <w:t xml:space="preserve"> nonpolar covalent</w:t>
      </w:r>
    </w:p>
    <w:p w14:paraId="2C6DD63B" w14:textId="57DCBB4C" w:rsidR="002834F3" w:rsidRPr="00800E8F" w:rsidRDefault="00B96449" w:rsidP="00E177DF">
      <w:pPr>
        <w:numPr>
          <w:ilvl w:val="0"/>
          <w:numId w:val="77"/>
        </w:numPr>
      </w:pPr>
      <w:r w:rsidRPr="00800E8F">
        <w:t>0.4;</w:t>
      </w:r>
      <w:r w:rsidR="002834F3" w:rsidRPr="00800E8F">
        <w:t xml:space="preserve"> polar covalent</w:t>
      </w:r>
    </w:p>
    <w:p w14:paraId="0CC05CC5" w14:textId="0776F9FE" w:rsidR="002834F3" w:rsidRPr="00800E8F" w:rsidRDefault="00B96449" w:rsidP="00E177DF">
      <w:pPr>
        <w:numPr>
          <w:ilvl w:val="0"/>
          <w:numId w:val="77"/>
        </w:numPr>
      </w:pPr>
      <w:r w:rsidRPr="00800E8F">
        <w:t xml:space="preserve"> 4.6;</w:t>
      </w:r>
      <w:r w:rsidR="002834F3" w:rsidRPr="00800E8F">
        <w:t xml:space="preserve"> ionic</w:t>
      </w:r>
    </w:p>
    <w:p w14:paraId="4AB3A20B" w14:textId="4208F0B6" w:rsidR="002834F3" w:rsidRPr="00800E8F" w:rsidRDefault="00B96449" w:rsidP="00E177DF">
      <w:pPr>
        <w:numPr>
          <w:ilvl w:val="0"/>
          <w:numId w:val="77"/>
        </w:numPr>
      </w:pPr>
      <w:r w:rsidRPr="00800E8F">
        <w:sym w:font="Symbol" w:char="F02D"/>
      </w:r>
      <w:r w:rsidRPr="00800E8F">
        <w:t>0.4;</w:t>
      </w:r>
      <w:r w:rsidR="002834F3" w:rsidRPr="00800E8F">
        <w:t xml:space="preserve"> nonpolar covalent</w:t>
      </w:r>
    </w:p>
    <w:p w14:paraId="685C6DD7" w14:textId="15325A15" w:rsidR="002834F3" w:rsidRPr="00800E8F" w:rsidRDefault="00B96449" w:rsidP="00E177DF">
      <w:pPr>
        <w:numPr>
          <w:ilvl w:val="0"/>
          <w:numId w:val="77"/>
        </w:numPr>
      </w:pPr>
      <w:r w:rsidRPr="00800E8F">
        <w:t>4.6;</w:t>
      </w:r>
      <w:r w:rsidR="002834F3" w:rsidRPr="00800E8F">
        <w:t xml:space="preserve"> polar covalent</w:t>
      </w:r>
    </w:p>
    <w:p w14:paraId="3CEEB5E2" w14:textId="77777777" w:rsidR="009D2D43" w:rsidRPr="00800E8F" w:rsidRDefault="009D2D43" w:rsidP="009D2D43"/>
    <w:p w14:paraId="2CC484B5" w14:textId="77777777" w:rsidR="009D2D43" w:rsidRPr="00800E8F" w:rsidRDefault="009D2D43" w:rsidP="009D2D43">
      <w:proofErr w:type="spellStart"/>
      <w:r w:rsidRPr="00800E8F">
        <w:t>Ans</w:t>
      </w:r>
      <w:proofErr w:type="spellEnd"/>
      <w:r w:rsidRPr="00800E8F">
        <w:t xml:space="preserve">: </w:t>
      </w:r>
      <w:r w:rsidRPr="00800E8F">
        <w:tab/>
        <w:t>a</w:t>
      </w:r>
      <w:r w:rsidRPr="00800E8F">
        <w:tab/>
      </w:r>
      <w:r w:rsidRPr="00800E8F">
        <w:tab/>
        <w:t xml:space="preserve">Level of difficulty: </w:t>
      </w:r>
      <w:r w:rsidRPr="00800E8F">
        <w:tab/>
        <w:t>easy</w:t>
      </w:r>
      <w:r w:rsidRPr="00800E8F">
        <w:tab/>
      </w:r>
      <w:r w:rsidRPr="00800E8F">
        <w:tab/>
      </w:r>
      <w:r w:rsidRPr="00800E8F">
        <w:tab/>
        <w:t>Section: 3.4</w:t>
      </w:r>
    </w:p>
    <w:p w14:paraId="0A23D2EC" w14:textId="77777777" w:rsidR="002834F3" w:rsidRPr="00800E8F" w:rsidRDefault="002834F3" w:rsidP="009D2D43"/>
    <w:p w14:paraId="1B5F5FEF" w14:textId="77777777" w:rsidR="002834F3" w:rsidRPr="00800E8F" w:rsidRDefault="002834F3" w:rsidP="00E177DF">
      <w:pPr>
        <w:numPr>
          <w:ilvl w:val="0"/>
          <w:numId w:val="5"/>
        </w:numPr>
      </w:pPr>
      <w:r w:rsidRPr="00800E8F">
        <w:t xml:space="preserve">The electronegativity difference between Mg and </w:t>
      </w:r>
      <w:proofErr w:type="spellStart"/>
      <w:r w:rsidRPr="00800E8F">
        <w:t>Cl</w:t>
      </w:r>
      <w:proofErr w:type="spellEnd"/>
      <w:r w:rsidRPr="00800E8F">
        <w:t xml:space="preserve"> is ____ and therefore the Mg-</w:t>
      </w:r>
      <w:proofErr w:type="spellStart"/>
      <w:r w:rsidRPr="00800E8F">
        <w:t>Cl</w:t>
      </w:r>
      <w:proofErr w:type="spellEnd"/>
      <w:r w:rsidRPr="00800E8F">
        <w:t xml:space="preserve"> bond is </w:t>
      </w:r>
      <w:proofErr w:type="gramStart"/>
      <w:r w:rsidRPr="00800E8F">
        <w:t>a(</w:t>
      </w:r>
      <w:proofErr w:type="gramEnd"/>
      <w:r w:rsidRPr="00800E8F">
        <w:t>n)____ bond.</w:t>
      </w:r>
    </w:p>
    <w:p w14:paraId="34F01024" w14:textId="117EFDAA" w:rsidR="002834F3" w:rsidRPr="00800E8F" w:rsidRDefault="00B96449" w:rsidP="00E177DF">
      <w:pPr>
        <w:numPr>
          <w:ilvl w:val="0"/>
          <w:numId w:val="78"/>
        </w:numPr>
      </w:pPr>
      <w:r w:rsidRPr="00800E8F">
        <w:t>1.8;</w:t>
      </w:r>
      <w:r w:rsidR="002834F3" w:rsidRPr="00800E8F">
        <w:t xml:space="preserve"> polar covalent</w:t>
      </w:r>
    </w:p>
    <w:p w14:paraId="78A81762" w14:textId="65FFAC5C" w:rsidR="002834F3" w:rsidRPr="00800E8F" w:rsidRDefault="00B96449" w:rsidP="00E177DF">
      <w:pPr>
        <w:numPr>
          <w:ilvl w:val="0"/>
          <w:numId w:val="78"/>
        </w:numPr>
      </w:pPr>
      <w:r w:rsidRPr="00800E8F">
        <w:sym w:font="Symbol" w:char="F02D"/>
      </w:r>
      <w:r w:rsidRPr="00800E8F">
        <w:t>1.8;</w:t>
      </w:r>
      <w:r w:rsidR="002834F3" w:rsidRPr="00800E8F">
        <w:t xml:space="preserve"> </w:t>
      </w:r>
      <w:r w:rsidR="00C84004" w:rsidRPr="00800E8F">
        <w:t>non</w:t>
      </w:r>
      <w:r w:rsidR="002834F3" w:rsidRPr="00800E8F">
        <w:t>polar covalent</w:t>
      </w:r>
    </w:p>
    <w:p w14:paraId="6395F06D" w14:textId="3DED829A" w:rsidR="002834F3" w:rsidRPr="00800E8F" w:rsidRDefault="00B96449" w:rsidP="00E177DF">
      <w:pPr>
        <w:numPr>
          <w:ilvl w:val="0"/>
          <w:numId w:val="78"/>
        </w:numPr>
      </w:pPr>
      <w:r w:rsidRPr="00800E8F">
        <w:t xml:space="preserve">4.2; </w:t>
      </w:r>
      <w:r w:rsidR="002834F3" w:rsidRPr="00800E8F">
        <w:t>ionic</w:t>
      </w:r>
    </w:p>
    <w:p w14:paraId="0A35801C" w14:textId="410970A4" w:rsidR="002834F3" w:rsidRPr="00800E8F" w:rsidRDefault="00B96449" w:rsidP="00E177DF">
      <w:pPr>
        <w:numPr>
          <w:ilvl w:val="0"/>
          <w:numId w:val="78"/>
        </w:numPr>
      </w:pPr>
      <w:r w:rsidRPr="00800E8F">
        <w:sym w:font="Symbol" w:char="F02D"/>
      </w:r>
      <w:r w:rsidR="00C84004" w:rsidRPr="00800E8F">
        <w:t>4.2</w:t>
      </w:r>
      <w:r w:rsidRPr="00800E8F">
        <w:t>;</w:t>
      </w:r>
      <w:r w:rsidR="002834F3" w:rsidRPr="00800E8F">
        <w:t xml:space="preserve"> nonpolar covalent</w:t>
      </w:r>
    </w:p>
    <w:p w14:paraId="418064F9" w14:textId="203B49AE" w:rsidR="002834F3" w:rsidRPr="00800E8F" w:rsidRDefault="009D2D43" w:rsidP="00E177DF">
      <w:pPr>
        <w:numPr>
          <w:ilvl w:val="0"/>
          <w:numId w:val="78"/>
        </w:numPr>
      </w:pPr>
      <w:r w:rsidRPr="00800E8F">
        <w:t>1.8</w:t>
      </w:r>
      <w:r w:rsidR="00B96449" w:rsidRPr="00800E8F">
        <w:t>;</w:t>
      </w:r>
      <w:r w:rsidR="002834F3" w:rsidRPr="00800E8F">
        <w:t xml:space="preserve"> </w:t>
      </w:r>
      <w:r w:rsidR="00C84004" w:rsidRPr="00800E8F">
        <w:t>ionic</w:t>
      </w:r>
    </w:p>
    <w:p w14:paraId="75AE8423" w14:textId="77777777" w:rsidR="009D2D43" w:rsidRDefault="009D2D43" w:rsidP="009D2D43"/>
    <w:p w14:paraId="43103132" w14:textId="77777777" w:rsidR="009D2D43" w:rsidRDefault="009D2D43" w:rsidP="009D2D43">
      <w:proofErr w:type="spellStart"/>
      <w:r w:rsidRPr="00BB5353">
        <w:t>Ans</w:t>
      </w:r>
      <w:proofErr w:type="spellEnd"/>
      <w:r w:rsidRPr="00BB5353">
        <w:t xml:space="preserve">: </w:t>
      </w:r>
      <w:r w:rsidRPr="00BB5353">
        <w:tab/>
      </w:r>
      <w:r>
        <w:t>e</w:t>
      </w:r>
      <w:r w:rsidRPr="00BB5353">
        <w:tab/>
      </w:r>
      <w:r w:rsidRPr="00BB5353">
        <w:tab/>
        <w:t xml:space="preserve">Level of difficulty: </w:t>
      </w:r>
      <w:r w:rsidRPr="00BB5353">
        <w:tab/>
      </w:r>
      <w:r>
        <w:t>easy</w:t>
      </w:r>
      <w:r>
        <w:tab/>
      </w:r>
      <w:r>
        <w:tab/>
      </w:r>
      <w:r>
        <w:tab/>
        <w:t>Section: 3.4</w:t>
      </w:r>
    </w:p>
    <w:p w14:paraId="5F3C1604" w14:textId="77777777" w:rsidR="002834F3" w:rsidRPr="00BB5353" w:rsidRDefault="002834F3" w:rsidP="00C84004">
      <w:pPr>
        <w:rPr>
          <w:i/>
        </w:rPr>
      </w:pPr>
    </w:p>
    <w:p w14:paraId="1F2582E7" w14:textId="77777777" w:rsidR="002834F3" w:rsidRPr="00BB5353" w:rsidRDefault="002834F3" w:rsidP="002834F3"/>
    <w:p w14:paraId="7D1B9D86" w14:textId="77777777" w:rsidR="008A2EBD" w:rsidRPr="00BB5353" w:rsidRDefault="00423076" w:rsidP="00E177DF">
      <w:pPr>
        <w:numPr>
          <w:ilvl w:val="0"/>
          <w:numId w:val="5"/>
        </w:numPr>
      </w:pPr>
      <w:r w:rsidRPr="00BB5353">
        <w:t>What is meant by the following symbols?</w:t>
      </w:r>
    </w:p>
    <w:p w14:paraId="27771411" w14:textId="77777777" w:rsidR="00423076" w:rsidRPr="00BB5353" w:rsidRDefault="00423076" w:rsidP="00423076">
      <w:pPr>
        <w:ind w:left="360"/>
        <w:jc w:val="center"/>
      </w:pPr>
      <w:r w:rsidRPr="00BB5353">
        <w:object w:dxaOrig="899" w:dyaOrig="612" w14:anchorId="012736B4">
          <v:shape id="_x0000_i1061" type="#_x0000_t75" style="width:45pt;height:30.6pt" o:ole="">
            <v:imagedata r:id="rId68" o:title=""/>
          </v:shape>
          <o:OLEObject Type="Embed" ProgID="ChemDraw.Document.6.0" ShapeID="_x0000_i1061" DrawAspect="Content" ObjectID="_1442315203" r:id="rId69"/>
        </w:object>
      </w:r>
    </w:p>
    <w:p w14:paraId="1E49A9B8" w14:textId="77777777" w:rsidR="00423076" w:rsidRPr="00BB5353" w:rsidRDefault="00423076" w:rsidP="00E177DF">
      <w:pPr>
        <w:numPr>
          <w:ilvl w:val="0"/>
          <w:numId w:val="79"/>
        </w:numPr>
      </w:pPr>
      <w:r w:rsidRPr="00BB5353">
        <w:t>This means that the hydrogen has donated an electron to the oxygen.</w:t>
      </w:r>
    </w:p>
    <w:p w14:paraId="0B00ADA5" w14:textId="77777777" w:rsidR="00423076" w:rsidRPr="00BB5353" w:rsidRDefault="00423076" w:rsidP="00E177DF">
      <w:pPr>
        <w:numPr>
          <w:ilvl w:val="0"/>
          <w:numId w:val="79"/>
        </w:numPr>
      </w:pPr>
      <w:r w:rsidRPr="00BB5353">
        <w:t>This means that the oxygen has donated an electron to the hydrogen</w:t>
      </w:r>
      <w:r w:rsidR="006A469D" w:rsidRPr="00BB5353">
        <w:t>.</w:t>
      </w:r>
    </w:p>
    <w:p w14:paraId="34125674" w14:textId="77777777" w:rsidR="006A469D" w:rsidRPr="00BB5353" w:rsidRDefault="006A469D" w:rsidP="00E177DF">
      <w:pPr>
        <w:numPr>
          <w:ilvl w:val="0"/>
          <w:numId w:val="79"/>
        </w:numPr>
      </w:pPr>
      <w:r w:rsidRPr="00BB5353">
        <w:t xml:space="preserve">This means that the oxygen is pulling electrons toward </w:t>
      </w:r>
      <w:proofErr w:type="gramStart"/>
      <w:r w:rsidRPr="00BB5353">
        <w:t>itself</w:t>
      </w:r>
      <w:proofErr w:type="gramEnd"/>
      <w:r w:rsidRPr="00BB5353">
        <w:t xml:space="preserve"> and is partially negative.</w:t>
      </w:r>
    </w:p>
    <w:p w14:paraId="3E8B6CDE" w14:textId="77777777" w:rsidR="006A469D" w:rsidRPr="00BB5353" w:rsidRDefault="006A469D" w:rsidP="00E177DF">
      <w:pPr>
        <w:numPr>
          <w:ilvl w:val="0"/>
          <w:numId w:val="79"/>
        </w:numPr>
      </w:pPr>
      <w:r w:rsidRPr="00BB5353">
        <w:t xml:space="preserve">This means that the hydrogen is pulling electrons toward </w:t>
      </w:r>
      <w:proofErr w:type="gramStart"/>
      <w:r w:rsidRPr="00BB5353">
        <w:t>itself</w:t>
      </w:r>
      <w:proofErr w:type="gramEnd"/>
      <w:r w:rsidRPr="00BB5353">
        <w:t xml:space="preserve"> and is partially positive.</w:t>
      </w:r>
    </w:p>
    <w:p w14:paraId="05DC5A7E" w14:textId="77777777" w:rsidR="006A469D" w:rsidRPr="00BB5353" w:rsidRDefault="006A469D" w:rsidP="00E177DF">
      <w:pPr>
        <w:numPr>
          <w:ilvl w:val="0"/>
          <w:numId w:val="79"/>
        </w:numPr>
      </w:pPr>
      <w:r w:rsidRPr="00BB5353">
        <w:t>These are not symbols used in chemistry.</w:t>
      </w:r>
    </w:p>
    <w:p w14:paraId="71883F14" w14:textId="77777777" w:rsidR="006A469D" w:rsidRPr="00BB5353" w:rsidRDefault="006A469D" w:rsidP="006A469D"/>
    <w:p w14:paraId="12E8E205" w14:textId="77777777" w:rsidR="00777417" w:rsidRDefault="00777417" w:rsidP="00777417">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medium</w:t>
      </w:r>
      <w:r>
        <w:tab/>
      </w:r>
      <w:r>
        <w:tab/>
      </w:r>
      <w:r>
        <w:tab/>
        <w:t>Section: 3.4</w:t>
      </w:r>
    </w:p>
    <w:p w14:paraId="0B33A81F" w14:textId="77777777" w:rsidR="002B2711" w:rsidRPr="00BB5353" w:rsidRDefault="002B2711" w:rsidP="006A469D"/>
    <w:p w14:paraId="57C5599E" w14:textId="77777777" w:rsidR="00816C82" w:rsidRPr="00BB5353" w:rsidRDefault="00816C82" w:rsidP="00E177DF">
      <w:pPr>
        <w:numPr>
          <w:ilvl w:val="0"/>
          <w:numId w:val="5"/>
        </w:numPr>
      </w:pPr>
      <w:r w:rsidRPr="00BB5353">
        <w:t>Which bond is correctly labeled with a dipole arrow?</w:t>
      </w:r>
    </w:p>
    <w:p w14:paraId="490BF09E" w14:textId="77777777" w:rsidR="00816C82" w:rsidRPr="00BB5353" w:rsidRDefault="00816C82" w:rsidP="00816C82">
      <w:pPr>
        <w:ind w:left="720"/>
      </w:pPr>
    </w:p>
    <w:p w14:paraId="6A1ABEA7" w14:textId="77777777" w:rsidR="00816C82" w:rsidRPr="00BB5353" w:rsidRDefault="00ED3B3B" w:rsidP="00816C82">
      <w:pPr>
        <w:ind w:left="720"/>
      </w:pPr>
      <w:r w:rsidRPr="00BB5353">
        <w:rPr>
          <w:noProof/>
        </w:rPr>
        <mc:AlternateContent>
          <mc:Choice Requires="wpc">
            <w:drawing>
              <wp:inline distT="0" distB="0" distL="0" distR="0" wp14:anchorId="586A38CF" wp14:editId="7E12377C">
                <wp:extent cx="5486400" cy="1028700"/>
                <wp:effectExtent l="0" t="0" r="0" b="0"/>
                <wp:docPr id="13"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Text Box 4"/>
                        <wps:cNvSpPr txBox="1">
                          <a:spLocks noChangeArrowheads="1"/>
                        </wps:cNvSpPr>
                        <wps:spPr bwMode="auto">
                          <a:xfrm>
                            <a:off x="114300" y="343535"/>
                            <a:ext cx="5143500" cy="57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A9EEF" w14:textId="77777777" w:rsidR="00557B2B" w:rsidRDefault="00557B2B" w:rsidP="00816C82">
                              <w:pPr>
                                <w:rPr>
                                  <w:sz w:val="32"/>
                                  <w:szCs w:val="32"/>
                                  <w:lang w:val="pt-BR"/>
                                </w:rPr>
                              </w:pPr>
                              <w:r w:rsidRPr="00816C82">
                                <w:rPr>
                                  <w:sz w:val="32"/>
                                  <w:szCs w:val="32"/>
                                  <w:lang w:val="pt-BR"/>
                                </w:rPr>
                                <w:t>C-H</w:t>
                              </w:r>
                              <w:r w:rsidRPr="00816C82">
                                <w:rPr>
                                  <w:sz w:val="32"/>
                                  <w:szCs w:val="32"/>
                                  <w:lang w:val="pt-BR"/>
                                </w:rPr>
                                <w:tab/>
                              </w:r>
                              <w:r w:rsidRPr="00816C82">
                                <w:rPr>
                                  <w:sz w:val="32"/>
                                  <w:szCs w:val="32"/>
                                  <w:lang w:val="pt-BR"/>
                                </w:rPr>
                                <w:tab/>
                                <w:t>O-H</w:t>
                              </w:r>
                              <w:r w:rsidRPr="00816C82">
                                <w:rPr>
                                  <w:sz w:val="32"/>
                                  <w:szCs w:val="32"/>
                                  <w:lang w:val="pt-BR"/>
                                </w:rPr>
                                <w:tab/>
                              </w:r>
                              <w:r w:rsidRPr="00816C82">
                                <w:rPr>
                                  <w:sz w:val="32"/>
                                  <w:szCs w:val="32"/>
                                  <w:lang w:val="pt-BR"/>
                                </w:rPr>
                                <w:tab/>
                                <w:t>N-H</w:t>
                              </w:r>
                              <w:r w:rsidRPr="00816C82">
                                <w:rPr>
                                  <w:sz w:val="32"/>
                                  <w:szCs w:val="32"/>
                                  <w:lang w:val="pt-BR"/>
                                </w:rPr>
                                <w:tab/>
                              </w:r>
                              <w:r w:rsidRPr="00816C82">
                                <w:rPr>
                                  <w:sz w:val="32"/>
                                  <w:szCs w:val="32"/>
                                  <w:lang w:val="pt-BR"/>
                                </w:rPr>
                                <w:tab/>
                                <w:t>C-Cl</w:t>
                              </w:r>
                              <w:r w:rsidRPr="00816C82">
                                <w:rPr>
                                  <w:sz w:val="32"/>
                                  <w:szCs w:val="32"/>
                                  <w:lang w:val="pt-BR"/>
                                </w:rPr>
                                <w:tab/>
                              </w:r>
                              <w:r w:rsidRPr="00816C82">
                                <w:rPr>
                                  <w:sz w:val="32"/>
                                  <w:szCs w:val="32"/>
                                  <w:lang w:val="pt-BR"/>
                                </w:rPr>
                                <w:tab/>
                                <w:t>C-C</w:t>
                              </w:r>
                            </w:p>
                            <w:p w14:paraId="01B0111E" w14:textId="77777777" w:rsidR="00557B2B" w:rsidRDefault="00557B2B" w:rsidP="00816C82">
                              <w:pPr>
                                <w:rPr>
                                  <w:sz w:val="32"/>
                                  <w:szCs w:val="32"/>
                                  <w:lang w:val="pt-BR"/>
                                </w:rPr>
                              </w:pPr>
                              <w:r>
                                <w:rPr>
                                  <w:sz w:val="32"/>
                                  <w:szCs w:val="32"/>
                                  <w:lang w:val="pt-BR"/>
                                </w:rPr>
                                <w:t xml:space="preserve">  a.</w:t>
                              </w:r>
                              <w:r>
                                <w:rPr>
                                  <w:sz w:val="32"/>
                                  <w:szCs w:val="32"/>
                                  <w:lang w:val="pt-BR"/>
                                </w:rPr>
                                <w:tab/>
                              </w:r>
                              <w:r>
                                <w:rPr>
                                  <w:sz w:val="32"/>
                                  <w:szCs w:val="32"/>
                                  <w:lang w:val="pt-BR"/>
                                </w:rPr>
                                <w:tab/>
                                <w:t xml:space="preserve">   b.</w:t>
                              </w:r>
                              <w:r>
                                <w:rPr>
                                  <w:sz w:val="32"/>
                                  <w:szCs w:val="32"/>
                                  <w:lang w:val="pt-BR"/>
                                </w:rPr>
                                <w:tab/>
                              </w:r>
                              <w:r>
                                <w:rPr>
                                  <w:sz w:val="32"/>
                                  <w:szCs w:val="32"/>
                                  <w:lang w:val="pt-BR"/>
                                </w:rPr>
                                <w:tab/>
                                <w:t xml:space="preserve">   c.</w:t>
                              </w:r>
                              <w:r>
                                <w:rPr>
                                  <w:sz w:val="32"/>
                                  <w:szCs w:val="32"/>
                                  <w:lang w:val="pt-BR"/>
                                </w:rPr>
                                <w:tab/>
                              </w:r>
                              <w:r>
                                <w:rPr>
                                  <w:sz w:val="32"/>
                                  <w:szCs w:val="32"/>
                                  <w:lang w:val="pt-BR"/>
                                </w:rPr>
                                <w:tab/>
                                <w:t xml:space="preserve">   d.   </w:t>
                              </w:r>
                              <w:r>
                                <w:rPr>
                                  <w:sz w:val="32"/>
                                  <w:szCs w:val="32"/>
                                  <w:lang w:val="pt-BR"/>
                                </w:rPr>
                                <w:tab/>
                                <w:t xml:space="preserve"> e.</w:t>
                              </w:r>
                            </w:p>
                            <w:p w14:paraId="5A8D5AA7" w14:textId="77777777" w:rsidR="00557B2B" w:rsidRPr="00816C82" w:rsidRDefault="00557B2B" w:rsidP="00816C82">
                              <w:pPr>
                                <w:rPr>
                                  <w:sz w:val="32"/>
                                  <w:szCs w:val="32"/>
                                  <w:lang w:val="pt-BR"/>
                                </w:rPr>
                              </w:pPr>
                            </w:p>
                          </w:txbxContent>
                        </wps:txbx>
                        <wps:bodyPr rot="0" vert="horz" wrap="square" lIns="91440" tIns="45720" rIns="91440" bIns="45720" anchor="t" anchorCtr="0" upright="1">
                          <a:noAutofit/>
                        </wps:bodyPr>
                      </wps:wsp>
                      <wps:wsp>
                        <wps:cNvPr id="3" name="Line 5"/>
                        <wps:cNvCnPr/>
                        <wps:spPr bwMode="auto">
                          <a:xfrm flipH="1">
                            <a:off x="114300" y="228600"/>
                            <a:ext cx="4572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Line 6"/>
                        <wps:cNvCnPr/>
                        <wps:spPr bwMode="auto">
                          <a:xfrm>
                            <a:off x="457200" y="114300"/>
                            <a:ext cx="0" cy="227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7"/>
                        <wps:cNvCnPr/>
                        <wps:spPr bwMode="auto">
                          <a:xfrm flipH="1">
                            <a:off x="2857500" y="228600"/>
                            <a:ext cx="4572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Line 8"/>
                        <wps:cNvCnPr/>
                        <wps:spPr bwMode="auto">
                          <a:xfrm>
                            <a:off x="3200400" y="114300"/>
                            <a:ext cx="635" cy="227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9"/>
                        <wps:cNvCnPr/>
                        <wps:spPr bwMode="auto">
                          <a:xfrm flipH="1">
                            <a:off x="1943100" y="228600"/>
                            <a:ext cx="4572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10"/>
                        <wps:cNvCnPr/>
                        <wps:spPr bwMode="auto">
                          <a:xfrm>
                            <a:off x="2286000" y="114300"/>
                            <a:ext cx="635" cy="227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11"/>
                        <wps:cNvCnPr/>
                        <wps:spPr bwMode="auto">
                          <a:xfrm rot="10800000" flipH="1">
                            <a:off x="3771900" y="228600"/>
                            <a:ext cx="4572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12"/>
                        <wps:cNvCnPr/>
                        <wps:spPr bwMode="auto">
                          <a:xfrm rot="10800000">
                            <a:off x="3886200" y="114300"/>
                            <a:ext cx="635" cy="227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3"/>
                        <wps:cNvCnPr/>
                        <wps:spPr bwMode="auto">
                          <a:xfrm rot="10800000" flipH="1">
                            <a:off x="1028700" y="228600"/>
                            <a:ext cx="4572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14"/>
                        <wps:cNvCnPr/>
                        <wps:spPr bwMode="auto">
                          <a:xfrm rot="10800000">
                            <a:off x="1143000" y="114300"/>
                            <a:ext cx="635" cy="227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_x0000_s1044" editas="canvas" style="width:6in;height:81pt;mso-position-horizontal-relative:char;mso-position-vertical-relative:line" coordsize="54864,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">
                <v:shape id="_x0000_s1045" type="#_x0000_t75" style="position:absolute;width:54864;height:10287;visibility:visible;mso-wrap-style:square">
                  <v:fill o:detectmouseclick="t"/>
                  <v:path o:connecttype="none"/>
                </v:shape>
                <v:shape id="Text Box 4" o:spid="_x0000_s1046" type="#_x0000_t202" style="position:absolute;left:1143;top:3435;width:51435;height:5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14:paraId="38FA9EEF" w14:textId="77777777" w:rsidR="00557B2B" w:rsidRDefault="00557B2B" w:rsidP="00816C82">
                        <w:pPr>
                          <w:rPr>
                            <w:sz w:val="32"/>
                            <w:szCs w:val="32"/>
                            <w:lang w:val="pt-BR"/>
                          </w:rPr>
                        </w:pPr>
                        <w:r w:rsidRPr="00816C82">
                          <w:rPr>
                            <w:sz w:val="32"/>
                            <w:szCs w:val="32"/>
                            <w:lang w:val="pt-BR"/>
                          </w:rPr>
                          <w:t>C-H</w:t>
                        </w:r>
                        <w:r w:rsidRPr="00816C82">
                          <w:rPr>
                            <w:sz w:val="32"/>
                            <w:szCs w:val="32"/>
                            <w:lang w:val="pt-BR"/>
                          </w:rPr>
                          <w:tab/>
                        </w:r>
                        <w:r w:rsidRPr="00816C82">
                          <w:rPr>
                            <w:sz w:val="32"/>
                            <w:szCs w:val="32"/>
                            <w:lang w:val="pt-BR"/>
                          </w:rPr>
                          <w:tab/>
                          <w:t>O-H</w:t>
                        </w:r>
                        <w:r w:rsidRPr="00816C82">
                          <w:rPr>
                            <w:sz w:val="32"/>
                            <w:szCs w:val="32"/>
                            <w:lang w:val="pt-BR"/>
                          </w:rPr>
                          <w:tab/>
                        </w:r>
                        <w:r w:rsidRPr="00816C82">
                          <w:rPr>
                            <w:sz w:val="32"/>
                            <w:szCs w:val="32"/>
                            <w:lang w:val="pt-BR"/>
                          </w:rPr>
                          <w:tab/>
                          <w:t>N-H</w:t>
                        </w:r>
                        <w:r w:rsidRPr="00816C82">
                          <w:rPr>
                            <w:sz w:val="32"/>
                            <w:szCs w:val="32"/>
                            <w:lang w:val="pt-BR"/>
                          </w:rPr>
                          <w:tab/>
                        </w:r>
                        <w:r w:rsidRPr="00816C82">
                          <w:rPr>
                            <w:sz w:val="32"/>
                            <w:szCs w:val="32"/>
                            <w:lang w:val="pt-BR"/>
                          </w:rPr>
                          <w:tab/>
                          <w:t>C-Cl</w:t>
                        </w:r>
                        <w:r w:rsidRPr="00816C82">
                          <w:rPr>
                            <w:sz w:val="32"/>
                            <w:szCs w:val="32"/>
                            <w:lang w:val="pt-BR"/>
                          </w:rPr>
                          <w:tab/>
                        </w:r>
                        <w:r w:rsidRPr="00816C82">
                          <w:rPr>
                            <w:sz w:val="32"/>
                            <w:szCs w:val="32"/>
                            <w:lang w:val="pt-BR"/>
                          </w:rPr>
                          <w:tab/>
                          <w:t>C-C</w:t>
                        </w:r>
                      </w:p>
                      <w:p w14:paraId="01B0111E" w14:textId="77777777" w:rsidR="00557B2B" w:rsidRDefault="00557B2B" w:rsidP="00816C82">
                        <w:pPr>
                          <w:rPr>
                            <w:sz w:val="32"/>
                            <w:szCs w:val="32"/>
                            <w:lang w:val="pt-BR"/>
                          </w:rPr>
                        </w:pPr>
                        <w:r>
                          <w:rPr>
                            <w:sz w:val="32"/>
                            <w:szCs w:val="32"/>
                            <w:lang w:val="pt-BR"/>
                          </w:rPr>
                          <w:t xml:space="preserve">  a.</w:t>
                        </w:r>
                        <w:r>
                          <w:rPr>
                            <w:sz w:val="32"/>
                            <w:szCs w:val="32"/>
                            <w:lang w:val="pt-BR"/>
                          </w:rPr>
                          <w:tab/>
                        </w:r>
                        <w:r>
                          <w:rPr>
                            <w:sz w:val="32"/>
                            <w:szCs w:val="32"/>
                            <w:lang w:val="pt-BR"/>
                          </w:rPr>
                          <w:tab/>
                          <w:t xml:space="preserve">   b.</w:t>
                        </w:r>
                        <w:r>
                          <w:rPr>
                            <w:sz w:val="32"/>
                            <w:szCs w:val="32"/>
                            <w:lang w:val="pt-BR"/>
                          </w:rPr>
                          <w:tab/>
                        </w:r>
                        <w:r>
                          <w:rPr>
                            <w:sz w:val="32"/>
                            <w:szCs w:val="32"/>
                            <w:lang w:val="pt-BR"/>
                          </w:rPr>
                          <w:tab/>
                          <w:t xml:space="preserve">   c.</w:t>
                        </w:r>
                        <w:r>
                          <w:rPr>
                            <w:sz w:val="32"/>
                            <w:szCs w:val="32"/>
                            <w:lang w:val="pt-BR"/>
                          </w:rPr>
                          <w:tab/>
                        </w:r>
                        <w:r>
                          <w:rPr>
                            <w:sz w:val="32"/>
                            <w:szCs w:val="32"/>
                            <w:lang w:val="pt-BR"/>
                          </w:rPr>
                          <w:tab/>
                          <w:t xml:space="preserve">   d.   </w:t>
                        </w:r>
                        <w:r>
                          <w:rPr>
                            <w:sz w:val="32"/>
                            <w:szCs w:val="32"/>
                            <w:lang w:val="pt-BR"/>
                          </w:rPr>
                          <w:tab/>
                          <w:t xml:space="preserve"> e.</w:t>
                        </w:r>
                      </w:p>
                      <w:p w14:paraId="5A8D5AA7" w14:textId="77777777" w:rsidR="00557B2B" w:rsidRPr="00816C82" w:rsidRDefault="00557B2B" w:rsidP="00816C82">
                        <w:pPr>
                          <w:rPr>
                            <w:sz w:val="32"/>
                            <w:szCs w:val="32"/>
                            <w:lang w:val="pt-BR"/>
                          </w:rPr>
                        </w:pPr>
                      </w:p>
                    </w:txbxContent>
                  </v:textbox>
                </v:shape>
                <v:line id="Line 5" o:spid="_x0000_s1047" style="position:absolute;flip:x;visibility:visible;mso-wrap-style:square" from="1143,2286" to="5715,2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YvUMAAAADaAAAADwAAAGRycy9kb3ducmV2LnhtbERPS2vCQBC+C/0PyxS8hLrRQLGpq7Q+&#10;oFA8mPbQ45CdJqHZ2ZAdNf77riB4/Pjei9XgWnWiPjSeDUwnKSji0tuGKwPfX7unOaggyBZbz2Tg&#10;QgFWy4fRAnPrz3ygUyGViiEccjRQi3S51qGsyWGY+I44cr++dygR9pW2PZ5juGv1LE2ftcOGY0ON&#10;Ha1rKv+Ko4szdnveZFny7nSSvND2Rz5TLcaMH4e3V1BCg9zFN/eHNZDB9Ur0g17+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WL1DAAAAA2gAAAA8AAAAAAAAAAAAAAAAA&#10;oQIAAGRycy9kb3ducmV2LnhtbFBLBQYAAAAABAAEAPkAAACOAwAAAAA=&#10;">
                  <v:stroke endarrow="block"/>
                </v:line>
                <v:line id="Line 6" o:spid="_x0000_s1048" style="position:absolute;visibility:visible;mso-wrap-style:square" from="4572,1143" to="4572,3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7" o:spid="_x0000_s1049" style="position:absolute;flip:x;visibility:visible;mso-wrap-style:square" from="28575,2286" to="33147,2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line id="Line 8" o:spid="_x0000_s1050" style="position:absolute;visibility:visible;mso-wrap-style:square" from="32004,1143" to="32010,3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9" o:spid="_x0000_s1051" style="position:absolute;flip:x;visibility:visible;mso-wrap-style:square" from="19431,2286" to="24003,2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0pU8AAAADaAAAADwAAAGRycy9kb3ducmV2LnhtbERPTWvCQBC9F/wPyxR6CXXTCtpGV7FV&#10;QSg9GD30OGTHJDQ7G7JTjf/eFYQeH+97tuhdo07UhdqzgZdhCoq48Lbm0sBhv3l+AxUE2WLjmQxc&#10;KMBiPniYYWb9mXd0yqVUMYRDhgYqkTbTOhQVOQxD3xJH7ug7hxJhV2rb4TmGu0a/pulYO6w5NlTY&#10;0mdFxW/+5+KMzTevRqPkw+kkeaf1j3ylWox5euyXU1BCvfyL7+6tNTCB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DtKVPAAAAA2gAAAA8AAAAAAAAAAAAAAAAA&#10;oQIAAGRycy9kb3ducmV2LnhtbFBLBQYAAAAABAAEAPkAAACOAwAAAAA=&#10;">
                  <v:stroke endarrow="block"/>
                </v:line>
                <v:line id="Line 10" o:spid="_x0000_s1052" style="position:absolute;visibility:visible;mso-wrap-style:square" from="22860,1143" to="22866,3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11" o:spid="_x0000_s1053" style="position:absolute;rotation:180;flip:x;visibility:visible;mso-wrap-style:square" from="37719,2286" to="42291,2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MQCr4AAADaAAAADwAAAGRycy9kb3ducmV2LnhtbERPy4rCMBTdC/MP4Qqzs6kioh2jDILg&#10;asAHgrtLc22LzU0miVr9ejMw4PJw3vNlZ1pxIx8aywqGWQ6CuLS64UrBYb8eTEGEiKyxtUwKHhRg&#10;ufjozbHQ9s5buu1iJVIIhwIV1DG6QspQ1mQwZNYRJ+5svcGYoK+k9nhP4aaVozyfSIMNp4YaHa1q&#10;Ki+7q0kzZt4/zel4eYTReWV+rmP368ZKffa77y8Qkbr4Fv+7N1rBDP6uJD/Ix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zsxAKvgAAANoAAAAPAAAAAAAAAAAAAAAAAKEC&#10;AABkcnMvZG93bnJldi54bWxQSwUGAAAAAAQABAD5AAAAjAMAAAAA&#10;">
                  <v:stroke endarrow="block"/>
                </v:line>
                <v:line id="Line 12" o:spid="_x0000_s1054" style="position:absolute;rotation:180;visibility:visible;mso-wrap-style:square" from="38862,1143" to="38868,3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TeaMIAAADbAAAADwAAAGRycy9kb3ducmV2LnhtbESPQW/CMAyF70j7D5EncYMUJqapkCKG&#10;NG3itsLuVmOaqo3TNRkt/34+TNrN1nt+7/NuP/lO3WiITWADq2UGirgKtuHawOX8tngBFROyxS4w&#10;GbhThH3xMNthbsPIn3QrU60khGOOBlxKfa51rBx5jMvQE4t2DYPHJOtQazvgKOG+0+sse9YeG5YG&#10;hz0dHVVt+eMNbL6OJ7tuqyyNWPele3133/RkzPxxOmxBJZrSv/nv+sMKvtDLLzKAL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DTeaMIAAADbAAAADwAAAAAAAAAAAAAA&#10;AAChAgAAZHJzL2Rvd25yZXYueG1sUEsFBgAAAAAEAAQA+QAAAJADAAAAAA==&#10;"/>
                <v:line id="Line 13" o:spid="_x0000_s1055" style="position:absolute;rotation:180;flip:x;visibility:visible;mso-wrap-style:square" from="10287,2286" to="14859,2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QjZ8MAAADbAAAADwAAAGRycy9kb3ducmV2LnhtbESPT4vCMBDF78J+hzDC3myqiLhdo4gg&#10;eFrwD4K3oRnbYjPJJlGrn94sLHib4b3fmzezRWdacSMfGssKhlkOgri0uuFKwWG/HkxBhIissbVM&#10;Ch4UYDH/6M2w0PbOW7rtYiVSCIcCFdQxukLKUNZkMGTWESftbL3BmFZfSe3xnsJNK0d5PpEGG04X&#10;anS0qqm87K4m1fjy/mlOx8sjjM4r83Mdu183Vuqz3y2/QUTq4tv8T2904obw90sa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0I2fDAAAA2wAAAA8AAAAAAAAAAAAA&#10;AAAAoQIAAGRycy9kb3ducmV2LnhtbFBLBQYAAAAABAAEAPkAAACRAwAAAAA=&#10;">
                  <v:stroke endarrow="block"/>
                </v:line>
                <v:line id="Line 14" o:spid="_x0000_s1056" style="position:absolute;rotation:180;visibility:visible;mso-wrap-style:square" from="11430,1143" to="11436,3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rlhMAAAADbAAAADwAAAGRycy9kb3ducmV2LnhtbERPTWvDMAy9F/ofjAa7tc4yNkZaJ3SB&#10;0rFb0/UuYjUOieU09prs38+Dwm56vE9ti9n24kajbx0reFonIIhrp1tuFHyd9qs3ED4ga+wdk4If&#10;8lDky8UWM+0mPtKtCo2IIewzVGBCGDIpfW3Iol+7gThyFzdaDBGOjdQjTjHc9jJNkldpseXYYHCg&#10;0lDdVd9Wwcu5/NRpVydhwmaozPvBXOlZqceHebcBEWgO/+K7+0PH+Sn8/RIPkPk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uq5YTAAAAA2wAAAA8AAAAAAAAAAAAAAAAA&#10;oQIAAGRycy9kb3ducmV2LnhtbFBLBQYAAAAABAAEAPkAAACOAwAAAAA=&#10;"/>
                <w10:anchorlock/>
              </v:group>
            </w:pict>
          </mc:Fallback>
        </mc:AlternateContent>
      </w:r>
    </w:p>
    <w:p w14:paraId="1F110408" w14:textId="77777777" w:rsidR="00816C82" w:rsidRDefault="00816C82" w:rsidP="00816C82"/>
    <w:p w14:paraId="6AD467F1" w14:textId="77777777" w:rsidR="00777417" w:rsidRDefault="00777417" w:rsidP="00777417">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rsidR="00B43CA2">
        <w:t>medium</w:t>
      </w:r>
      <w:r>
        <w:tab/>
      </w:r>
      <w:r>
        <w:tab/>
      </w:r>
      <w:r>
        <w:tab/>
        <w:t>Section: 3.4</w:t>
      </w:r>
    </w:p>
    <w:p w14:paraId="71A47BDD" w14:textId="77777777" w:rsidR="00777417" w:rsidRPr="00BB5353" w:rsidRDefault="00777417" w:rsidP="00816C82"/>
    <w:p w14:paraId="4E30BC1B" w14:textId="77777777" w:rsidR="006A469D" w:rsidRPr="00BB5353" w:rsidRDefault="006A469D" w:rsidP="00E177DF">
      <w:pPr>
        <w:numPr>
          <w:ilvl w:val="0"/>
          <w:numId w:val="5"/>
        </w:numPr>
      </w:pPr>
      <w:r w:rsidRPr="00BB5353">
        <w:t xml:space="preserve">Match the </w:t>
      </w:r>
      <w:r w:rsidR="00974312" w:rsidRPr="00BB5353">
        <w:t xml:space="preserve">atomic and ion </w:t>
      </w:r>
      <w:r w:rsidRPr="00BB5353">
        <w:t>symbols</w:t>
      </w:r>
      <w:r w:rsidR="00974312" w:rsidRPr="00BB5353">
        <w:t xml:space="preserve"> with the correct terms</w:t>
      </w:r>
      <w:r w:rsidRPr="00BB5353">
        <w:t>.</w:t>
      </w:r>
    </w:p>
    <w:p w14:paraId="3EAD2429" w14:textId="77777777" w:rsidR="00564F6E" w:rsidRPr="00BB5353" w:rsidRDefault="00564F6E" w:rsidP="00564F6E"/>
    <w:tbl>
      <w:tblPr>
        <w:tblStyle w:val="TableGrid"/>
        <w:tblW w:w="0" w:type="auto"/>
        <w:tblInd w:w="468" w:type="dxa"/>
        <w:tblLook w:val="01E0" w:firstRow="1" w:lastRow="1" w:firstColumn="1" w:lastColumn="1" w:noHBand="0" w:noVBand="0"/>
      </w:tblPr>
      <w:tblGrid>
        <w:gridCol w:w="396"/>
        <w:gridCol w:w="1224"/>
        <w:gridCol w:w="1260"/>
        <w:gridCol w:w="2700"/>
        <w:gridCol w:w="2808"/>
      </w:tblGrid>
      <w:tr w:rsidR="00564F6E" w:rsidRPr="00BB5353" w14:paraId="0BBAA5A8" w14:textId="77777777">
        <w:tc>
          <w:tcPr>
            <w:tcW w:w="396" w:type="dxa"/>
          </w:tcPr>
          <w:p w14:paraId="13511642" w14:textId="77777777" w:rsidR="00564F6E" w:rsidRPr="00BB5353" w:rsidRDefault="00564F6E" w:rsidP="00564F6E"/>
        </w:tc>
        <w:tc>
          <w:tcPr>
            <w:tcW w:w="1224" w:type="dxa"/>
          </w:tcPr>
          <w:p w14:paraId="28CFA1E4" w14:textId="77777777" w:rsidR="00564F6E" w:rsidRPr="00BB5353" w:rsidRDefault="00564F6E" w:rsidP="00564F6E">
            <w:r w:rsidRPr="00BB5353">
              <w:t>Mg</w:t>
            </w:r>
            <w:r w:rsidRPr="00BB5353">
              <w:rPr>
                <w:vertAlign w:val="superscript"/>
              </w:rPr>
              <w:t>2+</w:t>
            </w:r>
          </w:p>
        </w:tc>
        <w:tc>
          <w:tcPr>
            <w:tcW w:w="1260" w:type="dxa"/>
          </w:tcPr>
          <w:p w14:paraId="40827F58" w14:textId="77777777" w:rsidR="00564F6E" w:rsidRPr="00BB5353" w:rsidRDefault="00564F6E" w:rsidP="00564F6E">
            <w:proofErr w:type="spellStart"/>
            <w:r w:rsidRPr="00BB5353">
              <w:t>Cl</w:t>
            </w:r>
            <w:proofErr w:type="spellEnd"/>
            <w:r w:rsidRPr="00BB5353">
              <w:rPr>
                <w:vertAlign w:val="superscript"/>
              </w:rPr>
              <w:sym w:font="Symbol" w:char="F02D"/>
            </w:r>
          </w:p>
        </w:tc>
        <w:tc>
          <w:tcPr>
            <w:tcW w:w="2700" w:type="dxa"/>
          </w:tcPr>
          <w:p w14:paraId="695C32CD" w14:textId="77777777" w:rsidR="00564F6E" w:rsidRPr="00BB5353" w:rsidRDefault="00564F6E" w:rsidP="00564F6E">
            <w:proofErr w:type="spellStart"/>
            <w:r w:rsidRPr="00BB5353">
              <w:t>C</w:t>
            </w:r>
            <w:r w:rsidRPr="00BB5353">
              <w:rPr>
                <w:vertAlign w:val="superscript"/>
              </w:rPr>
              <w:t>δ</w:t>
            </w:r>
            <w:proofErr w:type="spellEnd"/>
            <w:r w:rsidRPr="00BB5353">
              <w:rPr>
                <w:vertAlign w:val="superscript"/>
              </w:rPr>
              <w:t>+</w:t>
            </w:r>
          </w:p>
        </w:tc>
        <w:tc>
          <w:tcPr>
            <w:tcW w:w="2808" w:type="dxa"/>
          </w:tcPr>
          <w:p w14:paraId="1115C887" w14:textId="77777777" w:rsidR="00564F6E" w:rsidRPr="00BB5353" w:rsidRDefault="00564F6E" w:rsidP="00564F6E">
            <w:proofErr w:type="spellStart"/>
            <w:r w:rsidRPr="00BB5353">
              <w:t>F</w:t>
            </w:r>
            <w:r w:rsidRPr="00BB5353">
              <w:rPr>
                <w:vertAlign w:val="superscript"/>
              </w:rPr>
              <w:t>δ</w:t>
            </w:r>
            <w:proofErr w:type="spellEnd"/>
            <w:r w:rsidRPr="00BB5353">
              <w:rPr>
                <w:vertAlign w:val="superscript"/>
              </w:rPr>
              <w:sym w:font="Symbol" w:char="F02D"/>
            </w:r>
          </w:p>
        </w:tc>
      </w:tr>
      <w:tr w:rsidR="00564F6E" w:rsidRPr="00BB5353" w14:paraId="38D06A6F" w14:textId="77777777">
        <w:tc>
          <w:tcPr>
            <w:tcW w:w="396" w:type="dxa"/>
          </w:tcPr>
          <w:p w14:paraId="1271E3DE" w14:textId="77777777" w:rsidR="00564F6E" w:rsidRPr="00BB5353" w:rsidRDefault="00564F6E" w:rsidP="00564F6E">
            <w:r w:rsidRPr="00BB5353">
              <w:t>a.</w:t>
            </w:r>
          </w:p>
        </w:tc>
        <w:tc>
          <w:tcPr>
            <w:tcW w:w="1224" w:type="dxa"/>
          </w:tcPr>
          <w:p w14:paraId="363F7A37" w14:textId="77777777" w:rsidR="00564F6E" w:rsidRPr="00BB5353" w:rsidRDefault="00564F6E" w:rsidP="00564F6E">
            <w:proofErr w:type="spellStart"/>
            <w:r w:rsidRPr="00BB5353">
              <w:t>cation</w:t>
            </w:r>
            <w:proofErr w:type="spellEnd"/>
          </w:p>
        </w:tc>
        <w:tc>
          <w:tcPr>
            <w:tcW w:w="1260" w:type="dxa"/>
          </w:tcPr>
          <w:p w14:paraId="3C405D28" w14:textId="77777777" w:rsidR="00564F6E" w:rsidRPr="00BB5353" w:rsidRDefault="00E27B37" w:rsidP="00564F6E">
            <w:r w:rsidRPr="00BB5353">
              <w:t>anion</w:t>
            </w:r>
          </w:p>
        </w:tc>
        <w:tc>
          <w:tcPr>
            <w:tcW w:w="2700" w:type="dxa"/>
          </w:tcPr>
          <w:p w14:paraId="0C42A4D2" w14:textId="77777777" w:rsidR="00564F6E" w:rsidRPr="00BB5353" w:rsidRDefault="00E27B37" w:rsidP="00564F6E">
            <w:proofErr w:type="spellStart"/>
            <w:r w:rsidRPr="00BB5353">
              <w:t>cation</w:t>
            </w:r>
            <w:proofErr w:type="spellEnd"/>
          </w:p>
        </w:tc>
        <w:tc>
          <w:tcPr>
            <w:tcW w:w="2808" w:type="dxa"/>
          </w:tcPr>
          <w:p w14:paraId="73B9C53B" w14:textId="77777777" w:rsidR="00564F6E" w:rsidRPr="00BB5353" w:rsidRDefault="00E27B37" w:rsidP="00564F6E">
            <w:r w:rsidRPr="00BB5353">
              <w:t>anion</w:t>
            </w:r>
          </w:p>
        </w:tc>
      </w:tr>
      <w:tr w:rsidR="00564F6E" w:rsidRPr="00BB5353" w14:paraId="2038F6C7" w14:textId="77777777">
        <w:tc>
          <w:tcPr>
            <w:tcW w:w="396" w:type="dxa"/>
          </w:tcPr>
          <w:p w14:paraId="2E9003DC" w14:textId="77777777" w:rsidR="00564F6E" w:rsidRPr="00BB5353" w:rsidRDefault="00564F6E" w:rsidP="00564F6E">
            <w:r w:rsidRPr="00BB5353">
              <w:t>b.</w:t>
            </w:r>
          </w:p>
        </w:tc>
        <w:tc>
          <w:tcPr>
            <w:tcW w:w="1224" w:type="dxa"/>
          </w:tcPr>
          <w:p w14:paraId="65F0D919" w14:textId="77777777" w:rsidR="00564F6E" w:rsidRPr="00BB5353" w:rsidRDefault="00564F6E" w:rsidP="00564F6E">
            <w:proofErr w:type="spellStart"/>
            <w:r w:rsidRPr="00BB5353">
              <w:t>cation</w:t>
            </w:r>
            <w:proofErr w:type="spellEnd"/>
          </w:p>
        </w:tc>
        <w:tc>
          <w:tcPr>
            <w:tcW w:w="1260" w:type="dxa"/>
          </w:tcPr>
          <w:p w14:paraId="63C58D8A" w14:textId="77777777" w:rsidR="00564F6E" w:rsidRPr="00BB5353" w:rsidRDefault="00564F6E" w:rsidP="00564F6E">
            <w:r w:rsidRPr="00BB5353">
              <w:t>anion</w:t>
            </w:r>
          </w:p>
        </w:tc>
        <w:tc>
          <w:tcPr>
            <w:tcW w:w="2700" w:type="dxa"/>
          </w:tcPr>
          <w:p w14:paraId="2CD3D1D5" w14:textId="77777777" w:rsidR="00564F6E" w:rsidRPr="00BB5353" w:rsidRDefault="00564F6E" w:rsidP="00753239">
            <w:r w:rsidRPr="00BB5353">
              <w:t>partially positive carbon</w:t>
            </w:r>
          </w:p>
        </w:tc>
        <w:tc>
          <w:tcPr>
            <w:tcW w:w="2808" w:type="dxa"/>
          </w:tcPr>
          <w:p w14:paraId="5525A508" w14:textId="77777777" w:rsidR="00564F6E" w:rsidRPr="00BB5353" w:rsidRDefault="00564F6E" w:rsidP="00753239">
            <w:r w:rsidRPr="00BB5353">
              <w:t>partially negative fluorine</w:t>
            </w:r>
          </w:p>
        </w:tc>
      </w:tr>
      <w:tr w:rsidR="00564F6E" w:rsidRPr="00BB5353" w14:paraId="7140319B" w14:textId="77777777">
        <w:tc>
          <w:tcPr>
            <w:tcW w:w="396" w:type="dxa"/>
          </w:tcPr>
          <w:p w14:paraId="44600616" w14:textId="77777777" w:rsidR="00564F6E" w:rsidRPr="00BB5353" w:rsidRDefault="00564F6E" w:rsidP="00564F6E">
            <w:r w:rsidRPr="00BB5353">
              <w:t>c.</w:t>
            </w:r>
          </w:p>
        </w:tc>
        <w:tc>
          <w:tcPr>
            <w:tcW w:w="1224" w:type="dxa"/>
          </w:tcPr>
          <w:p w14:paraId="32D65302" w14:textId="77777777" w:rsidR="00564F6E" w:rsidRPr="00BB5353" w:rsidRDefault="00564F6E" w:rsidP="00564F6E">
            <w:r w:rsidRPr="00BB5353">
              <w:t>anion</w:t>
            </w:r>
          </w:p>
        </w:tc>
        <w:tc>
          <w:tcPr>
            <w:tcW w:w="1260" w:type="dxa"/>
          </w:tcPr>
          <w:p w14:paraId="633B4579" w14:textId="77777777" w:rsidR="00564F6E" w:rsidRPr="00BB5353" w:rsidRDefault="00564F6E" w:rsidP="00564F6E">
            <w:proofErr w:type="spellStart"/>
            <w:r w:rsidRPr="00BB5353">
              <w:t>cation</w:t>
            </w:r>
            <w:proofErr w:type="spellEnd"/>
          </w:p>
        </w:tc>
        <w:tc>
          <w:tcPr>
            <w:tcW w:w="2700" w:type="dxa"/>
          </w:tcPr>
          <w:p w14:paraId="73E51350" w14:textId="77777777" w:rsidR="00564F6E" w:rsidRPr="00BB5353" w:rsidRDefault="00E27B37" w:rsidP="00753239">
            <w:r w:rsidRPr="00BB5353">
              <w:t>anion</w:t>
            </w:r>
          </w:p>
        </w:tc>
        <w:tc>
          <w:tcPr>
            <w:tcW w:w="2808" w:type="dxa"/>
          </w:tcPr>
          <w:p w14:paraId="3622D488" w14:textId="77777777" w:rsidR="00564F6E" w:rsidRPr="00BB5353" w:rsidRDefault="00E27B37" w:rsidP="00753239">
            <w:proofErr w:type="spellStart"/>
            <w:r w:rsidRPr="00BB5353">
              <w:t>cation</w:t>
            </w:r>
            <w:proofErr w:type="spellEnd"/>
          </w:p>
        </w:tc>
      </w:tr>
      <w:tr w:rsidR="00564F6E" w:rsidRPr="00BB5353" w14:paraId="7D79A927" w14:textId="77777777">
        <w:tc>
          <w:tcPr>
            <w:tcW w:w="396" w:type="dxa"/>
          </w:tcPr>
          <w:p w14:paraId="46BBFD19" w14:textId="77777777" w:rsidR="00564F6E" w:rsidRPr="00BB5353" w:rsidRDefault="00564F6E" w:rsidP="00564F6E">
            <w:r w:rsidRPr="00BB5353">
              <w:t>d.</w:t>
            </w:r>
          </w:p>
        </w:tc>
        <w:tc>
          <w:tcPr>
            <w:tcW w:w="1224" w:type="dxa"/>
          </w:tcPr>
          <w:p w14:paraId="34E9703D" w14:textId="77777777" w:rsidR="00564F6E" w:rsidRPr="00BB5353" w:rsidRDefault="00564F6E" w:rsidP="00753239">
            <w:proofErr w:type="spellStart"/>
            <w:r w:rsidRPr="00BB5353">
              <w:t>cation</w:t>
            </w:r>
            <w:proofErr w:type="spellEnd"/>
          </w:p>
        </w:tc>
        <w:tc>
          <w:tcPr>
            <w:tcW w:w="1260" w:type="dxa"/>
          </w:tcPr>
          <w:p w14:paraId="7A83AAED" w14:textId="77777777" w:rsidR="00564F6E" w:rsidRPr="00BB5353" w:rsidRDefault="00564F6E" w:rsidP="00753239">
            <w:r w:rsidRPr="00BB5353">
              <w:t>anion</w:t>
            </w:r>
          </w:p>
        </w:tc>
        <w:tc>
          <w:tcPr>
            <w:tcW w:w="2700" w:type="dxa"/>
          </w:tcPr>
          <w:p w14:paraId="28412CFA" w14:textId="77777777" w:rsidR="00564F6E" w:rsidRPr="00BB5353" w:rsidRDefault="00564F6E" w:rsidP="00753239">
            <w:r w:rsidRPr="00BB5353">
              <w:t>partially negative carbon</w:t>
            </w:r>
          </w:p>
        </w:tc>
        <w:tc>
          <w:tcPr>
            <w:tcW w:w="2808" w:type="dxa"/>
          </w:tcPr>
          <w:p w14:paraId="6767356E" w14:textId="77777777" w:rsidR="00564F6E" w:rsidRPr="00BB5353" w:rsidRDefault="00564F6E" w:rsidP="00753239">
            <w:r w:rsidRPr="00BB5353">
              <w:t>partially positive fluorine</w:t>
            </w:r>
          </w:p>
        </w:tc>
      </w:tr>
      <w:tr w:rsidR="00564F6E" w:rsidRPr="00BB5353" w14:paraId="3D370F7A" w14:textId="77777777">
        <w:tc>
          <w:tcPr>
            <w:tcW w:w="396" w:type="dxa"/>
          </w:tcPr>
          <w:p w14:paraId="3F5B4876" w14:textId="77777777" w:rsidR="00564F6E" w:rsidRPr="00BB5353" w:rsidRDefault="00564F6E" w:rsidP="00564F6E">
            <w:r w:rsidRPr="00BB5353">
              <w:t>e.</w:t>
            </w:r>
          </w:p>
        </w:tc>
        <w:tc>
          <w:tcPr>
            <w:tcW w:w="1224" w:type="dxa"/>
          </w:tcPr>
          <w:p w14:paraId="2BF7A41F" w14:textId="77777777" w:rsidR="00564F6E" w:rsidRPr="00BB5353" w:rsidRDefault="00564F6E" w:rsidP="00753239">
            <w:r w:rsidRPr="00BB5353">
              <w:t>anion</w:t>
            </w:r>
          </w:p>
        </w:tc>
        <w:tc>
          <w:tcPr>
            <w:tcW w:w="1260" w:type="dxa"/>
          </w:tcPr>
          <w:p w14:paraId="565FF727" w14:textId="77777777" w:rsidR="00564F6E" w:rsidRPr="00BB5353" w:rsidRDefault="00564F6E" w:rsidP="00753239">
            <w:proofErr w:type="spellStart"/>
            <w:r w:rsidRPr="00BB5353">
              <w:t>cation</w:t>
            </w:r>
            <w:proofErr w:type="spellEnd"/>
          </w:p>
        </w:tc>
        <w:tc>
          <w:tcPr>
            <w:tcW w:w="2700" w:type="dxa"/>
          </w:tcPr>
          <w:p w14:paraId="3A996E5B" w14:textId="77777777" w:rsidR="00564F6E" w:rsidRPr="00BB5353" w:rsidRDefault="00564F6E" w:rsidP="00753239">
            <w:r w:rsidRPr="00BB5353">
              <w:t>partially negative carbon</w:t>
            </w:r>
          </w:p>
        </w:tc>
        <w:tc>
          <w:tcPr>
            <w:tcW w:w="2808" w:type="dxa"/>
          </w:tcPr>
          <w:p w14:paraId="2B2B7512" w14:textId="77777777" w:rsidR="00564F6E" w:rsidRPr="00BB5353" w:rsidRDefault="00564F6E" w:rsidP="00753239">
            <w:r w:rsidRPr="00BB5353">
              <w:t>partially positive fluorine</w:t>
            </w:r>
          </w:p>
        </w:tc>
      </w:tr>
    </w:tbl>
    <w:p w14:paraId="0459904B" w14:textId="77777777" w:rsidR="006A469D" w:rsidRPr="00BB5353" w:rsidRDefault="006A469D" w:rsidP="006A469D"/>
    <w:p w14:paraId="7B013FF8" w14:textId="77777777" w:rsidR="00777417" w:rsidRDefault="00777417" w:rsidP="00777417">
      <w:proofErr w:type="spellStart"/>
      <w:r w:rsidRPr="00BB5353">
        <w:t>Ans</w:t>
      </w:r>
      <w:proofErr w:type="spellEnd"/>
      <w:r w:rsidRPr="00BB5353">
        <w:t xml:space="preserve">: </w:t>
      </w:r>
      <w:r w:rsidRPr="00BB5353">
        <w:tab/>
      </w:r>
      <w:r>
        <w:t>b</w:t>
      </w:r>
      <w:r w:rsidRPr="00BB5353">
        <w:tab/>
      </w:r>
      <w:r w:rsidRPr="00BB5353">
        <w:tab/>
        <w:t xml:space="preserve">Level of difficulty: </w:t>
      </w:r>
      <w:r w:rsidRPr="00BB5353">
        <w:tab/>
      </w:r>
      <w:r>
        <w:t>medium</w:t>
      </w:r>
      <w:r>
        <w:tab/>
      </w:r>
      <w:r>
        <w:tab/>
      </w:r>
      <w:r>
        <w:tab/>
        <w:t>Section: 3.4</w:t>
      </w:r>
    </w:p>
    <w:p w14:paraId="7A000C2B" w14:textId="77777777" w:rsidR="002B2711" w:rsidRPr="00BB5353" w:rsidRDefault="002B2711" w:rsidP="006A469D"/>
    <w:p w14:paraId="6EDFD038" w14:textId="77777777" w:rsidR="006A469D" w:rsidRPr="00BB5353" w:rsidRDefault="00312B9C" w:rsidP="00E177DF">
      <w:pPr>
        <w:numPr>
          <w:ilvl w:val="0"/>
          <w:numId w:val="5"/>
        </w:numPr>
      </w:pPr>
      <w:r w:rsidRPr="00BB5353">
        <w:t xml:space="preserve">Which of the </w:t>
      </w:r>
      <w:r w:rsidR="005F37B9" w:rsidRPr="00BB5353">
        <w:t>following molecules contains polar bonds but is nonpolar overall?</w:t>
      </w:r>
    </w:p>
    <w:p w14:paraId="1B43E543" w14:textId="77777777" w:rsidR="00564F6E" w:rsidRPr="00BB5353" w:rsidRDefault="00564F6E" w:rsidP="00E177DF">
      <w:pPr>
        <w:numPr>
          <w:ilvl w:val="0"/>
          <w:numId w:val="80"/>
        </w:numPr>
      </w:pPr>
      <w:r w:rsidRPr="00BB5353">
        <w:t>Cl</w:t>
      </w:r>
      <w:r w:rsidRPr="00BB5353">
        <w:rPr>
          <w:vertAlign w:val="subscript"/>
        </w:rPr>
        <w:t>2</w:t>
      </w:r>
    </w:p>
    <w:p w14:paraId="16BF0AFE" w14:textId="77777777" w:rsidR="005F37B9" w:rsidRPr="00BB5353" w:rsidRDefault="005F37B9" w:rsidP="00E177DF">
      <w:pPr>
        <w:numPr>
          <w:ilvl w:val="0"/>
          <w:numId w:val="80"/>
        </w:numPr>
      </w:pPr>
      <w:r w:rsidRPr="00BB5353">
        <w:t>CF</w:t>
      </w:r>
      <w:r w:rsidRPr="00BB5353">
        <w:rPr>
          <w:vertAlign w:val="subscript"/>
        </w:rPr>
        <w:t>4</w:t>
      </w:r>
    </w:p>
    <w:p w14:paraId="3A1568F9" w14:textId="77777777" w:rsidR="005F37B9" w:rsidRPr="00BB5353" w:rsidRDefault="005F37B9" w:rsidP="00E177DF">
      <w:pPr>
        <w:numPr>
          <w:ilvl w:val="0"/>
          <w:numId w:val="80"/>
        </w:numPr>
      </w:pPr>
      <w:r w:rsidRPr="00BB5353">
        <w:t>H</w:t>
      </w:r>
      <w:r w:rsidRPr="00BB5353">
        <w:rPr>
          <w:vertAlign w:val="subscript"/>
        </w:rPr>
        <w:t>2</w:t>
      </w:r>
      <w:r w:rsidRPr="00BB5353">
        <w:t>O</w:t>
      </w:r>
    </w:p>
    <w:p w14:paraId="6268E2DC" w14:textId="77777777" w:rsidR="005F37B9" w:rsidRPr="00BB5353" w:rsidRDefault="005F37B9" w:rsidP="00E177DF">
      <w:pPr>
        <w:numPr>
          <w:ilvl w:val="0"/>
          <w:numId w:val="80"/>
        </w:numPr>
      </w:pPr>
      <w:r w:rsidRPr="00BB5353">
        <w:t>N</w:t>
      </w:r>
      <w:r w:rsidRPr="00BB5353">
        <w:rPr>
          <w:vertAlign w:val="subscript"/>
        </w:rPr>
        <w:t>2</w:t>
      </w:r>
    </w:p>
    <w:p w14:paraId="6CD3F9EC" w14:textId="77777777" w:rsidR="005F37B9" w:rsidRPr="00BB5353" w:rsidRDefault="005F37B9" w:rsidP="00E177DF">
      <w:pPr>
        <w:numPr>
          <w:ilvl w:val="0"/>
          <w:numId w:val="80"/>
        </w:numPr>
      </w:pPr>
      <w:r w:rsidRPr="00BB5353">
        <w:t>NH</w:t>
      </w:r>
      <w:r w:rsidRPr="00BB5353">
        <w:rPr>
          <w:vertAlign w:val="subscript"/>
        </w:rPr>
        <w:t>3</w:t>
      </w:r>
    </w:p>
    <w:p w14:paraId="1B27B112" w14:textId="77777777" w:rsidR="005F37B9" w:rsidRPr="00BB5353" w:rsidRDefault="005F37B9" w:rsidP="005F37B9"/>
    <w:p w14:paraId="5CC0CD63" w14:textId="77777777" w:rsidR="00777417" w:rsidRDefault="00777417" w:rsidP="00777417">
      <w:proofErr w:type="spellStart"/>
      <w:r w:rsidRPr="00BB5353">
        <w:t>Ans</w:t>
      </w:r>
      <w:proofErr w:type="spellEnd"/>
      <w:r w:rsidRPr="00BB5353">
        <w:t xml:space="preserve">: </w:t>
      </w:r>
      <w:r w:rsidRPr="00BB5353">
        <w:tab/>
      </w:r>
      <w:r>
        <w:t>b</w:t>
      </w:r>
      <w:r w:rsidRPr="00BB5353">
        <w:tab/>
      </w:r>
      <w:r w:rsidRPr="00BB5353">
        <w:tab/>
        <w:t xml:space="preserve">Level of difficulty: </w:t>
      </w:r>
      <w:r w:rsidRPr="00BB5353">
        <w:tab/>
      </w:r>
      <w:r>
        <w:t>hard</w:t>
      </w:r>
      <w:r>
        <w:tab/>
      </w:r>
      <w:r>
        <w:tab/>
      </w:r>
      <w:r>
        <w:tab/>
        <w:t>Section: 3.4</w:t>
      </w:r>
    </w:p>
    <w:p w14:paraId="6B94449A" w14:textId="77777777" w:rsidR="002B2711" w:rsidRPr="00BB5353" w:rsidRDefault="002B2711" w:rsidP="005F37B9"/>
    <w:p w14:paraId="3218A887" w14:textId="77777777" w:rsidR="005F37B9" w:rsidRPr="00BB5353" w:rsidRDefault="005F37B9" w:rsidP="00E177DF">
      <w:pPr>
        <w:numPr>
          <w:ilvl w:val="0"/>
          <w:numId w:val="5"/>
        </w:numPr>
      </w:pPr>
      <w:r w:rsidRPr="00BB5353">
        <w:lastRenderedPageBreak/>
        <w:t xml:space="preserve">Which of the following </w:t>
      </w:r>
      <w:r w:rsidR="008B45EB" w:rsidRPr="00BB5353">
        <w:t xml:space="preserve">covalent </w:t>
      </w:r>
      <w:r w:rsidRPr="00BB5353">
        <w:t xml:space="preserve">molecules is </w:t>
      </w:r>
      <w:proofErr w:type="gramStart"/>
      <w:r w:rsidRPr="00BB5353">
        <w:t>polar</w:t>
      </w:r>
      <w:proofErr w:type="gramEnd"/>
      <w:r w:rsidRPr="00BB5353">
        <w:t>?</w:t>
      </w:r>
    </w:p>
    <w:p w14:paraId="77062220" w14:textId="77777777" w:rsidR="005F37B9" w:rsidRPr="00BB5353" w:rsidRDefault="005F37B9" w:rsidP="00FC767D"/>
    <w:p w14:paraId="415812B9" w14:textId="77777777" w:rsidR="00FC767D" w:rsidRPr="00BB5353" w:rsidRDefault="00FC767D" w:rsidP="00FC767D">
      <w:pPr>
        <w:jc w:val="center"/>
      </w:pPr>
      <w:r w:rsidRPr="00BB5353">
        <w:t xml:space="preserve">       </w:t>
      </w:r>
      <w:r w:rsidRPr="00BB5353">
        <w:object w:dxaOrig="7446" w:dyaOrig="850" w14:anchorId="1BE796FF">
          <v:shape id="_x0000_i1062" type="#_x0000_t75" style="width:372.6pt;height:42.6pt" o:ole="">
            <v:imagedata r:id="rId70" o:title=""/>
          </v:shape>
          <o:OLEObject Type="Embed" ProgID="ChemDraw.Document.6.0" ShapeID="_x0000_i1062" DrawAspect="Content" ObjectID="_1442315204" r:id="rId71"/>
        </w:object>
      </w:r>
    </w:p>
    <w:p w14:paraId="6AD308AA" w14:textId="77777777" w:rsidR="00FC767D" w:rsidRPr="00BB5353" w:rsidRDefault="00FC767D" w:rsidP="00FC767D">
      <w:r w:rsidRPr="00BB5353">
        <w:tab/>
        <w:t xml:space="preserve">      </w:t>
      </w:r>
      <w:proofErr w:type="gramStart"/>
      <w:r w:rsidRPr="00BB5353">
        <w:t>a</w:t>
      </w:r>
      <w:proofErr w:type="gramEnd"/>
      <w:r w:rsidRPr="00BB5353">
        <w:t>.</w:t>
      </w:r>
      <w:r w:rsidRPr="00BB5353">
        <w:tab/>
      </w:r>
      <w:r w:rsidRPr="00BB5353">
        <w:tab/>
      </w:r>
      <w:r w:rsidRPr="00BB5353">
        <w:tab/>
        <w:t>b.</w:t>
      </w:r>
      <w:r w:rsidRPr="00BB5353">
        <w:tab/>
      </w:r>
      <w:r w:rsidRPr="00BB5353">
        <w:tab/>
      </w:r>
      <w:proofErr w:type="gramStart"/>
      <w:r w:rsidRPr="00BB5353">
        <w:t>c</w:t>
      </w:r>
      <w:proofErr w:type="gramEnd"/>
      <w:r w:rsidRPr="00BB5353">
        <w:t>.</w:t>
      </w:r>
      <w:r w:rsidRPr="00BB5353">
        <w:tab/>
      </w:r>
      <w:r w:rsidRPr="00BB5353">
        <w:tab/>
        <w:t>d.</w:t>
      </w:r>
      <w:r w:rsidRPr="00BB5353">
        <w:tab/>
      </w:r>
      <w:r w:rsidRPr="00BB5353">
        <w:tab/>
      </w:r>
      <w:proofErr w:type="gramStart"/>
      <w:r w:rsidRPr="00BB5353">
        <w:t>e</w:t>
      </w:r>
      <w:proofErr w:type="gramEnd"/>
      <w:r w:rsidRPr="00BB5353">
        <w:t>.</w:t>
      </w:r>
    </w:p>
    <w:p w14:paraId="3D004A35" w14:textId="77777777" w:rsidR="00FC767D" w:rsidRPr="00BB5353" w:rsidRDefault="00FC767D" w:rsidP="00FC767D"/>
    <w:p w14:paraId="4F2BB52F" w14:textId="77777777" w:rsidR="00777417" w:rsidRDefault="00777417" w:rsidP="00777417">
      <w:proofErr w:type="spellStart"/>
      <w:r w:rsidRPr="00BB5353">
        <w:t>Ans</w:t>
      </w:r>
      <w:proofErr w:type="spellEnd"/>
      <w:r w:rsidRPr="00BB5353">
        <w:t xml:space="preserve">: </w:t>
      </w:r>
      <w:r w:rsidRPr="00BB5353">
        <w:tab/>
      </w:r>
      <w:r>
        <w:t>a</w:t>
      </w:r>
      <w:r w:rsidRPr="00BB5353">
        <w:tab/>
      </w:r>
      <w:r w:rsidRPr="00BB5353">
        <w:tab/>
        <w:t xml:space="preserve">Level of difficulty: </w:t>
      </w:r>
      <w:r w:rsidRPr="00BB5353">
        <w:tab/>
      </w:r>
      <w:r>
        <w:t>hard</w:t>
      </w:r>
      <w:r>
        <w:tab/>
      </w:r>
      <w:r>
        <w:tab/>
      </w:r>
      <w:r>
        <w:tab/>
        <w:t>Section: 3.4</w:t>
      </w:r>
    </w:p>
    <w:p w14:paraId="5AD2B56C" w14:textId="77777777" w:rsidR="002B2711" w:rsidRPr="00BB5353" w:rsidRDefault="002B2711" w:rsidP="00FC767D"/>
    <w:p w14:paraId="303C32F8" w14:textId="77777777" w:rsidR="008D66A1" w:rsidRPr="00BB5353" w:rsidRDefault="008D66A1" w:rsidP="005D7E85">
      <w:pPr>
        <w:rPr>
          <w:i/>
        </w:rPr>
      </w:pPr>
    </w:p>
    <w:p w14:paraId="107C2325" w14:textId="627CF5CF" w:rsidR="008D66A1" w:rsidRPr="00BB5353" w:rsidRDefault="009B4B83" w:rsidP="00E177DF">
      <w:pPr>
        <w:numPr>
          <w:ilvl w:val="0"/>
          <w:numId w:val="5"/>
        </w:numPr>
      </w:pPr>
      <w:r w:rsidRPr="00E9663D">
        <w:t>Chloroform (CHCl</w:t>
      </w:r>
      <w:r w:rsidRPr="00E9663D">
        <w:rPr>
          <w:vertAlign w:val="subscript"/>
        </w:rPr>
        <w:t>3</w:t>
      </w:r>
      <w:r w:rsidRPr="00E9663D">
        <w:t xml:space="preserve">) is an anesthetic and is also used in the synthesis of ozone damaging refrigerants called CFCs.  </w:t>
      </w:r>
      <w:r w:rsidR="008D66A1" w:rsidRPr="00BB5353">
        <w:t>Which of the following is the Lewis structure for chloroform?</w:t>
      </w:r>
    </w:p>
    <w:p w14:paraId="055D0E1F" w14:textId="77777777" w:rsidR="008D66A1" w:rsidRPr="00BB5353" w:rsidRDefault="008D66A1" w:rsidP="008D66A1"/>
    <w:p w14:paraId="5DF38045" w14:textId="77777777" w:rsidR="00EC35A5" w:rsidRPr="00BB5353" w:rsidRDefault="00EC35A5" w:rsidP="008D66A1">
      <w:r w:rsidRPr="00BB5353">
        <w:object w:dxaOrig="7330" w:dyaOrig="849" w14:anchorId="1E986D5C">
          <v:shape id="_x0000_i1063" type="#_x0000_t75" style="width:6in;height:48.6pt" o:ole="">
            <v:imagedata r:id="rId72" o:title=""/>
          </v:shape>
          <o:OLEObject Type="Embed" ProgID="ChemDraw.Document.6.0" ShapeID="_x0000_i1063" DrawAspect="Content" ObjectID="_1442315205" r:id="rId73"/>
        </w:object>
      </w:r>
      <w:r w:rsidRPr="00BB5353">
        <w:t xml:space="preserve">        </w:t>
      </w:r>
      <w:proofErr w:type="gramStart"/>
      <w:r w:rsidRPr="00BB5353">
        <w:t>a</w:t>
      </w:r>
      <w:proofErr w:type="gramEnd"/>
      <w:r w:rsidRPr="00BB5353">
        <w:t>.</w:t>
      </w:r>
      <w:r w:rsidRPr="00BB5353">
        <w:tab/>
      </w:r>
      <w:r w:rsidRPr="00BB5353">
        <w:tab/>
      </w:r>
      <w:r w:rsidRPr="00BB5353">
        <w:tab/>
        <w:t>b.</w:t>
      </w:r>
      <w:r w:rsidRPr="00BB5353">
        <w:tab/>
      </w:r>
      <w:r w:rsidRPr="00BB5353">
        <w:tab/>
        <w:t xml:space="preserve">    </w:t>
      </w:r>
      <w:proofErr w:type="gramStart"/>
      <w:r w:rsidRPr="00BB5353">
        <w:t>c</w:t>
      </w:r>
      <w:proofErr w:type="gramEnd"/>
      <w:r w:rsidRPr="00BB5353">
        <w:t xml:space="preserve">. </w:t>
      </w:r>
      <w:r w:rsidRPr="00BB5353">
        <w:tab/>
      </w:r>
      <w:r w:rsidRPr="00BB5353">
        <w:tab/>
      </w:r>
      <w:r w:rsidRPr="00BB5353">
        <w:tab/>
        <w:t xml:space="preserve">   d.</w:t>
      </w:r>
      <w:r w:rsidRPr="00BB5353">
        <w:tab/>
      </w:r>
      <w:r w:rsidRPr="00BB5353">
        <w:tab/>
      </w:r>
      <w:r w:rsidRPr="00BB5353">
        <w:tab/>
      </w:r>
      <w:proofErr w:type="gramStart"/>
      <w:r w:rsidRPr="00BB5353">
        <w:t>e</w:t>
      </w:r>
      <w:proofErr w:type="gramEnd"/>
      <w:r w:rsidRPr="00BB5353">
        <w:t>.</w:t>
      </w:r>
    </w:p>
    <w:p w14:paraId="618CBC11" w14:textId="77777777" w:rsidR="00EC35A5" w:rsidRPr="00BB5353" w:rsidRDefault="00EC35A5" w:rsidP="008D66A1"/>
    <w:p w14:paraId="6F17D2AE" w14:textId="77777777" w:rsidR="00E75C3B" w:rsidRDefault="00E75C3B" w:rsidP="00E75C3B">
      <w:proofErr w:type="spellStart"/>
      <w:r w:rsidRPr="00BB5353">
        <w:t>Ans</w:t>
      </w:r>
      <w:proofErr w:type="spellEnd"/>
      <w:r w:rsidRPr="00BB5353">
        <w:t xml:space="preserve">: </w:t>
      </w:r>
      <w:r w:rsidRPr="00BB5353">
        <w:tab/>
      </w:r>
      <w:r w:rsidR="00487EF8">
        <w:t>a</w:t>
      </w:r>
      <w:r w:rsidRPr="00BB5353">
        <w:tab/>
      </w:r>
      <w:r w:rsidRPr="00BB5353">
        <w:tab/>
        <w:t xml:space="preserve">Level of difficulty: </w:t>
      </w:r>
      <w:r w:rsidRPr="00BB5353">
        <w:tab/>
      </w:r>
      <w:r>
        <w:t>easy</w:t>
      </w:r>
      <w:r>
        <w:tab/>
      </w:r>
      <w:r>
        <w:tab/>
      </w:r>
      <w:r>
        <w:tab/>
        <w:t>Section: 3.4</w:t>
      </w:r>
    </w:p>
    <w:p w14:paraId="7FFA5CBC" w14:textId="77777777" w:rsidR="002B2711" w:rsidRPr="00BB5353" w:rsidRDefault="002B2711" w:rsidP="008D66A1"/>
    <w:p w14:paraId="42C49E7E" w14:textId="4F1FC09F" w:rsidR="00EC35A5" w:rsidRPr="00BB5353" w:rsidRDefault="00EC35A5" w:rsidP="00E177DF">
      <w:pPr>
        <w:numPr>
          <w:ilvl w:val="0"/>
          <w:numId w:val="5"/>
        </w:numPr>
      </w:pPr>
      <w:r w:rsidRPr="00BB5353">
        <w:t>What is the electron geometry of chloroform</w:t>
      </w:r>
      <w:r w:rsidR="009B4B83">
        <w:t xml:space="preserve"> </w:t>
      </w:r>
      <w:r w:rsidR="009B4B83" w:rsidRPr="00E9663D">
        <w:t>(CHCl</w:t>
      </w:r>
      <w:r w:rsidR="009B4B83" w:rsidRPr="00E9663D">
        <w:rPr>
          <w:vertAlign w:val="subscript"/>
        </w:rPr>
        <w:t>3</w:t>
      </w:r>
      <w:r w:rsidR="009B4B83" w:rsidRPr="00E9663D">
        <w:t>)</w:t>
      </w:r>
      <w:r w:rsidRPr="00BB5353">
        <w:t>?</w:t>
      </w:r>
    </w:p>
    <w:p w14:paraId="0C012DE7" w14:textId="77777777" w:rsidR="00EC35A5" w:rsidRPr="00BB5353" w:rsidRDefault="00EC35A5" w:rsidP="00E177DF">
      <w:pPr>
        <w:numPr>
          <w:ilvl w:val="0"/>
          <w:numId w:val="81"/>
        </w:numPr>
      </w:pPr>
      <w:r w:rsidRPr="00BB5353">
        <w:t>linear</w:t>
      </w:r>
    </w:p>
    <w:p w14:paraId="244AC080" w14:textId="77777777" w:rsidR="00EC35A5" w:rsidRPr="00BB5353" w:rsidRDefault="00EC35A5" w:rsidP="00E177DF">
      <w:pPr>
        <w:numPr>
          <w:ilvl w:val="0"/>
          <w:numId w:val="81"/>
        </w:numPr>
      </w:pPr>
      <w:r w:rsidRPr="00BB5353">
        <w:t>bent</w:t>
      </w:r>
    </w:p>
    <w:p w14:paraId="62C7B036" w14:textId="77777777" w:rsidR="00EC35A5" w:rsidRPr="00BB5353" w:rsidRDefault="00EC35A5" w:rsidP="00E177DF">
      <w:pPr>
        <w:numPr>
          <w:ilvl w:val="0"/>
          <w:numId w:val="81"/>
        </w:numPr>
      </w:pPr>
      <w:proofErr w:type="spellStart"/>
      <w:r w:rsidRPr="00BB5353">
        <w:t>trigonal</w:t>
      </w:r>
      <w:proofErr w:type="spellEnd"/>
      <w:r w:rsidRPr="00BB5353">
        <w:t xml:space="preserve"> planar</w:t>
      </w:r>
    </w:p>
    <w:p w14:paraId="21BFECEC" w14:textId="77777777" w:rsidR="00EC35A5" w:rsidRPr="00BB5353" w:rsidRDefault="00EC35A5" w:rsidP="00E177DF">
      <w:pPr>
        <w:numPr>
          <w:ilvl w:val="0"/>
          <w:numId w:val="81"/>
        </w:numPr>
      </w:pPr>
      <w:proofErr w:type="spellStart"/>
      <w:r w:rsidRPr="00BB5353">
        <w:t>trigonal</w:t>
      </w:r>
      <w:proofErr w:type="spellEnd"/>
      <w:r w:rsidRPr="00BB5353">
        <w:t xml:space="preserve"> pyramidal</w:t>
      </w:r>
    </w:p>
    <w:p w14:paraId="5AF0E363" w14:textId="77777777" w:rsidR="00EC35A5" w:rsidRPr="00BB5353" w:rsidRDefault="00EC35A5" w:rsidP="00E177DF">
      <w:pPr>
        <w:numPr>
          <w:ilvl w:val="0"/>
          <w:numId w:val="81"/>
        </w:numPr>
      </w:pPr>
      <w:r w:rsidRPr="00BB5353">
        <w:t>tetrahedral</w:t>
      </w:r>
    </w:p>
    <w:p w14:paraId="66503C02" w14:textId="77777777" w:rsidR="008D66A1" w:rsidRPr="00BB5353" w:rsidRDefault="008D66A1" w:rsidP="00EC35A5"/>
    <w:p w14:paraId="2F1AF9E9" w14:textId="77777777" w:rsidR="00E75C3B" w:rsidRDefault="00E75C3B" w:rsidP="00E75C3B">
      <w:proofErr w:type="spellStart"/>
      <w:r w:rsidRPr="00BB5353">
        <w:t>Ans</w:t>
      </w:r>
      <w:proofErr w:type="spellEnd"/>
      <w:r w:rsidRPr="00BB5353">
        <w:t xml:space="preserve">: </w:t>
      </w:r>
      <w:r w:rsidRPr="00BB5353">
        <w:tab/>
      </w:r>
      <w:r w:rsidR="00487EF8">
        <w:t>e</w:t>
      </w:r>
      <w:r w:rsidRPr="00BB5353">
        <w:tab/>
      </w:r>
      <w:r w:rsidRPr="00BB5353">
        <w:tab/>
        <w:t xml:space="preserve">Level of difficulty: </w:t>
      </w:r>
      <w:r w:rsidRPr="00BB5353">
        <w:tab/>
      </w:r>
      <w:r>
        <w:t>easy</w:t>
      </w:r>
      <w:r>
        <w:tab/>
      </w:r>
      <w:r>
        <w:tab/>
      </w:r>
      <w:r>
        <w:tab/>
        <w:t>Section: 3.4</w:t>
      </w:r>
    </w:p>
    <w:p w14:paraId="38F229AD" w14:textId="77777777" w:rsidR="00D43DE3" w:rsidRPr="00BB5353" w:rsidRDefault="00D43DE3" w:rsidP="00EC35A5"/>
    <w:p w14:paraId="3D359702" w14:textId="37A737BA" w:rsidR="00EC35A5" w:rsidRPr="00BB5353" w:rsidRDefault="00EC35A5" w:rsidP="00E177DF">
      <w:pPr>
        <w:numPr>
          <w:ilvl w:val="0"/>
          <w:numId w:val="5"/>
        </w:numPr>
      </w:pPr>
      <w:r w:rsidRPr="00BB5353">
        <w:t>What is the molecular shape of chloroform</w:t>
      </w:r>
      <w:r w:rsidR="009B4B83">
        <w:t xml:space="preserve"> </w:t>
      </w:r>
      <w:r w:rsidR="009B4B83" w:rsidRPr="00E9663D">
        <w:t>(CHCl</w:t>
      </w:r>
      <w:r w:rsidR="009B4B83" w:rsidRPr="00E9663D">
        <w:rPr>
          <w:vertAlign w:val="subscript"/>
        </w:rPr>
        <w:t>3</w:t>
      </w:r>
      <w:r w:rsidR="009B4B83" w:rsidRPr="00E9663D">
        <w:t>)</w:t>
      </w:r>
      <w:r w:rsidRPr="00BB5353">
        <w:t>?</w:t>
      </w:r>
    </w:p>
    <w:p w14:paraId="4BEEF44E" w14:textId="77777777" w:rsidR="00EC35A5" w:rsidRPr="00BB5353" w:rsidRDefault="00EC35A5" w:rsidP="00E177DF">
      <w:pPr>
        <w:numPr>
          <w:ilvl w:val="0"/>
          <w:numId w:val="82"/>
        </w:numPr>
      </w:pPr>
      <w:r w:rsidRPr="00BB5353">
        <w:t>linear</w:t>
      </w:r>
    </w:p>
    <w:p w14:paraId="291F203D" w14:textId="77777777" w:rsidR="00EC35A5" w:rsidRPr="00BB5353" w:rsidRDefault="00EC35A5" w:rsidP="00E177DF">
      <w:pPr>
        <w:numPr>
          <w:ilvl w:val="0"/>
          <w:numId w:val="82"/>
        </w:numPr>
      </w:pPr>
      <w:r w:rsidRPr="00BB5353">
        <w:t>bent</w:t>
      </w:r>
    </w:p>
    <w:p w14:paraId="2A249E13" w14:textId="77777777" w:rsidR="00EC35A5" w:rsidRPr="00BB5353" w:rsidRDefault="00EC35A5" w:rsidP="00E177DF">
      <w:pPr>
        <w:numPr>
          <w:ilvl w:val="0"/>
          <w:numId w:val="82"/>
        </w:numPr>
      </w:pPr>
      <w:proofErr w:type="spellStart"/>
      <w:r w:rsidRPr="00BB5353">
        <w:t>trigonal</w:t>
      </w:r>
      <w:proofErr w:type="spellEnd"/>
      <w:r w:rsidRPr="00BB5353">
        <w:t xml:space="preserve"> planar</w:t>
      </w:r>
    </w:p>
    <w:p w14:paraId="59D1178B" w14:textId="77777777" w:rsidR="00EC35A5" w:rsidRPr="00BB5353" w:rsidRDefault="00EC35A5" w:rsidP="00E177DF">
      <w:pPr>
        <w:numPr>
          <w:ilvl w:val="0"/>
          <w:numId w:val="82"/>
        </w:numPr>
      </w:pPr>
      <w:proofErr w:type="spellStart"/>
      <w:r w:rsidRPr="00BB5353">
        <w:t>trigonal</w:t>
      </w:r>
      <w:proofErr w:type="spellEnd"/>
      <w:r w:rsidRPr="00BB5353">
        <w:t xml:space="preserve"> pyramidal</w:t>
      </w:r>
    </w:p>
    <w:p w14:paraId="458104C4" w14:textId="77777777" w:rsidR="00EC35A5" w:rsidRPr="00BB5353" w:rsidRDefault="00EC35A5" w:rsidP="00E177DF">
      <w:pPr>
        <w:numPr>
          <w:ilvl w:val="0"/>
          <w:numId w:val="82"/>
        </w:numPr>
      </w:pPr>
      <w:r w:rsidRPr="00BB5353">
        <w:t>tetrahedral</w:t>
      </w:r>
    </w:p>
    <w:p w14:paraId="01A0A1CF" w14:textId="77777777" w:rsidR="00EC35A5" w:rsidRPr="00BB5353" w:rsidRDefault="00EC35A5" w:rsidP="00EC35A5"/>
    <w:p w14:paraId="0A6C2412" w14:textId="77777777" w:rsidR="00D74596" w:rsidRDefault="00D74596" w:rsidP="00D74596">
      <w:proofErr w:type="spellStart"/>
      <w:r w:rsidRPr="00BB5353">
        <w:t>Ans</w:t>
      </w:r>
      <w:proofErr w:type="spellEnd"/>
      <w:r w:rsidRPr="00BB5353">
        <w:t xml:space="preserve">: </w:t>
      </w:r>
      <w:r w:rsidRPr="00BB5353">
        <w:tab/>
      </w:r>
      <w:r>
        <w:t>e</w:t>
      </w:r>
      <w:r w:rsidRPr="00BB5353">
        <w:tab/>
      </w:r>
      <w:r w:rsidRPr="00BB5353">
        <w:tab/>
        <w:t xml:space="preserve">Level of difficulty: </w:t>
      </w:r>
      <w:r w:rsidRPr="00BB5353">
        <w:tab/>
      </w:r>
      <w:r>
        <w:t>easy</w:t>
      </w:r>
      <w:r>
        <w:tab/>
      </w:r>
      <w:r>
        <w:tab/>
      </w:r>
      <w:r>
        <w:tab/>
        <w:t>Section: 3.4</w:t>
      </w:r>
    </w:p>
    <w:p w14:paraId="71B07DE9" w14:textId="77777777" w:rsidR="00D43DE3" w:rsidRPr="00BB5353" w:rsidRDefault="00D43DE3" w:rsidP="00EC35A5"/>
    <w:p w14:paraId="1ADB41E7" w14:textId="59E61EA9" w:rsidR="00EC35A5" w:rsidRPr="00BB5353" w:rsidRDefault="00EC35A5" w:rsidP="00E177DF">
      <w:pPr>
        <w:numPr>
          <w:ilvl w:val="0"/>
          <w:numId w:val="5"/>
        </w:numPr>
      </w:pPr>
      <w:r w:rsidRPr="00BB5353">
        <w:t xml:space="preserve">Does chloroform </w:t>
      </w:r>
      <w:r w:rsidR="009B4B83" w:rsidRPr="00E9663D">
        <w:t>(CHCl</w:t>
      </w:r>
      <w:r w:rsidR="009B4B83" w:rsidRPr="00E9663D">
        <w:rPr>
          <w:vertAlign w:val="subscript"/>
        </w:rPr>
        <w:t>3</w:t>
      </w:r>
      <w:r w:rsidR="009B4B83" w:rsidRPr="00E9663D">
        <w:t>)</w:t>
      </w:r>
      <w:r w:rsidR="009B4B83">
        <w:t xml:space="preserve"> </w:t>
      </w:r>
      <w:r w:rsidRPr="00BB5353">
        <w:t>contain polar bonds?</w:t>
      </w:r>
    </w:p>
    <w:p w14:paraId="687C0C83" w14:textId="77777777" w:rsidR="00EC35A5" w:rsidRPr="00BB5353" w:rsidRDefault="00EC35A5" w:rsidP="00E177DF">
      <w:pPr>
        <w:numPr>
          <w:ilvl w:val="0"/>
          <w:numId w:val="83"/>
        </w:numPr>
      </w:pPr>
      <w:r w:rsidRPr="00BB5353">
        <w:t xml:space="preserve">Yes, all of the bonds in chloroform are </w:t>
      </w:r>
      <w:proofErr w:type="gramStart"/>
      <w:r w:rsidRPr="00BB5353">
        <w:t>polar</w:t>
      </w:r>
      <w:proofErr w:type="gramEnd"/>
      <w:r w:rsidRPr="00BB5353">
        <w:t>.</w:t>
      </w:r>
    </w:p>
    <w:p w14:paraId="79F8F65F" w14:textId="77777777" w:rsidR="00EC35A5" w:rsidRPr="00BB5353" w:rsidRDefault="00D74596" w:rsidP="00E177DF">
      <w:pPr>
        <w:numPr>
          <w:ilvl w:val="0"/>
          <w:numId w:val="83"/>
        </w:numPr>
      </w:pPr>
      <w:r>
        <w:t>Yes, the C-</w:t>
      </w:r>
      <w:proofErr w:type="spellStart"/>
      <w:r>
        <w:t>Cl</w:t>
      </w:r>
      <w:proofErr w:type="spellEnd"/>
      <w:r>
        <w:t xml:space="preserve"> bond in chloroform is</w:t>
      </w:r>
      <w:r w:rsidR="00EC35A5" w:rsidRPr="00BB5353">
        <w:t xml:space="preserve"> </w:t>
      </w:r>
      <w:proofErr w:type="gramStart"/>
      <w:r w:rsidR="00EC35A5" w:rsidRPr="00BB5353">
        <w:t>polar</w:t>
      </w:r>
      <w:proofErr w:type="gramEnd"/>
      <w:r w:rsidR="00EC35A5" w:rsidRPr="00BB5353">
        <w:t>.</w:t>
      </w:r>
    </w:p>
    <w:p w14:paraId="5F109338" w14:textId="77777777" w:rsidR="00EC35A5" w:rsidRPr="00BB5353" w:rsidRDefault="00EC35A5" w:rsidP="00E177DF">
      <w:pPr>
        <w:numPr>
          <w:ilvl w:val="0"/>
          <w:numId w:val="83"/>
        </w:numPr>
      </w:pPr>
      <w:r w:rsidRPr="00BB5353">
        <w:t xml:space="preserve">Yes, the C-H bond in chloroform is </w:t>
      </w:r>
      <w:proofErr w:type="gramStart"/>
      <w:r w:rsidRPr="00BB5353">
        <w:t>polar</w:t>
      </w:r>
      <w:proofErr w:type="gramEnd"/>
      <w:r w:rsidRPr="00BB5353">
        <w:t>.</w:t>
      </w:r>
    </w:p>
    <w:p w14:paraId="19ECBD2A" w14:textId="77777777" w:rsidR="00EC35A5" w:rsidRPr="00BB5353" w:rsidRDefault="00EC35A5" w:rsidP="00E177DF">
      <w:pPr>
        <w:numPr>
          <w:ilvl w:val="0"/>
          <w:numId w:val="83"/>
        </w:numPr>
      </w:pPr>
      <w:r w:rsidRPr="00BB5353">
        <w:t>Yes, all atoms in chloroform are highly electronegative.</w:t>
      </w:r>
    </w:p>
    <w:p w14:paraId="2A21A45D" w14:textId="77777777" w:rsidR="00EC35A5" w:rsidRPr="00BB5353" w:rsidRDefault="00EC35A5" w:rsidP="00E177DF">
      <w:pPr>
        <w:numPr>
          <w:ilvl w:val="0"/>
          <w:numId w:val="83"/>
        </w:numPr>
      </w:pPr>
      <w:r w:rsidRPr="00BB5353">
        <w:t>No, all bonds in chloroform are nonpolar.</w:t>
      </w:r>
    </w:p>
    <w:p w14:paraId="67AB4EC9" w14:textId="77777777" w:rsidR="00EC35A5" w:rsidRPr="00BB5353" w:rsidRDefault="00EC35A5" w:rsidP="00EC35A5"/>
    <w:p w14:paraId="31FA6E68" w14:textId="77777777" w:rsidR="006C50E2" w:rsidRDefault="006C50E2" w:rsidP="006C50E2">
      <w:proofErr w:type="spellStart"/>
      <w:r w:rsidRPr="00BB5353">
        <w:lastRenderedPageBreak/>
        <w:t>Ans</w:t>
      </w:r>
      <w:proofErr w:type="spellEnd"/>
      <w:r w:rsidRPr="00BB5353">
        <w:t xml:space="preserve">: </w:t>
      </w:r>
      <w:r w:rsidRPr="00BB5353">
        <w:tab/>
      </w:r>
      <w:r>
        <w:t>b</w:t>
      </w:r>
      <w:r w:rsidRPr="00BB5353">
        <w:tab/>
      </w:r>
      <w:r w:rsidRPr="00BB5353">
        <w:tab/>
        <w:t xml:space="preserve">Level of difficulty: </w:t>
      </w:r>
      <w:r w:rsidRPr="00BB5353">
        <w:tab/>
      </w:r>
      <w:r>
        <w:t>medium</w:t>
      </w:r>
      <w:r>
        <w:tab/>
      </w:r>
      <w:r>
        <w:tab/>
      </w:r>
      <w:r>
        <w:tab/>
        <w:t>Section: 3.4</w:t>
      </w:r>
    </w:p>
    <w:p w14:paraId="6F6A4925" w14:textId="77777777" w:rsidR="00D43DE3" w:rsidRPr="00BB5353" w:rsidRDefault="00D43DE3" w:rsidP="00EC35A5"/>
    <w:p w14:paraId="5B850793" w14:textId="52B3E1E5" w:rsidR="00EC35A5" w:rsidRPr="00BB5353" w:rsidRDefault="00EC35A5" w:rsidP="00E177DF">
      <w:pPr>
        <w:numPr>
          <w:ilvl w:val="0"/>
          <w:numId w:val="5"/>
        </w:numPr>
      </w:pPr>
      <w:r w:rsidRPr="00BB5353">
        <w:t xml:space="preserve">Is chloroform </w:t>
      </w:r>
      <w:r w:rsidR="009B4B83" w:rsidRPr="00E9663D">
        <w:t>(CHCl</w:t>
      </w:r>
      <w:r w:rsidR="009B4B83" w:rsidRPr="00E9663D">
        <w:rPr>
          <w:vertAlign w:val="subscript"/>
        </w:rPr>
        <w:t>3</w:t>
      </w:r>
      <w:r w:rsidR="009B4B83" w:rsidRPr="00E9663D">
        <w:t>)</w:t>
      </w:r>
      <w:r w:rsidR="009B4B83">
        <w:t xml:space="preserve"> </w:t>
      </w:r>
      <w:r w:rsidRPr="00BB5353">
        <w:t>a polar molecule?</w:t>
      </w:r>
    </w:p>
    <w:p w14:paraId="19808B6A" w14:textId="77777777" w:rsidR="00EC35A5" w:rsidRPr="00BB5353" w:rsidRDefault="00EC35A5" w:rsidP="00E177DF">
      <w:pPr>
        <w:numPr>
          <w:ilvl w:val="0"/>
          <w:numId w:val="84"/>
        </w:numPr>
      </w:pPr>
      <w:r w:rsidRPr="00BB5353">
        <w:t>No, all polarities cancel out.</w:t>
      </w:r>
    </w:p>
    <w:p w14:paraId="73712265" w14:textId="77777777" w:rsidR="00EC35A5" w:rsidRPr="00BB5353" w:rsidRDefault="00EC35A5" w:rsidP="00E177DF">
      <w:pPr>
        <w:numPr>
          <w:ilvl w:val="0"/>
          <w:numId w:val="84"/>
        </w:numPr>
      </w:pPr>
      <w:r w:rsidRPr="00BB5353">
        <w:t xml:space="preserve">Yes, all molecules with polar bonds are </w:t>
      </w:r>
      <w:proofErr w:type="gramStart"/>
      <w:r w:rsidRPr="00BB5353">
        <w:t>polar</w:t>
      </w:r>
      <w:proofErr w:type="gramEnd"/>
      <w:r w:rsidRPr="00BB5353">
        <w:t>.</w:t>
      </w:r>
    </w:p>
    <w:p w14:paraId="56416211" w14:textId="77777777" w:rsidR="00EC35A5" w:rsidRPr="00BB5353" w:rsidRDefault="00EC35A5" w:rsidP="00E177DF">
      <w:pPr>
        <w:numPr>
          <w:ilvl w:val="0"/>
          <w:numId w:val="84"/>
        </w:numPr>
      </w:pPr>
      <w:r w:rsidRPr="00BB5353">
        <w:t xml:space="preserve">No, the bonds in chloroform are not </w:t>
      </w:r>
      <w:proofErr w:type="gramStart"/>
      <w:r w:rsidRPr="00BB5353">
        <w:t>polar</w:t>
      </w:r>
      <w:proofErr w:type="gramEnd"/>
      <w:r w:rsidRPr="00BB5353">
        <w:t>.</w:t>
      </w:r>
    </w:p>
    <w:p w14:paraId="255C1D3D" w14:textId="77777777" w:rsidR="00EC35A5" w:rsidRPr="00BB5353" w:rsidRDefault="00EC35A5" w:rsidP="00E177DF">
      <w:pPr>
        <w:numPr>
          <w:ilvl w:val="0"/>
          <w:numId w:val="84"/>
        </w:numPr>
      </w:pPr>
      <w:r w:rsidRPr="00BB5353">
        <w:t>Yes, the polarities do not cancel out.</w:t>
      </w:r>
    </w:p>
    <w:p w14:paraId="59DA78B0" w14:textId="77777777" w:rsidR="00EC35A5" w:rsidRPr="00BB5353" w:rsidRDefault="00EC35A5" w:rsidP="00E177DF">
      <w:pPr>
        <w:numPr>
          <w:ilvl w:val="0"/>
          <w:numId w:val="84"/>
        </w:numPr>
      </w:pPr>
      <w:r w:rsidRPr="00BB5353">
        <w:t xml:space="preserve">No, carbon compounds cannot be </w:t>
      </w:r>
      <w:proofErr w:type="gramStart"/>
      <w:r w:rsidRPr="00BB5353">
        <w:t>polar</w:t>
      </w:r>
      <w:proofErr w:type="gramEnd"/>
      <w:r w:rsidRPr="00BB5353">
        <w:t>.</w:t>
      </w:r>
    </w:p>
    <w:p w14:paraId="2D54D560" w14:textId="77777777" w:rsidR="00EC35A5" w:rsidRPr="00BB5353" w:rsidRDefault="00EC35A5" w:rsidP="00EC35A5"/>
    <w:p w14:paraId="2A8A8AC2" w14:textId="77777777" w:rsidR="006C50E2" w:rsidRDefault="006C50E2" w:rsidP="006C50E2">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medium</w:t>
      </w:r>
      <w:r>
        <w:tab/>
      </w:r>
      <w:r>
        <w:tab/>
      </w:r>
      <w:r>
        <w:tab/>
        <w:t>Section: 3.4</w:t>
      </w:r>
    </w:p>
    <w:p w14:paraId="1FFA07E0" w14:textId="77777777" w:rsidR="00D43DE3" w:rsidRPr="00BB5353" w:rsidRDefault="00D43DE3" w:rsidP="00EC35A5"/>
    <w:p w14:paraId="560CD638" w14:textId="77777777" w:rsidR="002D2CD1" w:rsidRPr="00800E8F" w:rsidRDefault="002D2CD1" w:rsidP="00E177DF">
      <w:pPr>
        <w:numPr>
          <w:ilvl w:val="0"/>
          <w:numId w:val="5"/>
        </w:numPr>
      </w:pPr>
      <w:r w:rsidRPr="00800E8F">
        <w:t>Which of the bonds in the following molecule are polar covalent?</w:t>
      </w:r>
    </w:p>
    <w:p w14:paraId="458304E0" w14:textId="77777777" w:rsidR="002D2CD1" w:rsidRPr="00800E8F" w:rsidRDefault="002D2CD1" w:rsidP="002D2CD1"/>
    <w:p w14:paraId="4E5ED9BE" w14:textId="77777777" w:rsidR="002D2CD1" w:rsidRPr="00800E8F" w:rsidRDefault="002D2CD1" w:rsidP="002D2CD1">
      <w:pPr>
        <w:ind w:left="360"/>
        <w:jc w:val="center"/>
      </w:pPr>
      <w:r w:rsidRPr="00800E8F">
        <w:object w:dxaOrig="1654" w:dyaOrig="1102" w14:anchorId="58A82927">
          <v:shape id="_x0000_i1064" type="#_x0000_t75" style="width:83.4pt;height:54.6pt" o:ole="">
            <v:imagedata r:id="rId74" o:title=""/>
          </v:shape>
          <o:OLEObject Type="Embed" ProgID="ChemDraw.Document.6.0" ShapeID="_x0000_i1064" DrawAspect="Content" ObjectID="_1442315206" r:id="rId75"/>
        </w:object>
      </w:r>
    </w:p>
    <w:p w14:paraId="27D43C18" w14:textId="77777777" w:rsidR="003222C7" w:rsidRPr="00800E8F" w:rsidRDefault="003222C7" w:rsidP="002D2CD1">
      <w:pPr>
        <w:ind w:left="360"/>
        <w:jc w:val="center"/>
      </w:pPr>
    </w:p>
    <w:p w14:paraId="1412380B" w14:textId="77777777" w:rsidR="002D2CD1" w:rsidRPr="00800E8F" w:rsidRDefault="002D2CD1" w:rsidP="00E177DF">
      <w:pPr>
        <w:pStyle w:val="PlainText"/>
        <w:numPr>
          <w:ilvl w:val="1"/>
          <w:numId w:val="2"/>
        </w:numPr>
        <w:rPr>
          <w:rFonts w:ascii="Times New Roman" w:hAnsi="Times New Roman" w:cs="Times New Roman"/>
          <w:sz w:val="24"/>
          <w:szCs w:val="24"/>
        </w:rPr>
      </w:pPr>
      <w:r w:rsidRPr="00800E8F">
        <w:rPr>
          <w:rFonts w:ascii="Times New Roman" w:hAnsi="Times New Roman" w:cs="Times New Roman"/>
          <w:sz w:val="24"/>
          <w:szCs w:val="24"/>
        </w:rPr>
        <w:t>C-H and O-H only</w:t>
      </w:r>
      <w:r w:rsidRPr="00800E8F">
        <w:rPr>
          <w:rFonts w:ascii="Times New Roman" w:hAnsi="Times New Roman" w:cs="Times New Roman"/>
          <w:sz w:val="24"/>
          <w:szCs w:val="24"/>
        </w:rPr>
        <w:tab/>
      </w:r>
    </w:p>
    <w:p w14:paraId="19FCB0E0" w14:textId="77777777" w:rsidR="002D2CD1" w:rsidRPr="00800E8F" w:rsidRDefault="002D2CD1" w:rsidP="00E177DF">
      <w:pPr>
        <w:pStyle w:val="PlainText"/>
        <w:numPr>
          <w:ilvl w:val="1"/>
          <w:numId w:val="2"/>
        </w:numPr>
        <w:rPr>
          <w:rFonts w:ascii="Times New Roman" w:hAnsi="Times New Roman" w:cs="Times New Roman"/>
          <w:sz w:val="24"/>
          <w:szCs w:val="24"/>
        </w:rPr>
      </w:pPr>
      <w:r w:rsidRPr="00800E8F">
        <w:rPr>
          <w:rFonts w:ascii="Times New Roman" w:hAnsi="Times New Roman" w:cs="Times New Roman"/>
          <w:sz w:val="24"/>
          <w:szCs w:val="24"/>
        </w:rPr>
        <w:t>C-O and O-H only</w:t>
      </w:r>
    </w:p>
    <w:p w14:paraId="0E1A41AB" w14:textId="77777777" w:rsidR="002D2CD1" w:rsidRPr="00800E8F" w:rsidRDefault="002D2CD1" w:rsidP="00E177DF">
      <w:pPr>
        <w:pStyle w:val="PlainText"/>
        <w:numPr>
          <w:ilvl w:val="1"/>
          <w:numId w:val="2"/>
        </w:numPr>
        <w:rPr>
          <w:rFonts w:ascii="Times New Roman" w:hAnsi="Times New Roman" w:cs="Times New Roman"/>
          <w:sz w:val="24"/>
          <w:szCs w:val="24"/>
        </w:rPr>
      </w:pPr>
      <w:r w:rsidRPr="00800E8F">
        <w:rPr>
          <w:rFonts w:ascii="Times New Roman" w:hAnsi="Times New Roman" w:cs="Times New Roman"/>
          <w:sz w:val="24"/>
          <w:szCs w:val="24"/>
        </w:rPr>
        <w:t>C-O only</w:t>
      </w:r>
    </w:p>
    <w:p w14:paraId="2055EAC1" w14:textId="77777777" w:rsidR="002D2CD1" w:rsidRPr="00800E8F" w:rsidRDefault="002D2CD1" w:rsidP="00E177DF">
      <w:pPr>
        <w:pStyle w:val="PlainText"/>
        <w:numPr>
          <w:ilvl w:val="1"/>
          <w:numId w:val="2"/>
        </w:numPr>
        <w:rPr>
          <w:rFonts w:ascii="Times New Roman" w:hAnsi="Times New Roman" w:cs="Times New Roman"/>
          <w:sz w:val="24"/>
          <w:szCs w:val="24"/>
        </w:rPr>
      </w:pPr>
      <w:r w:rsidRPr="00800E8F">
        <w:rPr>
          <w:rFonts w:ascii="Times New Roman" w:hAnsi="Times New Roman" w:cs="Times New Roman"/>
          <w:sz w:val="24"/>
          <w:szCs w:val="24"/>
        </w:rPr>
        <w:t>C-C and C-O</w:t>
      </w:r>
    </w:p>
    <w:p w14:paraId="1B1BB958" w14:textId="77777777" w:rsidR="002D2CD1" w:rsidRPr="00800E8F" w:rsidRDefault="003222C7" w:rsidP="00E177DF">
      <w:pPr>
        <w:pStyle w:val="PlainText"/>
        <w:numPr>
          <w:ilvl w:val="1"/>
          <w:numId w:val="2"/>
        </w:numPr>
        <w:rPr>
          <w:rFonts w:ascii="Times New Roman" w:hAnsi="Times New Roman" w:cs="Times New Roman"/>
          <w:sz w:val="24"/>
          <w:szCs w:val="24"/>
        </w:rPr>
      </w:pPr>
      <w:r w:rsidRPr="00800E8F">
        <w:rPr>
          <w:rFonts w:ascii="Times New Roman" w:hAnsi="Times New Roman" w:cs="Times New Roman"/>
          <w:sz w:val="24"/>
          <w:szCs w:val="24"/>
        </w:rPr>
        <w:t>O-H only</w:t>
      </w:r>
    </w:p>
    <w:p w14:paraId="11A22689" w14:textId="77777777" w:rsidR="002D2CD1" w:rsidRDefault="002D2CD1" w:rsidP="002D2CD1">
      <w:pPr>
        <w:ind w:left="720"/>
      </w:pPr>
    </w:p>
    <w:p w14:paraId="14AD06C7" w14:textId="77777777" w:rsidR="003222C7" w:rsidRDefault="003222C7" w:rsidP="003222C7">
      <w:proofErr w:type="spellStart"/>
      <w:r w:rsidRPr="00BB5353">
        <w:t>Ans</w:t>
      </w:r>
      <w:proofErr w:type="spellEnd"/>
      <w:r w:rsidRPr="00BB5353">
        <w:t xml:space="preserve">: </w:t>
      </w:r>
      <w:r w:rsidRPr="00BB5353">
        <w:tab/>
      </w:r>
      <w:r>
        <w:t>b</w:t>
      </w:r>
      <w:r w:rsidRPr="00BB5353">
        <w:tab/>
      </w:r>
      <w:r w:rsidRPr="00BB5353">
        <w:tab/>
        <w:t xml:space="preserve">Level of difficulty: </w:t>
      </w:r>
      <w:r w:rsidRPr="00BB5353">
        <w:tab/>
      </w:r>
      <w:r>
        <w:t>medium</w:t>
      </w:r>
      <w:r>
        <w:tab/>
      </w:r>
      <w:r>
        <w:tab/>
      </w:r>
      <w:r>
        <w:tab/>
        <w:t>Section: 3.4</w:t>
      </w:r>
    </w:p>
    <w:p w14:paraId="4CE9ABD3" w14:textId="77777777" w:rsidR="003222C7" w:rsidRPr="00BB5353" w:rsidRDefault="003222C7" w:rsidP="002D2CD1">
      <w:pPr>
        <w:ind w:left="720"/>
      </w:pPr>
    </w:p>
    <w:p w14:paraId="3B71ABF3" w14:textId="77777777" w:rsidR="00EC35A5" w:rsidRPr="00BB5353" w:rsidRDefault="00F657FB" w:rsidP="00E177DF">
      <w:pPr>
        <w:numPr>
          <w:ilvl w:val="0"/>
          <w:numId w:val="5"/>
        </w:numPr>
      </w:pPr>
      <w:r w:rsidRPr="00BB5353">
        <w:t>Which of the bonds in the following molecule are polar</w:t>
      </w:r>
      <w:r w:rsidR="002D2CD1" w:rsidRPr="00BB5353">
        <w:t xml:space="preserve"> covalent</w:t>
      </w:r>
      <w:r w:rsidRPr="00BB5353">
        <w:t>?</w:t>
      </w:r>
    </w:p>
    <w:p w14:paraId="12DE4B24" w14:textId="77777777" w:rsidR="006A469D" w:rsidRPr="00BB5353" w:rsidRDefault="006A469D" w:rsidP="00F657FB"/>
    <w:p w14:paraId="74F570F4" w14:textId="77777777" w:rsidR="006A469D" w:rsidRPr="00BB5353" w:rsidRDefault="002D2CD1" w:rsidP="00F657FB">
      <w:pPr>
        <w:ind w:left="360"/>
        <w:jc w:val="center"/>
      </w:pPr>
      <w:r w:rsidRPr="00BB5353">
        <w:object w:dxaOrig="3855" w:dyaOrig="4176" w14:anchorId="463FA8FD">
          <v:shape id="_x0000_i1065" type="#_x0000_t75" style="width:69.6pt;height:75.6pt" o:ole="">
            <v:imagedata r:id="rId76" o:title=""/>
          </v:shape>
          <o:OLEObject Type="Embed" ProgID="ChemDraw.Document.6.0" ShapeID="_x0000_i1065" DrawAspect="Content" ObjectID="_1442315207" r:id="rId77"/>
        </w:object>
      </w:r>
    </w:p>
    <w:p w14:paraId="06FB286C" w14:textId="77777777" w:rsidR="00F657FB" w:rsidRPr="00BB5353" w:rsidRDefault="00F657FB" w:rsidP="00487EF8">
      <w:pPr>
        <w:pStyle w:val="PlainText"/>
        <w:numPr>
          <w:ilvl w:val="0"/>
          <w:numId w:val="108"/>
        </w:numPr>
        <w:rPr>
          <w:rFonts w:ascii="Times New Roman" w:hAnsi="Times New Roman" w:cs="Times New Roman"/>
          <w:sz w:val="24"/>
          <w:szCs w:val="24"/>
        </w:rPr>
      </w:pPr>
      <w:r w:rsidRPr="00BB5353">
        <w:rPr>
          <w:rFonts w:ascii="Times New Roman" w:hAnsi="Times New Roman" w:cs="Times New Roman"/>
          <w:sz w:val="24"/>
          <w:szCs w:val="24"/>
        </w:rPr>
        <w:t>C-H only</w:t>
      </w:r>
      <w:r w:rsidRPr="00BB5353">
        <w:rPr>
          <w:rFonts w:ascii="Times New Roman" w:hAnsi="Times New Roman" w:cs="Times New Roman"/>
          <w:sz w:val="24"/>
          <w:szCs w:val="24"/>
        </w:rPr>
        <w:tab/>
      </w:r>
    </w:p>
    <w:p w14:paraId="6C4A5A60" w14:textId="77777777" w:rsidR="00F657FB" w:rsidRPr="00BB5353" w:rsidRDefault="00F657FB" w:rsidP="00487EF8">
      <w:pPr>
        <w:pStyle w:val="PlainText"/>
        <w:numPr>
          <w:ilvl w:val="0"/>
          <w:numId w:val="108"/>
        </w:numPr>
        <w:rPr>
          <w:rFonts w:ascii="Times New Roman" w:hAnsi="Times New Roman" w:cs="Times New Roman"/>
          <w:sz w:val="24"/>
          <w:szCs w:val="24"/>
        </w:rPr>
      </w:pPr>
      <w:r w:rsidRPr="00BB5353">
        <w:rPr>
          <w:rFonts w:ascii="Times New Roman" w:hAnsi="Times New Roman" w:cs="Times New Roman"/>
          <w:sz w:val="24"/>
          <w:szCs w:val="24"/>
        </w:rPr>
        <w:t>C-N only</w:t>
      </w:r>
    </w:p>
    <w:p w14:paraId="7B79F5FB" w14:textId="77777777" w:rsidR="00F657FB" w:rsidRPr="00BB5353" w:rsidRDefault="00F657FB" w:rsidP="00487EF8">
      <w:pPr>
        <w:pStyle w:val="PlainText"/>
        <w:numPr>
          <w:ilvl w:val="0"/>
          <w:numId w:val="108"/>
        </w:numPr>
        <w:rPr>
          <w:rFonts w:ascii="Times New Roman" w:hAnsi="Times New Roman" w:cs="Times New Roman"/>
          <w:sz w:val="24"/>
          <w:szCs w:val="24"/>
        </w:rPr>
      </w:pPr>
      <w:r w:rsidRPr="00BB5353">
        <w:rPr>
          <w:rFonts w:ascii="Times New Roman" w:hAnsi="Times New Roman" w:cs="Times New Roman"/>
          <w:sz w:val="24"/>
          <w:szCs w:val="24"/>
        </w:rPr>
        <w:t>C=O only</w:t>
      </w:r>
    </w:p>
    <w:p w14:paraId="10DE879C" w14:textId="77777777" w:rsidR="00F657FB" w:rsidRPr="00BB5353" w:rsidRDefault="00F657FB" w:rsidP="00487EF8">
      <w:pPr>
        <w:pStyle w:val="PlainText"/>
        <w:numPr>
          <w:ilvl w:val="0"/>
          <w:numId w:val="108"/>
        </w:numPr>
        <w:rPr>
          <w:rFonts w:ascii="Times New Roman" w:hAnsi="Times New Roman" w:cs="Times New Roman"/>
          <w:sz w:val="24"/>
          <w:szCs w:val="24"/>
        </w:rPr>
      </w:pPr>
      <w:r w:rsidRPr="00BB5353">
        <w:rPr>
          <w:rFonts w:ascii="Times New Roman" w:hAnsi="Times New Roman" w:cs="Times New Roman"/>
          <w:sz w:val="24"/>
          <w:szCs w:val="24"/>
        </w:rPr>
        <w:t>C-N and C=O</w:t>
      </w:r>
    </w:p>
    <w:p w14:paraId="44053507" w14:textId="77777777" w:rsidR="00F657FB" w:rsidRPr="00BB5353" w:rsidRDefault="00F657FB" w:rsidP="00487EF8">
      <w:pPr>
        <w:pStyle w:val="PlainText"/>
        <w:numPr>
          <w:ilvl w:val="0"/>
          <w:numId w:val="108"/>
        </w:numPr>
        <w:rPr>
          <w:rFonts w:ascii="Times New Roman" w:hAnsi="Times New Roman" w:cs="Times New Roman"/>
          <w:sz w:val="24"/>
          <w:szCs w:val="24"/>
        </w:rPr>
      </w:pPr>
      <w:r w:rsidRPr="00BB5353">
        <w:rPr>
          <w:rFonts w:ascii="Times New Roman" w:hAnsi="Times New Roman" w:cs="Times New Roman"/>
          <w:sz w:val="24"/>
          <w:szCs w:val="24"/>
        </w:rPr>
        <w:t>C-N, C=O</w:t>
      </w:r>
      <w:r w:rsidR="004B32DB" w:rsidRPr="00BB5353">
        <w:rPr>
          <w:rFonts w:ascii="Times New Roman" w:hAnsi="Times New Roman" w:cs="Times New Roman"/>
          <w:sz w:val="24"/>
          <w:szCs w:val="24"/>
        </w:rPr>
        <w:t>,</w:t>
      </w:r>
      <w:r w:rsidRPr="00BB5353">
        <w:rPr>
          <w:rFonts w:ascii="Times New Roman" w:hAnsi="Times New Roman" w:cs="Times New Roman"/>
          <w:sz w:val="24"/>
          <w:szCs w:val="24"/>
        </w:rPr>
        <w:t xml:space="preserve"> and </w:t>
      </w:r>
      <w:r w:rsidR="002D2CD1" w:rsidRPr="00BB5353">
        <w:rPr>
          <w:rFonts w:ascii="Times New Roman" w:hAnsi="Times New Roman" w:cs="Times New Roman"/>
          <w:sz w:val="24"/>
          <w:szCs w:val="24"/>
        </w:rPr>
        <w:t>N</w:t>
      </w:r>
      <w:r w:rsidRPr="00BB5353">
        <w:rPr>
          <w:rFonts w:ascii="Times New Roman" w:hAnsi="Times New Roman" w:cs="Times New Roman"/>
          <w:sz w:val="24"/>
          <w:szCs w:val="24"/>
        </w:rPr>
        <w:t>-H</w:t>
      </w:r>
    </w:p>
    <w:p w14:paraId="16D020B7" w14:textId="77777777" w:rsidR="002E62C5" w:rsidRPr="00BB5353" w:rsidRDefault="002E62C5" w:rsidP="00F657FB">
      <w:pPr>
        <w:pStyle w:val="PlainText"/>
        <w:rPr>
          <w:rFonts w:ascii="Times New Roman" w:hAnsi="Times New Roman" w:cs="Times New Roman"/>
          <w:sz w:val="24"/>
          <w:szCs w:val="24"/>
        </w:rPr>
      </w:pPr>
    </w:p>
    <w:p w14:paraId="4983D7C8" w14:textId="77777777" w:rsidR="003222C7" w:rsidRDefault="003222C7" w:rsidP="003222C7">
      <w:proofErr w:type="spellStart"/>
      <w:r w:rsidRPr="00BB5353">
        <w:t>Ans</w:t>
      </w:r>
      <w:proofErr w:type="spellEnd"/>
      <w:r w:rsidRPr="00BB5353">
        <w:t xml:space="preserve">: </w:t>
      </w:r>
      <w:r w:rsidRPr="00BB5353">
        <w:tab/>
      </w:r>
      <w:r w:rsidR="00487EF8">
        <w:t>e</w:t>
      </w:r>
      <w:r w:rsidRPr="00BB5353">
        <w:tab/>
      </w:r>
      <w:r w:rsidRPr="00BB5353">
        <w:tab/>
        <w:t xml:space="preserve">Level of difficulty: </w:t>
      </w:r>
      <w:r w:rsidRPr="00BB5353">
        <w:tab/>
      </w:r>
      <w:r>
        <w:t>medium</w:t>
      </w:r>
      <w:r>
        <w:tab/>
      </w:r>
      <w:r>
        <w:tab/>
      </w:r>
      <w:r>
        <w:tab/>
        <w:t>Section: 3.4</w:t>
      </w:r>
    </w:p>
    <w:p w14:paraId="61FA028C" w14:textId="77777777" w:rsidR="002D2CD1" w:rsidRPr="00BB5353" w:rsidRDefault="002D2CD1" w:rsidP="00D43DE3">
      <w:pPr>
        <w:ind w:firstLine="360"/>
      </w:pPr>
    </w:p>
    <w:p w14:paraId="540B200F" w14:textId="77777777" w:rsidR="003B62D4" w:rsidRPr="00BB5353" w:rsidRDefault="003B62D4" w:rsidP="003B62D4">
      <w:pPr>
        <w:pStyle w:val="NormalText"/>
        <w:jc w:val="center"/>
        <w:rPr>
          <w:sz w:val="24"/>
          <w:szCs w:val="24"/>
        </w:rPr>
      </w:pPr>
    </w:p>
    <w:p w14:paraId="3FBA6829" w14:textId="77777777" w:rsidR="003C570F" w:rsidRPr="00BB5353" w:rsidRDefault="003C570F" w:rsidP="003C570F">
      <w:pPr>
        <w:pStyle w:val="NormalText"/>
        <w:jc w:val="center"/>
        <w:rPr>
          <w:sz w:val="24"/>
          <w:szCs w:val="24"/>
        </w:rPr>
      </w:pPr>
    </w:p>
    <w:p w14:paraId="6D3ABEF0" w14:textId="7DDAB545" w:rsidR="003B62D4" w:rsidRDefault="003B62D4" w:rsidP="00E177DF">
      <w:pPr>
        <w:pStyle w:val="NormalText"/>
        <w:numPr>
          <w:ilvl w:val="0"/>
          <w:numId w:val="5"/>
        </w:numPr>
        <w:rPr>
          <w:sz w:val="24"/>
          <w:szCs w:val="24"/>
        </w:rPr>
      </w:pPr>
      <w:r w:rsidRPr="00BB5353">
        <w:rPr>
          <w:sz w:val="24"/>
          <w:szCs w:val="24"/>
        </w:rPr>
        <w:t xml:space="preserve"> </w:t>
      </w:r>
      <w:r w:rsidR="003C570F" w:rsidRPr="00BB5353">
        <w:rPr>
          <w:sz w:val="24"/>
          <w:szCs w:val="24"/>
        </w:rPr>
        <w:t xml:space="preserve">According to this </w:t>
      </w:r>
      <w:r w:rsidR="009B4B83">
        <w:rPr>
          <w:sz w:val="24"/>
          <w:szCs w:val="24"/>
        </w:rPr>
        <w:t>diagram showing the boiling of liquid water</w:t>
      </w:r>
      <w:r w:rsidR="003C570F" w:rsidRPr="00BB5353">
        <w:rPr>
          <w:sz w:val="24"/>
          <w:szCs w:val="24"/>
        </w:rPr>
        <w:t>, what happens to liquid water when it boils?</w:t>
      </w:r>
    </w:p>
    <w:p w14:paraId="16F29930" w14:textId="77777777" w:rsidR="00880D04" w:rsidRDefault="00880D04" w:rsidP="00DC5FBB">
      <w:pPr>
        <w:pStyle w:val="NormalText"/>
        <w:rPr>
          <w:sz w:val="24"/>
          <w:szCs w:val="24"/>
        </w:rPr>
      </w:pPr>
    </w:p>
    <w:p w14:paraId="73EB920A" w14:textId="6EE03864" w:rsidR="00880D04" w:rsidRPr="00BB5353" w:rsidRDefault="00880D04" w:rsidP="00DC5FBB">
      <w:pPr>
        <w:pStyle w:val="NormalText"/>
        <w:jc w:val="center"/>
        <w:rPr>
          <w:sz w:val="24"/>
          <w:szCs w:val="24"/>
        </w:rPr>
      </w:pPr>
      <w:r w:rsidRPr="00BB5353">
        <w:rPr>
          <w:sz w:val="24"/>
          <w:szCs w:val="24"/>
        </w:rPr>
        <w:object w:dxaOrig="4360" w:dyaOrig="1448" w14:anchorId="2F4E6E0A">
          <v:shape id="_x0000_i1066" type="#_x0000_t75" style="width:218.4pt;height:1in" o:ole="">
            <v:imagedata r:id="rId78" o:title=""/>
          </v:shape>
          <o:OLEObject Type="Embed" ProgID="ChemDraw.Document.6.0" ShapeID="_x0000_i1066" DrawAspect="Content" ObjectID="_1442315208" r:id="rId79"/>
        </w:object>
      </w:r>
    </w:p>
    <w:p w14:paraId="01BBF96C" w14:textId="77777777" w:rsidR="003C570F" w:rsidRPr="00BB5353" w:rsidRDefault="003C570F" w:rsidP="00E177DF">
      <w:pPr>
        <w:pStyle w:val="NormalText"/>
        <w:numPr>
          <w:ilvl w:val="0"/>
          <w:numId w:val="86"/>
        </w:numPr>
        <w:rPr>
          <w:sz w:val="24"/>
          <w:szCs w:val="24"/>
        </w:rPr>
      </w:pPr>
      <w:r w:rsidRPr="00BB5353">
        <w:rPr>
          <w:sz w:val="24"/>
          <w:szCs w:val="24"/>
        </w:rPr>
        <w:t>The water turns into hydrogen and oxygen gas.</w:t>
      </w:r>
    </w:p>
    <w:p w14:paraId="235C5E02" w14:textId="77777777" w:rsidR="003C570F" w:rsidRPr="00BB5353" w:rsidRDefault="003C570F" w:rsidP="00E177DF">
      <w:pPr>
        <w:pStyle w:val="NormalText"/>
        <w:numPr>
          <w:ilvl w:val="0"/>
          <w:numId w:val="86"/>
        </w:numPr>
        <w:rPr>
          <w:sz w:val="24"/>
          <w:szCs w:val="24"/>
        </w:rPr>
      </w:pPr>
      <w:r w:rsidRPr="00BB5353">
        <w:rPr>
          <w:sz w:val="24"/>
          <w:szCs w:val="24"/>
        </w:rPr>
        <w:t>Covalent bonds in water are broken.</w:t>
      </w:r>
    </w:p>
    <w:p w14:paraId="298F27EE" w14:textId="77777777" w:rsidR="003C570F" w:rsidRPr="00BB5353" w:rsidRDefault="003C570F" w:rsidP="00E177DF">
      <w:pPr>
        <w:pStyle w:val="NormalText"/>
        <w:numPr>
          <w:ilvl w:val="0"/>
          <w:numId w:val="86"/>
        </w:numPr>
        <w:rPr>
          <w:sz w:val="24"/>
          <w:szCs w:val="24"/>
        </w:rPr>
      </w:pPr>
      <w:r w:rsidRPr="00BB5353">
        <w:rPr>
          <w:sz w:val="24"/>
          <w:szCs w:val="24"/>
        </w:rPr>
        <w:t>Hydrogen bonding forces are broken.</w:t>
      </w:r>
    </w:p>
    <w:p w14:paraId="73FB9E97" w14:textId="77777777" w:rsidR="003C570F" w:rsidRPr="00BB5353" w:rsidRDefault="003C570F" w:rsidP="00E177DF">
      <w:pPr>
        <w:pStyle w:val="NormalText"/>
        <w:numPr>
          <w:ilvl w:val="0"/>
          <w:numId w:val="86"/>
        </w:numPr>
        <w:rPr>
          <w:sz w:val="24"/>
          <w:szCs w:val="24"/>
        </w:rPr>
      </w:pPr>
      <w:r w:rsidRPr="00BB5353">
        <w:rPr>
          <w:sz w:val="24"/>
          <w:szCs w:val="24"/>
        </w:rPr>
        <w:t>Covalent bonds in water are formed.</w:t>
      </w:r>
    </w:p>
    <w:p w14:paraId="16FFEB7D" w14:textId="77777777" w:rsidR="003C570F" w:rsidRPr="00BB5353" w:rsidRDefault="003C570F" w:rsidP="00E177DF">
      <w:pPr>
        <w:pStyle w:val="NormalText"/>
        <w:numPr>
          <w:ilvl w:val="0"/>
          <w:numId w:val="86"/>
        </w:numPr>
        <w:rPr>
          <w:sz w:val="24"/>
          <w:szCs w:val="24"/>
        </w:rPr>
      </w:pPr>
      <w:r w:rsidRPr="00BB5353">
        <w:rPr>
          <w:sz w:val="24"/>
          <w:szCs w:val="24"/>
        </w:rPr>
        <w:t>Hydrogen bonding forces are formed.</w:t>
      </w:r>
    </w:p>
    <w:p w14:paraId="72F9CBC9" w14:textId="77777777" w:rsidR="003C570F" w:rsidRPr="00BB5353" w:rsidRDefault="003C570F" w:rsidP="003C570F">
      <w:pPr>
        <w:pStyle w:val="NormalText"/>
        <w:rPr>
          <w:sz w:val="24"/>
          <w:szCs w:val="24"/>
        </w:rPr>
      </w:pPr>
    </w:p>
    <w:p w14:paraId="740BD2C1" w14:textId="77777777" w:rsidR="001C33B7" w:rsidRDefault="001C33B7" w:rsidP="001C33B7">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medium</w:t>
      </w:r>
      <w:r>
        <w:tab/>
      </w:r>
      <w:r>
        <w:tab/>
      </w:r>
      <w:r>
        <w:tab/>
        <w:t>Section: 3.5</w:t>
      </w:r>
    </w:p>
    <w:p w14:paraId="04A13652" w14:textId="77777777" w:rsidR="00D43DE3" w:rsidRDefault="00D43DE3" w:rsidP="00D43DE3">
      <w:pPr>
        <w:ind w:firstLine="360"/>
      </w:pPr>
    </w:p>
    <w:p w14:paraId="37AD932C" w14:textId="77777777" w:rsidR="00D43DE3" w:rsidRPr="00BB5353" w:rsidRDefault="00D43DE3" w:rsidP="00DC5FBB">
      <w:pPr>
        <w:ind w:firstLine="360"/>
        <w:jc w:val="center"/>
      </w:pPr>
    </w:p>
    <w:p w14:paraId="18F3DF58" w14:textId="49F2FFDA" w:rsidR="003C570F" w:rsidRDefault="003B62D4" w:rsidP="00E177DF">
      <w:pPr>
        <w:pStyle w:val="NormalText"/>
        <w:numPr>
          <w:ilvl w:val="0"/>
          <w:numId w:val="5"/>
        </w:numPr>
        <w:rPr>
          <w:sz w:val="24"/>
          <w:szCs w:val="24"/>
        </w:rPr>
      </w:pPr>
      <w:r w:rsidRPr="00BB5353">
        <w:rPr>
          <w:sz w:val="24"/>
          <w:szCs w:val="24"/>
        </w:rPr>
        <w:t xml:space="preserve"> </w:t>
      </w:r>
      <w:r w:rsidR="00D07144">
        <w:rPr>
          <w:sz w:val="24"/>
          <w:szCs w:val="24"/>
        </w:rPr>
        <w:t xml:space="preserve">In this diagram showing the boiling of liquid water, </w:t>
      </w:r>
      <w:r w:rsidRPr="00BB5353">
        <w:rPr>
          <w:sz w:val="24"/>
          <w:szCs w:val="24"/>
        </w:rPr>
        <w:t>Arrow A points to</w:t>
      </w:r>
    </w:p>
    <w:p w14:paraId="0746B0F0" w14:textId="77777777" w:rsidR="00880D04" w:rsidRDefault="00880D04" w:rsidP="00DC5FBB">
      <w:pPr>
        <w:pStyle w:val="NormalText"/>
        <w:rPr>
          <w:sz w:val="24"/>
          <w:szCs w:val="24"/>
        </w:rPr>
      </w:pPr>
    </w:p>
    <w:p w14:paraId="3DFE8C81" w14:textId="47C55104" w:rsidR="00880D04" w:rsidRPr="00BB5353" w:rsidRDefault="00880D04" w:rsidP="00DC5FBB">
      <w:pPr>
        <w:pStyle w:val="NormalText"/>
        <w:jc w:val="center"/>
        <w:rPr>
          <w:sz w:val="24"/>
          <w:szCs w:val="24"/>
        </w:rPr>
      </w:pPr>
      <w:r w:rsidRPr="00BB5353">
        <w:object w:dxaOrig="4360" w:dyaOrig="1448" w14:anchorId="6960F5DF">
          <v:shape id="_x0000_i1067" type="#_x0000_t75" style="width:218.4pt;height:1in" o:ole="">
            <v:imagedata r:id="rId78" o:title=""/>
          </v:shape>
          <o:OLEObject Type="Embed" ProgID="ChemDraw.Document.6.0" ShapeID="_x0000_i1067" DrawAspect="Content" ObjectID="_1442315209" r:id="rId80"/>
        </w:object>
      </w:r>
    </w:p>
    <w:p w14:paraId="5ECBFD12" w14:textId="0690AA49" w:rsidR="003C570F" w:rsidRPr="00BB5353" w:rsidRDefault="003B62D4" w:rsidP="00E177DF">
      <w:pPr>
        <w:pStyle w:val="NormalText"/>
        <w:numPr>
          <w:ilvl w:val="0"/>
          <w:numId w:val="87"/>
        </w:numPr>
        <w:rPr>
          <w:sz w:val="24"/>
          <w:szCs w:val="24"/>
        </w:rPr>
      </w:pPr>
      <w:proofErr w:type="gramStart"/>
      <w:r w:rsidRPr="00BB5353">
        <w:rPr>
          <w:sz w:val="24"/>
          <w:szCs w:val="24"/>
        </w:rPr>
        <w:t>a</w:t>
      </w:r>
      <w:proofErr w:type="gramEnd"/>
      <w:r w:rsidRPr="00BB5353">
        <w:rPr>
          <w:sz w:val="24"/>
          <w:szCs w:val="24"/>
        </w:rPr>
        <w:t xml:space="preserve"> covalent bond</w:t>
      </w:r>
      <w:r w:rsidR="00F24E05">
        <w:rPr>
          <w:sz w:val="24"/>
          <w:szCs w:val="24"/>
        </w:rPr>
        <w:t>.</w:t>
      </w:r>
    </w:p>
    <w:p w14:paraId="52B88E07" w14:textId="76E1761A" w:rsidR="003C570F" w:rsidRPr="00BB5353" w:rsidRDefault="003C570F" w:rsidP="00E177DF">
      <w:pPr>
        <w:pStyle w:val="NormalText"/>
        <w:numPr>
          <w:ilvl w:val="0"/>
          <w:numId w:val="87"/>
        </w:numPr>
        <w:rPr>
          <w:sz w:val="24"/>
          <w:szCs w:val="24"/>
        </w:rPr>
      </w:pPr>
      <w:proofErr w:type="gramStart"/>
      <w:r w:rsidRPr="00BB5353">
        <w:rPr>
          <w:sz w:val="24"/>
          <w:szCs w:val="24"/>
        </w:rPr>
        <w:t>a</w:t>
      </w:r>
      <w:proofErr w:type="gramEnd"/>
      <w:r w:rsidRPr="00BB5353">
        <w:rPr>
          <w:sz w:val="24"/>
          <w:szCs w:val="24"/>
        </w:rPr>
        <w:t xml:space="preserve"> hydrogen bonding force</w:t>
      </w:r>
      <w:r w:rsidR="00F24E05">
        <w:rPr>
          <w:sz w:val="24"/>
          <w:szCs w:val="24"/>
        </w:rPr>
        <w:t>.</w:t>
      </w:r>
    </w:p>
    <w:p w14:paraId="0D2D915E" w14:textId="427CBD81" w:rsidR="003C570F" w:rsidRPr="00BB5353" w:rsidRDefault="003C570F" w:rsidP="00E177DF">
      <w:pPr>
        <w:pStyle w:val="NormalText"/>
        <w:numPr>
          <w:ilvl w:val="0"/>
          <w:numId w:val="87"/>
        </w:numPr>
        <w:rPr>
          <w:sz w:val="24"/>
          <w:szCs w:val="24"/>
        </w:rPr>
      </w:pPr>
      <w:proofErr w:type="gramStart"/>
      <w:r w:rsidRPr="00BB5353">
        <w:rPr>
          <w:sz w:val="24"/>
          <w:szCs w:val="24"/>
        </w:rPr>
        <w:t>a</w:t>
      </w:r>
      <w:proofErr w:type="gramEnd"/>
      <w:r w:rsidRPr="00BB5353">
        <w:rPr>
          <w:sz w:val="24"/>
          <w:szCs w:val="24"/>
        </w:rPr>
        <w:t xml:space="preserve"> dispersion force</w:t>
      </w:r>
      <w:r w:rsidR="00F24E05">
        <w:rPr>
          <w:sz w:val="24"/>
          <w:szCs w:val="24"/>
        </w:rPr>
        <w:t>.</w:t>
      </w:r>
    </w:p>
    <w:p w14:paraId="282E6910" w14:textId="467ED3A8" w:rsidR="003C570F" w:rsidRPr="00BB5353" w:rsidRDefault="003B62D4" w:rsidP="00E177DF">
      <w:pPr>
        <w:pStyle w:val="NormalText"/>
        <w:numPr>
          <w:ilvl w:val="0"/>
          <w:numId w:val="87"/>
        </w:numPr>
        <w:rPr>
          <w:sz w:val="24"/>
          <w:szCs w:val="24"/>
        </w:rPr>
      </w:pPr>
      <w:proofErr w:type="gramStart"/>
      <w:r w:rsidRPr="00BB5353">
        <w:rPr>
          <w:sz w:val="24"/>
          <w:szCs w:val="24"/>
        </w:rPr>
        <w:t>a</w:t>
      </w:r>
      <w:proofErr w:type="gramEnd"/>
      <w:r w:rsidRPr="00BB5353">
        <w:rPr>
          <w:sz w:val="24"/>
          <w:szCs w:val="24"/>
        </w:rPr>
        <w:t xml:space="preserve"> molecule</w:t>
      </w:r>
      <w:r w:rsidR="00F24E05">
        <w:rPr>
          <w:sz w:val="24"/>
          <w:szCs w:val="24"/>
        </w:rPr>
        <w:t>.</w:t>
      </w:r>
    </w:p>
    <w:p w14:paraId="17816135" w14:textId="51F7B9B2" w:rsidR="003C570F" w:rsidRPr="00BB5353" w:rsidRDefault="00F24E05" w:rsidP="00E177DF">
      <w:pPr>
        <w:pStyle w:val="NormalText"/>
        <w:numPr>
          <w:ilvl w:val="0"/>
          <w:numId w:val="87"/>
        </w:numPr>
        <w:rPr>
          <w:sz w:val="24"/>
          <w:szCs w:val="24"/>
        </w:rPr>
      </w:pPr>
      <w:proofErr w:type="gramStart"/>
      <w:r>
        <w:rPr>
          <w:sz w:val="24"/>
          <w:szCs w:val="24"/>
        </w:rPr>
        <w:t>h</w:t>
      </w:r>
      <w:r w:rsidR="003C570F" w:rsidRPr="00BB5353">
        <w:rPr>
          <w:sz w:val="24"/>
          <w:szCs w:val="24"/>
        </w:rPr>
        <w:t>eat</w:t>
      </w:r>
      <w:proofErr w:type="gramEnd"/>
      <w:r>
        <w:rPr>
          <w:sz w:val="24"/>
          <w:szCs w:val="24"/>
        </w:rPr>
        <w:t>.</w:t>
      </w:r>
    </w:p>
    <w:p w14:paraId="597AF24A" w14:textId="77777777" w:rsidR="003C570F" w:rsidRPr="00BB5353" w:rsidRDefault="003C570F" w:rsidP="003C570F">
      <w:pPr>
        <w:pStyle w:val="NormalText"/>
        <w:rPr>
          <w:sz w:val="24"/>
          <w:szCs w:val="24"/>
        </w:rPr>
      </w:pPr>
    </w:p>
    <w:p w14:paraId="5CADD806" w14:textId="77777777" w:rsidR="001C33B7" w:rsidRDefault="001C33B7" w:rsidP="001C33B7">
      <w:proofErr w:type="spellStart"/>
      <w:r w:rsidRPr="00BB5353">
        <w:t>Ans</w:t>
      </w:r>
      <w:proofErr w:type="spellEnd"/>
      <w:r w:rsidRPr="00BB5353">
        <w:t xml:space="preserve">: </w:t>
      </w:r>
      <w:r w:rsidRPr="00BB5353">
        <w:tab/>
      </w:r>
      <w:r>
        <w:t xml:space="preserve"> b</w:t>
      </w:r>
      <w:r w:rsidRPr="00BB5353">
        <w:tab/>
      </w:r>
      <w:r w:rsidRPr="00BB5353">
        <w:tab/>
        <w:t xml:space="preserve">Level of difficulty: </w:t>
      </w:r>
      <w:r w:rsidRPr="00BB5353">
        <w:tab/>
      </w:r>
      <w:r>
        <w:t>medium</w:t>
      </w:r>
      <w:r>
        <w:tab/>
      </w:r>
      <w:r>
        <w:tab/>
      </w:r>
      <w:r>
        <w:tab/>
        <w:t>Section: 3.5</w:t>
      </w:r>
    </w:p>
    <w:p w14:paraId="1445418A" w14:textId="77777777" w:rsidR="00D43DE3" w:rsidRDefault="00D43DE3" w:rsidP="003C570F">
      <w:pPr>
        <w:pStyle w:val="NormalText"/>
        <w:rPr>
          <w:sz w:val="24"/>
          <w:szCs w:val="24"/>
        </w:rPr>
      </w:pPr>
    </w:p>
    <w:p w14:paraId="54972368" w14:textId="3D677A25" w:rsidR="009B4B83" w:rsidRPr="00BB5353" w:rsidRDefault="009B4B83" w:rsidP="00DC5FBB">
      <w:pPr>
        <w:pStyle w:val="NormalText"/>
        <w:jc w:val="center"/>
        <w:rPr>
          <w:sz w:val="24"/>
          <w:szCs w:val="24"/>
        </w:rPr>
      </w:pPr>
    </w:p>
    <w:p w14:paraId="587FFB14" w14:textId="01414A01" w:rsidR="00880D04" w:rsidRDefault="00D07144" w:rsidP="00DC5FBB">
      <w:pPr>
        <w:pStyle w:val="NormalText"/>
        <w:numPr>
          <w:ilvl w:val="0"/>
          <w:numId w:val="5"/>
        </w:numPr>
        <w:rPr>
          <w:sz w:val="24"/>
          <w:szCs w:val="24"/>
        </w:rPr>
      </w:pPr>
      <w:r>
        <w:rPr>
          <w:sz w:val="24"/>
          <w:szCs w:val="24"/>
        </w:rPr>
        <w:t xml:space="preserve">In this diagram showing the boiling of liquid water, </w:t>
      </w:r>
      <w:r w:rsidR="003C570F" w:rsidRPr="00BB5353">
        <w:rPr>
          <w:sz w:val="24"/>
          <w:szCs w:val="24"/>
        </w:rPr>
        <w:t>Arrow B points to</w:t>
      </w:r>
    </w:p>
    <w:p w14:paraId="40C0C2E2" w14:textId="77777777" w:rsidR="00880D04" w:rsidRDefault="00880D04" w:rsidP="00DC5FBB">
      <w:pPr>
        <w:pStyle w:val="NormalText"/>
        <w:rPr>
          <w:sz w:val="24"/>
          <w:szCs w:val="24"/>
        </w:rPr>
      </w:pPr>
    </w:p>
    <w:p w14:paraId="3E012C9F" w14:textId="4AA31E12" w:rsidR="00880D04" w:rsidRPr="00DC5FBB" w:rsidRDefault="00880D04" w:rsidP="00DC5FBB">
      <w:pPr>
        <w:pStyle w:val="NormalText"/>
        <w:jc w:val="center"/>
        <w:rPr>
          <w:sz w:val="24"/>
          <w:szCs w:val="24"/>
        </w:rPr>
      </w:pPr>
      <w:r w:rsidRPr="00BB5353">
        <w:rPr>
          <w:sz w:val="24"/>
          <w:szCs w:val="24"/>
        </w:rPr>
        <w:object w:dxaOrig="4360" w:dyaOrig="1448" w14:anchorId="4E19B0DE">
          <v:shape id="_x0000_i1068" type="#_x0000_t75" style="width:218.4pt;height:1in" o:ole="">
            <v:imagedata r:id="rId78" o:title=""/>
          </v:shape>
          <o:OLEObject Type="Embed" ProgID="ChemDraw.Document.6.0" ShapeID="_x0000_i1068" DrawAspect="Content" ObjectID="_1442315210" r:id="rId81"/>
        </w:object>
      </w:r>
    </w:p>
    <w:p w14:paraId="7432C1E9" w14:textId="71839FC1" w:rsidR="003C570F" w:rsidRPr="00BB5353" w:rsidRDefault="003C570F" w:rsidP="00E177DF">
      <w:pPr>
        <w:pStyle w:val="NormalText"/>
        <w:numPr>
          <w:ilvl w:val="0"/>
          <w:numId w:val="88"/>
        </w:numPr>
        <w:rPr>
          <w:sz w:val="24"/>
          <w:szCs w:val="24"/>
        </w:rPr>
      </w:pPr>
      <w:proofErr w:type="gramStart"/>
      <w:r w:rsidRPr="00BB5353">
        <w:rPr>
          <w:sz w:val="24"/>
          <w:szCs w:val="24"/>
        </w:rPr>
        <w:t>a</w:t>
      </w:r>
      <w:proofErr w:type="gramEnd"/>
      <w:r w:rsidRPr="00BB5353">
        <w:rPr>
          <w:sz w:val="24"/>
          <w:szCs w:val="24"/>
        </w:rPr>
        <w:t xml:space="preserve"> covalent bond</w:t>
      </w:r>
      <w:r w:rsidR="00F24E05">
        <w:rPr>
          <w:sz w:val="24"/>
          <w:szCs w:val="24"/>
        </w:rPr>
        <w:t>.</w:t>
      </w:r>
    </w:p>
    <w:p w14:paraId="5A460573" w14:textId="6194AF2A" w:rsidR="003C570F" w:rsidRPr="00BB5353" w:rsidRDefault="003C570F" w:rsidP="00E177DF">
      <w:pPr>
        <w:pStyle w:val="NormalText"/>
        <w:numPr>
          <w:ilvl w:val="0"/>
          <w:numId w:val="88"/>
        </w:numPr>
        <w:rPr>
          <w:sz w:val="24"/>
          <w:szCs w:val="24"/>
        </w:rPr>
      </w:pPr>
      <w:proofErr w:type="gramStart"/>
      <w:r w:rsidRPr="00BB5353">
        <w:rPr>
          <w:sz w:val="24"/>
          <w:szCs w:val="24"/>
        </w:rPr>
        <w:t>a</w:t>
      </w:r>
      <w:proofErr w:type="gramEnd"/>
      <w:r w:rsidRPr="00BB5353">
        <w:rPr>
          <w:sz w:val="24"/>
          <w:szCs w:val="24"/>
        </w:rPr>
        <w:t xml:space="preserve"> hydrogen bonding force</w:t>
      </w:r>
      <w:r w:rsidR="00F24E05">
        <w:rPr>
          <w:sz w:val="24"/>
          <w:szCs w:val="24"/>
        </w:rPr>
        <w:t>.</w:t>
      </w:r>
    </w:p>
    <w:p w14:paraId="4B4BE5B8" w14:textId="2010C86F" w:rsidR="003C570F" w:rsidRPr="00BB5353" w:rsidRDefault="003C570F" w:rsidP="00E177DF">
      <w:pPr>
        <w:pStyle w:val="NormalText"/>
        <w:numPr>
          <w:ilvl w:val="0"/>
          <w:numId w:val="88"/>
        </w:numPr>
        <w:rPr>
          <w:sz w:val="24"/>
          <w:szCs w:val="24"/>
        </w:rPr>
      </w:pPr>
      <w:proofErr w:type="gramStart"/>
      <w:r w:rsidRPr="00BB5353">
        <w:rPr>
          <w:sz w:val="24"/>
          <w:szCs w:val="24"/>
        </w:rPr>
        <w:t>a</w:t>
      </w:r>
      <w:proofErr w:type="gramEnd"/>
      <w:r w:rsidRPr="00BB5353">
        <w:rPr>
          <w:sz w:val="24"/>
          <w:szCs w:val="24"/>
        </w:rPr>
        <w:t xml:space="preserve"> dispersion force</w:t>
      </w:r>
      <w:r w:rsidR="00F24E05">
        <w:rPr>
          <w:sz w:val="24"/>
          <w:szCs w:val="24"/>
        </w:rPr>
        <w:t>.</w:t>
      </w:r>
    </w:p>
    <w:p w14:paraId="39B88E9F" w14:textId="3EE60C90" w:rsidR="003C570F" w:rsidRPr="00BB5353" w:rsidRDefault="003C570F" w:rsidP="00E177DF">
      <w:pPr>
        <w:pStyle w:val="NormalText"/>
        <w:numPr>
          <w:ilvl w:val="0"/>
          <w:numId w:val="88"/>
        </w:numPr>
        <w:rPr>
          <w:sz w:val="24"/>
          <w:szCs w:val="24"/>
        </w:rPr>
      </w:pPr>
      <w:proofErr w:type="gramStart"/>
      <w:r w:rsidRPr="00BB5353">
        <w:rPr>
          <w:sz w:val="24"/>
          <w:szCs w:val="24"/>
        </w:rPr>
        <w:t>a</w:t>
      </w:r>
      <w:proofErr w:type="gramEnd"/>
      <w:r w:rsidRPr="00BB5353">
        <w:rPr>
          <w:sz w:val="24"/>
          <w:szCs w:val="24"/>
        </w:rPr>
        <w:t xml:space="preserve"> molecule</w:t>
      </w:r>
      <w:r w:rsidR="00F24E05">
        <w:rPr>
          <w:sz w:val="24"/>
          <w:szCs w:val="24"/>
        </w:rPr>
        <w:t>.</w:t>
      </w:r>
    </w:p>
    <w:p w14:paraId="78444E3D" w14:textId="43B1F45C" w:rsidR="003C570F" w:rsidRPr="00BB5353" w:rsidRDefault="00F24E05" w:rsidP="00E177DF">
      <w:pPr>
        <w:pStyle w:val="NormalText"/>
        <w:numPr>
          <w:ilvl w:val="0"/>
          <w:numId w:val="88"/>
        </w:numPr>
        <w:rPr>
          <w:sz w:val="24"/>
          <w:szCs w:val="24"/>
        </w:rPr>
      </w:pPr>
      <w:proofErr w:type="gramStart"/>
      <w:r>
        <w:rPr>
          <w:sz w:val="24"/>
          <w:szCs w:val="24"/>
        </w:rPr>
        <w:t>h</w:t>
      </w:r>
      <w:r w:rsidR="003C570F" w:rsidRPr="00BB5353">
        <w:rPr>
          <w:sz w:val="24"/>
          <w:szCs w:val="24"/>
        </w:rPr>
        <w:t>eat</w:t>
      </w:r>
      <w:proofErr w:type="gramEnd"/>
      <w:r>
        <w:rPr>
          <w:sz w:val="24"/>
          <w:szCs w:val="24"/>
        </w:rPr>
        <w:t>.</w:t>
      </w:r>
    </w:p>
    <w:p w14:paraId="6F7A6A40" w14:textId="77777777" w:rsidR="003C570F" w:rsidRPr="00BB5353" w:rsidRDefault="003C570F" w:rsidP="003C570F">
      <w:pPr>
        <w:pStyle w:val="NormalText"/>
        <w:ind w:left="360"/>
        <w:rPr>
          <w:sz w:val="24"/>
          <w:szCs w:val="24"/>
        </w:rPr>
      </w:pPr>
    </w:p>
    <w:p w14:paraId="464B0F43" w14:textId="77777777" w:rsidR="001C33B7" w:rsidRDefault="001C33B7" w:rsidP="001C33B7">
      <w:proofErr w:type="spellStart"/>
      <w:r w:rsidRPr="00BB5353">
        <w:t>Ans</w:t>
      </w:r>
      <w:proofErr w:type="spellEnd"/>
      <w:r w:rsidRPr="00BB5353">
        <w:t xml:space="preserve">: </w:t>
      </w:r>
      <w:r w:rsidRPr="00BB5353">
        <w:tab/>
      </w:r>
      <w:r>
        <w:t>a</w:t>
      </w:r>
      <w:r w:rsidRPr="00BB5353">
        <w:tab/>
      </w:r>
      <w:r w:rsidRPr="00BB5353">
        <w:tab/>
        <w:t xml:space="preserve">Level of difficulty: </w:t>
      </w:r>
      <w:r w:rsidRPr="00BB5353">
        <w:tab/>
      </w:r>
      <w:r>
        <w:t>medium</w:t>
      </w:r>
      <w:r>
        <w:tab/>
      </w:r>
      <w:r>
        <w:tab/>
      </w:r>
      <w:r>
        <w:tab/>
        <w:t>Section: 3.5</w:t>
      </w:r>
    </w:p>
    <w:p w14:paraId="48955A7A" w14:textId="77777777" w:rsidR="00D43DE3" w:rsidRPr="00BB5353" w:rsidRDefault="00D43DE3" w:rsidP="003C570F">
      <w:pPr>
        <w:pStyle w:val="NormalText"/>
        <w:ind w:left="360"/>
        <w:rPr>
          <w:sz w:val="24"/>
          <w:szCs w:val="24"/>
        </w:rPr>
      </w:pPr>
    </w:p>
    <w:p w14:paraId="24BCCBB2" w14:textId="77777777" w:rsidR="003C570F" w:rsidRPr="00BB5353" w:rsidRDefault="003C570F" w:rsidP="00E177DF">
      <w:pPr>
        <w:numPr>
          <w:ilvl w:val="0"/>
          <w:numId w:val="5"/>
        </w:numPr>
      </w:pPr>
      <w:r w:rsidRPr="00BB5353">
        <w:t>Which of the following interactions is the strongest?</w:t>
      </w:r>
    </w:p>
    <w:p w14:paraId="79DF292D" w14:textId="77777777" w:rsidR="003C570F" w:rsidRPr="00BB5353" w:rsidRDefault="003C570F" w:rsidP="00E177DF">
      <w:pPr>
        <w:numPr>
          <w:ilvl w:val="0"/>
          <w:numId w:val="89"/>
        </w:numPr>
      </w:pPr>
      <w:r w:rsidRPr="00BB5353">
        <w:lastRenderedPageBreak/>
        <w:t>dipole-dipole forces</w:t>
      </w:r>
    </w:p>
    <w:p w14:paraId="013BA86D" w14:textId="77777777" w:rsidR="003C570F" w:rsidRPr="00BB5353" w:rsidRDefault="003C570F" w:rsidP="00E177DF">
      <w:pPr>
        <w:numPr>
          <w:ilvl w:val="0"/>
          <w:numId w:val="89"/>
        </w:numPr>
      </w:pPr>
      <w:r w:rsidRPr="00BB5353">
        <w:t>hydrogen bonding forces</w:t>
      </w:r>
    </w:p>
    <w:p w14:paraId="68B9017C" w14:textId="77777777" w:rsidR="003C570F" w:rsidRPr="00BB5353" w:rsidRDefault="003C570F" w:rsidP="00E177DF">
      <w:pPr>
        <w:numPr>
          <w:ilvl w:val="0"/>
          <w:numId w:val="89"/>
        </w:numPr>
      </w:pPr>
      <w:r w:rsidRPr="00BB5353">
        <w:t>dispersion forces</w:t>
      </w:r>
    </w:p>
    <w:p w14:paraId="1C7AF27A" w14:textId="77777777" w:rsidR="003C570F" w:rsidRPr="00BB5353" w:rsidRDefault="003C570F" w:rsidP="00E177DF">
      <w:pPr>
        <w:numPr>
          <w:ilvl w:val="0"/>
          <w:numId w:val="89"/>
        </w:numPr>
      </w:pPr>
      <w:r w:rsidRPr="00BB5353">
        <w:t>covalent bond</w:t>
      </w:r>
    </w:p>
    <w:p w14:paraId="33B4FE00" w14:textId="7AB333F1" w:rsidR="003C570F" w:rsidRPr="00BB5353" w:rsidRDefault="004B32DB" w:rsidP="00E177DF">
      <w:pPr>
        <w:numPr>
          <w:ilvl w:val="0"/>
          <w:numId w:val="89"/>
        </w:numPr>
      </w:pPr>
      <w:r w:rsidRPr="00BB5353">
        <w:t>A</w:t>
      </w:r>
      <w:r w:rsidR="00F24E05">
        <w:t>ll of the above</w:t>
      </w:r>
      <w:r w:rsidR="003C570F" w:rsidRPr="00BB5353">
        <w:t xml:space="preserve"> interactions have the same strength</w:t>
      </w:r>
      <w:r w:rsidRPr="00BB5353">
        <w:t>.</w:t>
      </w:r>
    </w:p>
    <w:p w14:paraId="41810B02" w14:textId="77777777" w:rsidR="003C570F" w:rsidRPr="00BB5353" w:rsidRDefault="003C570F" w:rsidP="003C570F"/>
    <w:p w14:paraId="0E9030BC" w14:textId="77777777" w:rsidR="001C33B7" w:rsidRDefault="001C33B7" w:rsidP="001C33B7">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medium</w:t>
      </w:r>
      <w:r>
        <w:tab/>
      </w:r>
      <w:r>
        <w:tab/>
        <w:t>Section: 3.5</w:t>
      </w:r>
    </w:p>
    <w:p w14:paraId="4CAA4A14" w14:textId="77777777" w:rsidR="00D43DE3" w:rsidRPr="00BB5353" w:rsidRDefault="00D43DE3" w:rsidP="003C570F"/>
    <w:p w14:paraId="3BE8BA6E" w14:textId="77777777" w:rsidR="00D43DE3" w:rsidRPr="00BB5353" w:rsidRDefault="00D43DE3" w:rsidP="001C33B7">
      <w:pPr>
        <w:rPr>
          <w:i/>
        </w:rPr>
      </w:pPr>
    </w:p>
    <w:p w14:paraId="04EECB7E" w14:textId="1F5A8133" w:rsidR="003C570F" w:rsidRPr="00BB5353" w:rsidRDefault="003C570F" w:rsidP="00E177DF">
      <w:pPr>
        <w:numPr>
          <w:ilvl w:val="0"/>
          <w:numId w:val="5"/>
        </w:numPr>
      </w:pPr>
      <w:r w:rsidRPr="00BB5353">
        <w:t>Water (H</w:t>
      </w:r>
      <w:r w:rsidRPr="00BB5353">
        <w:rPr>
          <w:vertAlign w:val="subscript"/>
        </w:rPr>
        <w:t>2</w:t>
      </w:r>
      <w:r w:rsidRPr="00BB5353">
        <w:t>O) has a higher boiling point than methane (CH</w:t>
      </w:r>
      <w:r w:rsidRPr="00BB5353">
        <w:rPr>
          <w:vertAlign w:val="subscript"/>
        </w:rPr>
        <w:t>4</w:t>
      </w:r>
      <w:r w:rsidRPr="00BB5353">
        <w:t>) because water has _______ between molecules.</w:t>
      </w:r>
    </w:p>
    <w:p w14:paraId="58014929" w14:textId="77777777" w:rsidR="003C570F" w:rsidRPr="00BB5353" w:rsidRDefault="003C570F" w:rsidP="003C570F">
      <w:pPr>
        <w:ind w:left="360"/>
      </w:pPr>
    </w:p>
    <w:p w14:paraId="0D7D42AB" w14:textId="77777777" w:rsidR="009B4B83" w:rsidRPr="00E9663D" w:rsidRDefault="009B4B83" w:rsidP="009B4B83">
      <w:pPr>
        <w:ind w:left="360"/>
      </w:pPr>
      <w:proofErr w:type="gramStart"/>
      <w:r>
        <w:t>a</w:t>
      </w:r>
      <w:proofErr w:type="gramEnd"/>
      <w:r w:rsidRPr="00E9663D">
        <w:t>. ionic bonding</w:t>
      </w:r>
    </w:p>
    <w:p w14:paraId="19735012" w14:textId="77777777" w:rsidR="009B4B83" w:rsidRPr="00E9663D" w:rsidRDefault="009B4B83" w:rsidP="009B4B83">
      <w:pPr>
        <w:ind w:left="360"/>
      </w:pPr>
      <w:proofErr w:type="gramStart"/>
      <w:r>
        <w:t>b</w:t>
      </w:r>
      <w:proofErr w:type="gramEnd"/>
      <w:r w:rsidRPr="00E9663D">
        <w:t>. covalent bonding</w:t>
      </w:r>
    </w:p>
    <w:p w14:paraId="77D393FC" w14:textId="77777777" w:rsidR="009B4B83" w:rsidRPr="00E9663D" w:rsidRDefault="009B4B83" w:rsidP="009B4B83">
      <w:pPr>
        <w:ind w:left="360"/>
      </w:pPr>
      <w:proofErr w:type="gramStart"/>
      <w:r>
        <w:t>c</w:t>
      </w:r>
      <w:proofErr w:type="gramEnd"/>
      <w:r w:rsidRPr="00E9663D">
        <w:t>. dispersion forces</w:t>
      </w:r>
    </w:p>
    <w:p w14:paraId="0AE11566" w14:textId="77777777" w:rsidR="009B4B83" w:rsidRPr="00E9663D" w:rsidRDefault="009B4B83" w:rsidP="009B4B83">
      <w:pPr>
        <w:ind w:left="360"/>
      </w:pPr>
      <w:proofErr w:type="gramStart"/>
      <w:r>
        <w:t>d</w:t>
      </w:r>
      <w:proofErr w:type="gramEnd"/>
      <w:r w:rsidRPr="00E9663D">
        <w:t>. dipole-dipole forces</w:t>
      </w:r>
    </w:p>
    <w:p w14:paraId="77FE9E47" w14:textId="77777777" w:rsidR="009B4B83" w:rsidRPr="00E9663D" w:rsidRDefault="009B4B83" w:rsidP="009B4B83">
      <w:pPr>
        <w:ind w:left="360"/>
      </w:pPr>
      <w:proofErr w:type="gramStart"/>
      <w:r>
        <w:t>e</w:t>
      </w:r>
      <w:proofErr w:type="gramEnd"/>
      <w:r w:rsidRPr="00E9663D">
        <w:t>. hydrogen bonding forces</w:t>
      </w:r>
    </w:p>
    <w:p w14:paraId="451DBB4E" w14:textId="77777777" w:rsidR="00564F6E" w:rsidRPr="00BB5353" w:rsidRDefault="00564F6E" w:rsidP="003C570F">
      <w:pPr>
        <w:ind w:left="360"/>
        <w:rPr>
          <w:lang w:val="pt-BR"/>
        </w:rPr>
      </w:pPr>
    </w:p>
    <w:p w14:paraId="20A782D8" w14:textId="77777777" w:rsidR="001C33B7" w:rsidRDefault="001C33B7" w:rsidP="001C33B7">
      <w:proofErr w:type="spellStart"/>
      <w:r w:rsidRPr="00BB5353">
        <w:t>Ans</w:t>
      </w:r>
      <w:proofErr w:type="spellEnd"/>
      <w:r w:rsidRPr="00BB5353">
        <w:t xml:space="preserve">: </w:t>
      </w:r>
      <w:r w:rsidRPr="00BB5353">
        <w:tab/>
      </w:r>
      <w:r>
        <w:t>e</w:t>
      </w:r>
      <w:r w:rsidRPr="00BB5353">
        <w:tab/>
      </w:r>
      <w:r w:rsidRPr="00BB5353">
        <w:tab/>
        <w:t xml:space="preserve">Level of difficulty: </w:t>
      </w:r>
      <w:r w:rsidRPr="00BB5353">
        <w:tab/>
      </w:r>
      <w:r>
        <w:t>easy</w:t>
      </w:r>
      <w:r>
        <w:tab/>
      </w:r>
      <w:r>
        <w:tab/>
        <w:t>Section: 3.5</w:t>
      </w:r>
    </w:p>
    <w:p w14:paraId="55535456" w14:textId="77777777" w:rsidR="00D43DE3" w:rsidRPr="00BB5353" w:rsidRDefault="00D43DE3" w:rsidP="001C33B7"/>
    <w:p w14:paraId="78D74619" w14:textId="77777777" w:rsidR="003C570F" w:rsidRPr="00BB5353" w:rsidRDefault="003C570F" w:rsidP="00E177DF">
      <w:pPr>
        <w:numPr>
          <w:ilvl w:val="0"/>
          <w:numId w:val="5"/>
        </w:numPr>
      </w:pPr>
      <w:r w:rsidRPr="00BB5353">
        <w:t>The only interactions between</w:t>
      </w:r>
      <w:r w:rsidR="00564F6E" w:rsidRPr="00BB5353">
        <w:t xml:space="preserve"> two or more molecules of a</w:t>
      </w:r>
      <w:r w:rsidRPr="00BB5353">
        <w:t xml:space="preserve"> nonpolar </w:t>
      </w:r>
      <w:r w:rsidR="00564F6E" w:rsidRPr="00BB5353">
        <w:t>material</w:t>
      </w:r>
      <w:r w:rsidR="004B32DB" w:rsidRPr="00BB5353">
        <w:t xml:space="preserve"> </w:t>
      </w:r>
      <w:r w:rsidRPr="00BB5353">
        <w:t>such as methane (CH</w:t>
      </w:r>
      <w:r w:rsidRPr="00BB5353">
        <w:rPr>
          <w:vertAlign w:val="subscript"/>
        </w:rPr>
        <w:t>4</w:t>
      </w:r>
      <w:r w:rsidRPr="00BB5353">
        <w:t>) are _______ because these molecules do not have permanent dipoles.</w:t>
      </w:r>
    </w:p>
    <w:p w14:paraId="75A92BA2" w14:textId="77777777" w:rsidR="003C570F" w:rsidRDefault="003C570F" w:rsidP="003C570F"/>
    <w:p w14:paraId="0FC02375" w14:textId="77777777" w:rsidR="009B4B83" w:rsidRPr="00E9663D" w:rsidRDefault="009B4B83" w:rsidP="009B4B83">
      <w:pPr>
        <w:ind w:left="360"/>
      </w:pPr>
      <w:proofErr w:type="gramStart"/>
      <w:r>
        <w:t>a</w:t>
      </w:r>
      <w:proofErr w:type="gramEnd"/>
      <w:r w:rsidRPr="00E9663D">
        <w:t>. ionic bonding</w:t>
      </w:r>
    </w:p>
    <w:p w14:paraId="591CF108" w14:textId="77777777" w:rsidR="009B4B83" w:rsidRPr="00E9663D" w:rsidRDefault="009B4B83" w:rsidP="009B4B83">
      <w:pPr>
        <w:ind w:left="360"/>
      </w:pPr>
      <w:proofErr w:type="gramStart"/>
      <w:r>
        <w:t>b</w:t>
      </w:r>
      <w:proofErr w:type="gramEnd"/>
      <w:r w:rsidRPr="00E9663D">
        <w:t>. covalent bonding</w:t>
      </w:r>
    </w:p>
    <w:p w14:paraId="46579C38" w14:textId="77777777" w:rsidR="009B4B83" w:rsidRPr="00E9663D" w:rsidRDefault="009B4B83" w:rsidP="009B4B83">
      <w:pPr>
        <w:ind w:left="360"/>
      </w:pPr>
      <w:proofErr w:type="gramStart"/>
      <w:r>
        <w:t>c</w:t>
      </w:r>
      <w:proofErr w:type="gramEnd"/>
      <w:r w:rsidRPr="00E9663D">
        <w:t>. dispersion forces</w:t>
      </w:r>
    </w:p>
    <w:p w14:paraId="2A10E1CB" w14:textId="77777777" w:rsidR="009B4B83" w:rsidRPr="00E9663D" w:rsidRDefault="009B4B83" w:rsidP="009B4B83">
      <w:pPr>
        <w:ind w:left="360"/>
      </w:pPr>
      <w:proofErr w:type="gramStart"/>
      <w:r>
        <w:t>d</w:t>
      </w:r>
      <w:proofErr w:type="gramEnd"/>
      <w:r w:rsidRPr="00E9663D">
        <w:t>. dipole-dipole forces</w:t>
      </w:r>
    </w:p>
    <w:p w14:paraId="64B2ED3B" w14:textId="77777777" w:rsidR="009B4B83" w:rsidRPr="00E9663D" w:rsidRDefault="009B4B83" w:rsidP="009B4B83">
      <w:pPr>
        <w:ind w:left="360"/>
      </w:pPr>
      <w:proofErr w:type="gramStart"/>
      <w:r>
        <w:t>e</w:t>
      </w:r>
      <w:proofErr w:type="gramEnd"/>
      <w:r w:rsidRPr="00E9663D">
        <w:t>. hydrogen bonding forces</w:t>
      </w:r>
    </w:p>
    <w:p w14:paraId="763A8698" w14:textId="77777777" w:rsidR="005D5787" w:rsidRPr="00BB5353" w:rsidRDefault="005D5787" w:rsidP="003C570F"/>
    <w:p w14:paraId="75FBDE1C" w14:textId="77777777" w:rsidR="001C33B7" w:rsidRDefault="001C33B7" w:rsidP="001C33B7">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easy</w:t>
      </w:r>
      <w:r>
        <w:tab/>
      </w:r>
      <w:r>
        <w:tab/>
        <w:t>Section: 3.5</w:t>
      </w:r>
    </w:p>
    <w:p w14:paraId="5A84C68A" w14:textId="77777777" w:rsidR="00564F6E" w:rsidRPr="00BB5353" w:rsidRDefault="00564F6E" w:rsidP="003C570F"/>
    <w:p w14:paraId="32C18B67" w14:textId="77777777" w:rsidR="00D43DE3" w:rsidRPr="00BB5353" w:rsidRDefault="00D43DE3" w:rsidP="003C570F"/>
    <w:p w14:paraId="460DBE24" w14:textId="77777777" w:rsidR="003C570F" w:rsidRPr="00BB5353" w:rsidRDefault="003C570F" w:rsidP="00E177DF">
      <w:pPr>
        <w:numPr>
          <w:ilvl w:val="0"/>
          <w:numId w:val="5"/>
        </w:numPr>
      </w:pPr>
      <w:r w:rsidRPr="00BB5353">
        <w:t>______ is the sharing of electrons between two atoms and is much stronger than intermolecular forces.</w:t>
      </w:r>
    </w:p>
    <w:p w14:paraId="18444F1C" w14:textId="77777777" w:rsidR="00C60A5F" w:rsidRPr="00BB5353" w:rsidRDefault="00C60A5F" w:rsidP="00C60A5F">
      <w:pPr>
        <w:ind w:left="360"/>
      </w:pPr>
    </w:p>
    <w:p w14:paraId="5D4A0A12" w14:textId="77777777" w:rsidR="009B4B83" w:rsidRPr="00E9663D" w:rsidRDefault="009B4B83" w:rsidP="009B4B83">
      <w:pPr>
        <w:ind w:left="360"/>
      </w:pPr>
      <w:proofErr w:type="gramStart"/>
      <w:r>
        <w:t>a</w:t>
      </w:r>
      <w:proofErr w:type="gramEnd"/>
      <w:r w:rsidRPr="00E9663D">
        <w:t>. ionic bonding</w:t>
      </w:r>
    </w:p>
    <w:p w14:paraId="7C713C50" w14:textId="77777777" w:rsidR="009B4B83" w:rsidRPr="00E9663D" w:rsidRDefault="009B4B83" w:rsidP="009B4B83">
      <w:pPr>
        <w:ind w:left="360"/>
      </w:pPr>
      <w:proofErr w:type="gramStart"/>
      <w:r>
        <w:t>b</w:t>
      </w:r>
      <w:proofErr w:type="gramEnd"/>
      <w:r w:rsidRPr="00E9663D">
        <w:t>. covalent bonding</w:t>
      </w:r>
    </w:p>
    <w:p w14:paraId="1F23B8DC" w14:textId="77777777" w:rsidR="009B4B83" w:rsidRPr="00E9663D" w:rsidRDefault="009B4B83" w:rsidP="009B4B83">
      <w:pPr>
        <w:ind w:left="360"/>
      </w:pPr>
      <w:proofErr w:type="gramStart"/>
      <w:r>
        <w:t>c</w:t>
      </w:r>
      <w:proofErr w:type="gramEnd"/>
      <w:r w:rsidRPr="00E9663D">
        <w:t>. dispersion forces</w:t>
      </w:r>
    </w:p>
    <w:p w14:paraId="387783B3" w14:textId="77777777" w:rsidR="009B4B83" w:rsidRPr="00E9663D" w:rsidRDefault="009B4B83" w:rsidP="009B4B83">
      <w:pPr>
        <w:ind w:left="360"/>
      </w:pPr>
      <w:proofErr w:type="gramStart"/>
      <w:r>
        <w:t>d</w:t>
      </w:r>
      <w:proofErr w:type="gramEnd"/>
      <w:r w:rsidRPr="00E9663D">
        <w:t>. dipole-dipole forces</w:t>
      </w:r>
    </w:p>
    <w:p w14:paraId="5C043135" w14:textId="77777777" w:rsidR="009B4B83" w:rsidRPr="00E9663D" w:rsidRDefault="009B4B83" w:rsidP="009B4B83">
      <w:pPr>
        <w:ind w:left="360"/>
      </w:pPr>
      <w:proofErr w:type="gramStart"/>
      <w:r>
        <w:t>e</w:t>
      </w:r>
      <w:proofErr w:type="gramEnd"/>
      <w:r w:rsidRPr="00E9663D">
        <w:t>. hydrogen bonding forces</w:t>
      </w:r>
    </w:p>
    <w:p w14:paraId="620D6984" w14:textId="77777777" w:rsidR="00564F6E" w:rsidRPr="00BB5353" w:rsidRDefault="00564F6E" w:rsidP="00C60A5F">
      <w:pPr>
        <w:ind w:left="360"/>
      </w:pPr>
    </w:p>
    <w:p w14:paraId="3795C7C4" w14:textId="77777777" w:rsidR="001C33B7" w:rsidRDefault="001C33B7" w:rsidP="001C33B7">
      <w:proofErr w:type="spellStart"/>
      <w:r w:rsidRPr="00BB5353">
        <w:t>Ans</w:t>
      </w:r>
      <w:proofErr w:type="spellEnd"/>
      <w:r w:rsidRPr="00BB5353">
        <w:t xml:space="preserve">: </w:t>
      </w:r>
      <w:r w:rsidRPr="00BB5353">
        <w:tab/>
      </w:r>
      <w:r>
        <w:t>b</w:t>
      </w:r>
      <w:r w:rsidRPr="00BB5353">
        <w:tab/>
      </w:r>
      <w:r w:rsidRPr="00BB5353">
        <w:tab/>
        <w:t xml:space="preserve">Level of difficulty: </w:t>
      </w:r>
      <w:r w:rsidRPr="00BB5353">
        <w:tab/>
      </w:r>
      <w:r>
        <w:t>easy</w:t>
      </w:r>
      <w:r>
        <w:tab/>
      </w:r>
      <w:r>
        <w:tab/>
        <w:t>Section: 3.5</w:t>
      </w:r>
    </w:p>
    <w:p w14:paraId="081D89BE" w14:textId="77777777" w:rsidR="00D43DE3" w:rsidRPr="00BB5353" w:rsidRDefault="00D43DE3" w:rsidP="003C570F"/>
    <w:p w14:paraId="7039E1D6" w14:textId="77777777" w:rsidR="003C570F" w:rsidRPr="00BB5353" w:rsidRDefault="003C570F" w:rsidP="00E177DF">
      <w:pPr>
        <w:numPr>
          <w:ilvl w:val="0"/>
          <w:numId w:val="5"/>
        </w:numPr>
      </w:pPr>
      <w:r w:rsidRPr="00BB5353">
        <w:t>Electrostatic interactions between positive and negative ions are called _______.</w:t>
      </w:r>
    </w:p>
    <w:p w14:paraId="7799C833" w14:textId="77777777" w:rsidR="003C570F" w:rsidRPr="00BB5353" w:rsidRDefault="003C570F" w:rsidP="003C570F"/>
    <w:p w14:paraId="3882A29C" w14:textId="77777777" w:rsidR="009B4B83" w:rsidRPr="00E9663D" w:rsidRDefault="009B4B83" w:rsidP="009B4B83">
      <w:pPr>
        <w:ind w:left="360"/>
      </w:pPr>
      <w:proofErr w:type="gramStart"/>
      <w:r>
        <w:t>a</w:t>
      </w:r>
      <w:proofErr w:type="gramEnd"/>
      <w:r w:rsidRPr="00E9663D">
        <w:t>. ionic bonding</w:t>
      </w:r>
    </w:p>
    <w:p w14:paraId="06A50A2D" w14:textId="77777777" w:rsidR="009B4B83" w:rsidRPr="00E9663D" w:rsidRDefault="009B4B83" w:rsidP="009B4B83">
      <w:pPr>
        <w:ind w:left="360"/>
      </w:pPr>
      <w:proofErr w:type="gramStart"/>
      <w:r>
        <w:t>b</w:t>
      </w:r>
      <w:proofErr w:type="gramEnd"/>
      <w:r w:rsidRPr="00E9663D">
        <w:t>. covalent bonding</w:t>
      </w:r>
    </w:p>
    <w:p w14:paraId="0484091D" w14:textId="77777777" w:rsidR="009B4B83" w:rsidRPr="00E9663D" w:rsidRDefault="009B4B83" w:rsidP="009B4B83">
      <w:pPr>
        <w:ind w:left="360"/>
      </w:pPr>
      <w:proofErr w:type="gramStart"/>
      <w:r>
        <w:t>c</w:t>
      </w:r>
      <w:proofErr w:type="gramEnd"/>
      <w:r w:rsidRPr="00E9663D">
        <w:t>. dispersion forces</w:t>
      </w:r>
    </w:p>
    <w:p w14:paraId="585E49D1" w14:textId="77777777" w:rsidR="009B4B83" w:rsidRPr="00E9663D" w:rsidRDefault="009B4B83" w:rsidP="009B4B83">
      <w:pPr>
        <w:ind w:left="360"/>
      </w:pPr>
      <w:proofErr w:type="gramStart"/>
      <w:r>
        <w:t>d</w:t>
      </w:r>
      <w:proofErr w:type="gramEnd"/>
      <w:r w:rsidRPr="00E9663D">
        <w:t>. dipole-dipole forces</w:t>
      </w:r>
    </w:p>
    <w:p w14:paraId="3442BE2E" w14:textId="77777777" w:rsidR="009B4B83" w:rsidRPr="00E9663D" w:rsidRDefault="009B4B83" w:rsidP="009B4B83">
      <w:pPr>
        <w:ind w:left="360"/>
      </w:pPr>
      <w:proofErr w:type="gramStart"/>
      <w:r>
        <w:t>e</w:t>
      </w:r>
      <w:proofErr w:type="gramEnd"/>
      <w:r w:rsidRPr="00E9663D">
        <w:t>. hydrogen bonding forces</w:t>
      </w:r>
    </w:p>
    <w:p w14:paraId="273058AB" w14:textId="77777777" w:rsidR="00564F6E" w:rsidRPr="00BB5353" w:rsidRDefault="00564F6E" w:rsidP="003C570F"/>
    <w:p w14:paraId="04C66DD8" w14:textId="77777777" w:rsidR="001C33B7" w:rsidRDefault="001C33B7" w:rsidP="001C33B7">
      <w:proofErr w:type="spellStart"/>
      <w:r w:rsidRPr="00BB5353">
        <w:t>Ans</w:t>
      </w:r>
      <w:proofErr w:type="spellEnd"/>
      <w:r w:rsidRPr="00BB5353">
        <w:t xml:space="preserve">: </w:t>
      </w:r>
      <w:r w:rsidRPr="00BB5353">
        <w:tab/>
      </w:r>
      <w:r>
        <w:t>a</w:t>
      </w:r>
      <w:r w:rsidRPr="00BB5353">
        <w:tab/>
      </w:r>
      <w:r w:rsidRPr="00BB5353">
        <w:tab/>
        <w:t xml:space="preserve">Level of difficulty: </w:t>
      </w:r>
      <w:r w:rsidRPr="00BB5353">
        <w:tab/>
      </w:r>
      <w:r>
        <w:t>easy</w:t>
      </w:r>
      <w:r>
        <w:tab/>
      </w:r>
      <w:r>
        <w:tab/>
        <w:t>Section: 3.5</w:t>
      </w:r>
    </w:p>
    <w:p w14:paraId="4B70A327" w14:textId="77777777" w:rsidR="00D43DE3" w:rsidRPr="00BB5353" w:rsidRDefault="00D43DE3" w:rsidP="003C570F"/>
    <w:p w14:paraId="3B2FE509" w14:textId="77777777" w:rsidR="003C570F" w:rsidRPr="00BB5353" w:rsidRDefault="003C570F" w:rsidP="00E177DF">
      <w:pPr>
        <w:numPr>
          <w:ilvl w:val="0"/>
          <w:numId w:val="5"/>
        </w:numPr>
      </w:pPr>
      <w:r w:rsidRPr="00BB5353">
        <w:t xml:space="preserve">In molecules with permanent dipoles, _______ </w:t>
      </w:r>
      <w:r w:rsidR="00C60A5F" w:rsidRPr="00BB5353">
        <w:t xml:space="preserve">are the attraction of </w:t>
      </w:r>
      <w:r w:rsidRPr="00BB5353">
        <w:t>the positive end of a dipole on one molecule with the negative end of the dipole on another molecule.</w:t>
      </w:r>
    </w:p>
    <w:p w14:paraId="37726A41" w14:textId="77777777" w:rsidR="003C570F" w:rsidRPr="00BB5353" w:rsidRDefault="003C570F" w:rsidP="003C570F">
      <w:pPr>
        <w:ind w:left="360"/>
      </w:pPr>
    </w:p>
    <w:p w14:paraId="02273501" w14:textId="77777777" w:rsidR="009B4B83" w:rsidRPr="00E9663D" w:rsidRDefault="009B4B83" w:rsidP="009B4B83">
      <w:pPr>
        <w:ind w:left="360"/>
      </w:pPr>
      <w:proofErr w:type="gramStart"/>
      <w:r>
        <w:t>a</w:t>
      </w:r>
      <w:proofErr w:type="gramEnd"/>
      <w:r w:rsidRPr="00E9663D">
        <w:t>. ionic bonding</w:t>
      </w:r>
    </w:p>
    <w:p w14:paraId="3529240E" w14:textId="77777777" w:rsidR="009B4B83" w:rsidRPr="00E9663D" w:rsidRDefault="009B4B83" w:rsidP="009B4B83">
      <w:pPr>
        <w:ind w:left="360"/>
      </w:pPr>
      <w:proofErr w:type="gramStart"/>
      <w:r>
        <w:t>b</w:t>
      </w:r>
      <w:proofErr w:type="gramEnd"/>
      <w:r w:rsidRPr="00E9663D">
        <w:t>. covalent bonding</w:t>
      </w:r>
    </w:p>
    <w:p w14:paraId="06590BE0" w14:textId="77777777" w:rsidR="009B4B83" w:rsidRPr="00E9663D" w:rsidRDefault="009B4B83" w:rsidP="009B4B83">
      <w:pPr>
        <w:ind w:left="360"/>
      </w:pPr>
      <w:proofErr w:type="gramStart"/>
      <w:r>
        <w:t>c</w:t>
      </w:r>
      <w:proofErr w:type="gramEnd"/>
      <w:r w:rsidRPr="00E9663D">
        <w:t>. dispersion forces</w:t>
      </w:r>
    </w:p>
    <w:p w14:paraId="2129523D" w14:textId="77777777" w:rsidR="009B4B83" w:rsidRPr="00E9663D" w:rsidRDefault="009B4B83" w:rsidP="009B4B83">
      <w:pPr>
        <w:ind w:left="360"/>
      </w:pPr>
      <w:proofErr w:type="gramStart"/>
      <w:r>
        <w:t>d</w:t>
      </w:r>
      <w:proofErr w:type="gramEnd"/>
      <w:r w:rsidRPr="00E9663D">
        <w:t>. dipole-dipole forces</w:t>
      </w:r>
    </w:p>
    <w:p w14:paraId="4944BB09" w14:textId="77777777" w:rsidR="009B4B83" w:rsidRPr="00E9663D" w:rsidRDefault="009B4B83" w:rsidP="009B4B83">
      <w:pPr>
        <w:ind w:left="360"/>
      </w:pPr>
      <w:proofErr w:type="gramStart"/>
      <w:r>
        <w:t>e</w:t>
      </w:r>
      <w:proofErr w:type="gramEnd"/>
      <w:r w:rsidRPr="00E9663D">
        <w:t>. hydrogen bonding forces</w:t>
      </w:r>
    </w:p>
    <w:p w14:paraId="61FFBDE4" w14:textId="77777777" w:rsidR="00564F6E" w:rsidRPr="00BB5353" w:rsidRDefault="00564F6E" w:rsidP="003C570F">
      <w:pPr>
        <w:ind w:left="360"/>
      </w:pPr>
    </w:p>
    <w:p w14:paraId="2B24C0C7" w14:textId="77777777" w:rsidR="001C33B7" w:rsidRDefault="001C33B7" w:rsidP="001C33B7">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easy</w:t>
      </w:r>
      <w:r>
        <w:tab/>
      </w:r>
      <w:r>
        <w:tab/>
        <w:t>Section: 3.5</w:t>
      </w:r>
    </w:p>
    <w:p w14:paraId="3C0449D1" w14:textId="77777777" w:rsidR="00DC6BB8" w:rsidRPr="00BB5353" w:rsidRDefault="00DC6BB8" w:rsidP="003C570F">
      <w:pPr>
        <w:ind w:left="360"/>
      </w:pPr>
    </w:p>
    <w:p w14:paraId="50F0F574" w14:textId="36056EDA" w:rsidR="00323CCC" w:rsidRPr="00BB5353" w:rsidRDefault="006612FE" w:rsidP="003C570F">
      <w:pPr>
        <w:ind w:left="360"/>
      </w:pPr>
      <w:r w:rsidRPr="00BB5353">
        <w:tab/>
      </w:r>
      <w:r w:rsidRPr="00BB5353">
        <w:tab/>
      </w:r>
      <w:r w:rsidRPr="00BB5353">
        <w:tab/>
      </w:r>
      <w:r w:rsidRPr="00BB5353">
        <w:tab/>
      </w:r>
      <w:r w:rsidRPr="00BB5353">
        <w:tab/>
      </w:r>
    </w:p>
    <w:p w14:paraId="47055555" w14:textId="672C0C72" w:rsidR="006612FE" w:rsidRDefault="00880D04" w:rsidP="00DC5FBB">
      <w:pPr>
        <w:pStyle w:val="ListParagraph"/>
        <w:numPr>
          <w:ilvl w:val="0"/>
          <w:numId w:val="5"/>
        </w:numPr>
      </w:pPr>
      <w:r w:rsidRPr="00DC5FBB">
        <w:t xml:space="preserve">Formaldehyde is used as a preservative and in disinfection.  It has the structure shown below. </w:t>
      </w:r>
      <w:r w:rsidR="006612FE" w:rsidRPr="00DC5FBB">
        <w:t xml:space="preserve">What is the strongest type of </w:t>
      </w:r>
      <w:r w:rsidR="0043558B" w:rsidRPr="00DC5FBB">
        <w:t xml:space="preserve">intermolecular </w:t>
      </w:r>
      <w:r w:rsidR="006612FE" w:rsidRPr="00DC5FBB">
        <w:t>interaction attracting molecules of formaldehyde together?</w:t>
      </w:r>
    </w:p>
    <w:p w14:paraId="190DEB82" w14:textId="77777777" w:rsidR="00880D04" w:rsidRDefault="00880D04" w:rsidP="00DC5FBB"/>
    <w:p w14:paraId="3DEA17AB" w14:textId="47644D7A" w:rsidR="00880D04" w:rsidRPr="00DC5FBB" w:rsidRDefault="00880D04" w:rsidP="00DC5FBB">
      <w:pPr>
        <w:jc w:val="center"/>
      </w:pPr>
      <w:r w:rsidRPr="00BB5353">
        <w:object w:dxaOrig="725" w:dyaOrig="670" w14:anchorId="589AD82E">
          <v:shape id="_x0000_i1069" type="#_x0000_t75" style="width:36pt;height:33.6pt" o:ole="">
            <v:imagedata r:id="rId82" o:title=""/>
          </v:shape>
          <o:OLEObject Type="Embed" ProgID="ChemDraw.Document.6.0" ShapeID="_x0000_i1069" DrawAspect="Content" ObjectID="_1442315211" r:id="rId83"/>
        </w:object>
      </w:r>
    </w:p>
    <w:p w14:paraId="1FE651A0" w14:textId="77777777" w:rsidR="00880D04" w:rsidRPr="00DC5FBB" w:rsidRDefault="00880D04" w:rsidP="00DC5FBB">
      <w:pPr>
        <w:pStyle w:val="ListParagraph"/>
        <w:rPr>
          <w:i/>
        </w:rPr>
      </w:pPr>
    </w:p>
    <w:p w14:paraId="32A770D3" w14:textId="77777777" w:rsidR="006612FE" w:rsidRPr="00BB5353" w:rsidRDefault="006612FE" w:rsidP="00E177DF">
      <w:pPr>
        <w:numPr>
          <w:ilvl w:val="0"/>
          <w:numId w:val="90"/>
        </w:numPr>
      </w:pPr>
      <w:r w:rsidRPr="00BB5353">
        <w:t>ionic bonding</w:t>
      </w:r>
    </w:p>
    <w:p w14:paraId="5CA02B6A" w14:textId="77777777" w:rsidR="006612FE" w:rsidRPr="00BB5353" w:rsidRDefault="006612FE" w:rsidP="00E177DF">
      <w:pPr>
        <w:numPr>
          <w:ilvl w:val="0"/>
          <w:numId w:val="90"/>
        </w:numPr>
      </w:pPr>
      <w:r w:rsidRPr="00BB5353">
        <w:t>covalent bonding</w:t>
      </w:r>
    </w:p>
    <w:p w14:paraId="07AE5668" w14:textId="77777777" w:rsidR="006612FE" w:rsidRPr="00BB5353" w:rsidRDefault="006612FE" w:rsidP="00E177DF">
      <w:pPr>
        <w:numPr>
          <w:ilvl w:val="0"/>
          <w:numId w:val="90"/>
        </w:numPr>
      </w:pPr>
      <w:r w:rsidRPr="00BB5353">
        <w:t>dispersion forces</w:t>
      </w:r>
    </w:p>
    <w:p w14:paraId="46357F8A" w14:textId="77777777" w:rsidR="006612FE" w:rsidRPr="00BB5353" w:rsidRDefault="006612FE" w:rsidP="00E177DF">
      <w:pPr>
        <w:numPr>
          <w:ilvl w:val="0"/>
          <w:numId w:val="90"/>
        </w:numPr>
      </w:pPr>
      <w:r w:rsidRPr="00BB5353">
        <w:t>dipole-dipole forces</w:t>
      </w:r>
    </w:p>
    <w:p w14:paraId="0D6AADF9" w14:textId="77777777" w:rsidR="006612FE" w:rsidRPr="00BB5353" w:rsidRDefault="006612FE" w:rsidP="00E177DF">
      <w:pPr>
        <w:numPr>
          <w:ilvl w:val="0"/>
          <w:numId w:val="90"/>
        </w:numPr>
      </w:pPr>
      <w:r w:rsidRPr="00BB5353">
        <w:t>hydrogen bonding forces</w:t>
      </w:r>
    </w:p>
    <w:p w14:paraId="50A0DEF5" w14:textId="77777777" w:rsidR="006612FE" w:rsidRPr="00BB5353" w:rsidRDefault="006612FE" w:rsidP="006612FE"/>
    <w:p w14:paraId="46962B01" w14:textId="77777777" w:rsidR="001C33B7" w:rsidRDefault="001C33B7" w:rsidP="001C33B7">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medium</w:t>
      </w:r>
      <w:r>
        <w:tab/>
      </w:r>
      <w:r>
        <w:tab/>
        <w:t>Section: 3.5</w:t>
      </w:r>
    </w:p>
    <w:p w14:paraId="09FCA294" w14:textId="77777777" w:rsidR="00D43DE3" w:rsidRDefault="00D43DE3" w:rsidP="006612FE"/>
    <w:p w14:paraId="2B78A557" w14:textId="77777777" w:rsidR="009B4B83" w:rsidRPr="00BB5353" w:rsidRDefault="009B4B83" w:rsidP="009B4B83">
      <w:pPr>
        <w:ind w:left="360"/>
        <w:rPr>
          <w:i/>
        </w:rPr>
      </w:pPr>
    </w:p>
    <w:p w14:paraId="58F4893D" w14:textId="097A842E" w:rsidR="009B4B83" w:rsidRPr="00BB5353" w:rsidRDefault="009B4B83" w:rsidP="00DC5FBB">
      <w:pPr>
        <w:ind w:left="360"/>
      </w:pPr>
      <w:r w:rsidRPr="00BB5353">
        <w:tab/>
      </w:r>
      <w:r w:rsidRPr="00BB5353">
        <w:tab/>
      </w:r>
      <w:r w:rsidRPr="00BB5353">
        <w:tab/>
      </w:r>
      <w:r w:rsidRPr="00BB5353">
        <w:tab/>
      </w:r>
      <w:r w:rsidRPr="00BB5353">
        <w:tab/>
      </w:r>
    </w:p>
    <w:p w14:paraId="3BF5B9BE" w14:textId="77777777" w:rsidR="00323CCC" w:rsidRDefault="00323CCC" w:rsidP="00E177DF">
      <w:pPr>
        <w:numPr>
          <w:ilvl w:val="0"/>
          <w:numId w:val="5"/>
        </w:numPr>
      </w:pPr>
      <w:r w:rsidRPr="00BB5353">
        <w:t>Does formaldehyde have a permanent dipole?</w:t>
      </w:r>
    </w:p>
    <w:p w14:paraId="0A5C0AAA" w14:textId="2EC39CE9" w:rsidR="00880D04" w:rsidRPr="00BB5353" w:rsidRDefault="00880D04" w:rsidP="00DC5FBB">
      <w:pPr>
        <w:ind w:left="720"/>
        <w:jc w:val="center"/>
      </w:pPr>
      <w:r w:rsidRPr="00BB5353">
        <w:object w:dxaOrig="725" w:dyaOrig="670" w14:anchorId="0811D276">
          <v:shape id="_x0000_i1070" type="#_x0000_t75" style="width:36pt;height:33.6pt" o:ole="">
            <v:imagedata r:id="rId82" o:title=""/>
          </v:shape>
          <o:OLEObject Type="Embed" ProgID="ChemDraw.Document.6.0" ShapeID="_x0000_i1070" DrawAspect="Content" ObjectID="_1442315212" r:id="rId84"/>
        </w:object>
      </w:r>
    </w:p>
    <w:p w14:paraId="5CE38DC8" w14:textId="77777777" w:rsidR="00323CCC" w:rsidRPr="00BB5353" w:rsidRDefault="00323CCC" w:rsidP="00E177DF">
      <w:pPr>
        <w:numPr>
          <w:ilvl w:val="0"/>
          <w:numId w:val="91"/>
        </w:numPr>
      </w:pPr>
      <w:r w:rsidRPr="00BB5353">
        <w:t>Yes, the carbon is partially negative and the oxygen</w:t>
      </w:r>
      <w:r w:rsidR="009D05B9" w:rsidRPr="00BB5353">
        <w:t xml:space="preserve"> is partially positive.</w:t>
      </w:r>
    </w:p>
    <w:p w14:paraId="20C310BE" w14:textId="77777777" w:rsidR="009D05B9" w:rsidRPr="00BB5353" w:rsidRDefault="009D05B9" w:rsidP="00E177DF">
      <w:pPr>
        <w:numPr>
          <w:ilvl w:val="0"/>
          <w:numId w:val="91"/>
        </w:numPr>
      </w:pPr>
      <w:r w:rsidRPr="00BB5353">
        <w:t>Yes, the carbon is partially negative and the hydrogen is partially positive.</w:t>
      </w:r>
    </w:p>
    <w:p w14:paraId="76660FC1" w14:textId="77777777" w:rsidR="009D05B9" w:rsidRPr="00BB5353" w:rsidRDefault="009D05B9" w:rsidP="00E177DF">
      <w:pPr>
        <w:numPr>
          <w:ilvl w:val="0"/>
          <w:numId w:val="91"/>
        </w:numPr>
      </w:pPr>
      <w:r w:rsidRPr="00BB5353">
        <w:t>Yes, the carbon is partially positive and the oxygen is partially negative.</w:t>
      </w:r>
    </w:p>
    <w:p w14:paraId="44774AEF" w14:textId="77777777" w:rsidR="009D05B9" w:rsidRPr="00BB5353" w:rsidRDefault="009D05B9" w:rsidP="00E177DF">
      <w:pPr>
        <w:numPr>
          <w:ilvl w:val="0"/>
          <w:numId w:val="91"/>
        </w:numPr>
      </w:pPr>
      <w:r w:rsidRPr="00BB5353">
        <w:lastRenderedPageBreak/>
        <w:t>Yes, the carbon is partially positive and the hydrogen is partially negative.</w:t>
      </w:r>
    </w:p>
    <w:p w14:paraId="2F829B5A" w14:textId="77777777" w:rsidR="009D05B9" w:rsidRPr="00BB5353" w:rsidRDefault="009D05B9" w:rsidP="00E177DF">
      <w:pPr>
        <w:numPr>
          <w:ilvl w:val="0"/>
          <w:numId w:val="91"/>
        </w:numPr>
      </w:pPr>
      <w:r w:rsidRPr="00BB5353">
        <w:t xml:space="preserve">No, formaldehyde </w:t>
      </w:r>
      <w:r w:rsidR="00C60A5F" w:rsidRPr="00BB5353">
        <w:t xml:space="preserve">only </w:t>
      </w:r>
      <w:r w:rsidRPr="00BB5353">
        <w:t>has a temporary dipole.</w:t>
      </w:r>
    </w:p>
    <w:p w14:paraId="408E8E15" w14:textId="77777777" w:rsidR="009D05B9" w:rsidRPr="00BB5353" w:rsidRDefault="009D05B9" w:rsidP="009D05B9">
      <w:pPr>
        <w:ind w:left="360"/>
      </w:pPr>
    </w:p>
    <w:p w14:paraId="37ED92EC" w14:textId="77777777" w:rsidR="001C33B7" w:rsidRDefault="001C33B7" w:rsidP="001C33B7">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medium</w:t>
      </w:r>
      <w:r>
        <w:tab/>
      </w:r>
      <w:r>
        <w:tab/>
        <w:t>Section: 3.5</w:t>
      </w:r>
    </w:p>
    <w:p w14:paraId="302A32AA" w14:textId="77777777" w:rsidR="00D43DE3" w:rsidRDefault="00D43DE3" w:rsidP="00D43DE3">
      <w:pPr>
        <w:ind w:firstLine="360"/>
      </w:pPr>
    </w:p>
    <w:p w14:paraId="63CB1DBF" w14:textId="77777777" w:rsidR="009B4B83" w:rsidRPr="00BB5353" w:rsidRDefault="009B4B83" w:rsidP="009B4B83">
      <w:pPr>
        <w:ind w:left="360"/>
        <w:rPr>
          <w:i/>
        </w:rPr>
      </w:pPr>
    </w:p>
    <w:p w14:paraId="5DE66FCF" w14:textId="3A1A429A" w:rsidR="00D43DE3" w:rsidRPr="00BB5353" w:rsidRDefault="009B4B83" w:rsidP="009D05B9">
      <w:pPr>
        <w:ind w:left="360"/>
      </w:pPr>
      <w:r w:rsidRPr="00BB5353">
        <w:tab/>
      </w:r>
      <w:r w:rsidRPr="00BB5353">
        <w:tab/>
      </w:r>
      <w:r w:rsidRPr="00BB5353">
        <w:tab/>
      </w:r>
      <w:r w:rsidRPr="00BB5353">
        <w:tab/>
      </w:r>
      <w:r w:rsidRPr="00BB5353">
        <w:tab/>
      </w:r>
    </w:p>
    <w:p w14:paraId="6C5C400C" w14:textId="77777777" w:rsidR="003C570F" w:rsidRDefault="002E62C5" w:rsidP="00E177DF">
      <w:pPr>
        <w:numPr>
          <w:ilvl w:val="0"/>
          <w:numId w:val="5"/>
        </w:numPr>
      </w:pPr>
      <w:r w:rsidRPr="00BB5353">
        <w:t>Which of the following figures best illustrates how two molecules of formaldehyde</w:t>
      </w:r>
      <w:r w:rsidR="00DC6BB8" w:rsidRPr="00BB5353">
        <w:t xml:space="preserve"> (CH</w:t>
      </w:r>
      <w:r w:rsidR="00DC6BB8" w:rsidRPr="00BB5353">
        <w:rPr>
          <w:vertAlign w:val="subscript"/>
        </w:rPr>
        <w:t>2</w:t>
      </w:r>
      <w:r w:rsidR="00DC6BB8" w:rsidRPr="00BB5353">
        <w:t>O)</w:t>
      </w:r>
      <w:r w:rsidRPr="00BB5353">
        <w:t xml:space="preserve"> interact?</w:t>
      </w:r>
    </w:p>
    <w:p w14:paraId="06DAB0C3" w14:textId="77777777" w:rsidR="00880D04" w:rsidRDefault="00880D04" w:rsidP="00DC5FBB"/>
    <w:p w14:paraId="0EBBE7DC" w14:textId="64C708A2" w:rsidR="00880D04" w:rsidRPr="00BB5353" w:rsidRDefault="00880D04" w:rsidP="00DC5FBB">
      <w:pPr>
        <w:jc w:val="center"/>
      </w:pPr>
      <w:r w:rsidRPr="00BB5353">
        <w:object w:dxaOrig="725" w:dyaOrig="670" w14:anchorId="59BA8D2E">
          <v:shape id="_x0000_i1071" type="#_x0000_t75" style="width:36pt;height:33.6pt" o:ole="">
            <v:imagedata r:id="rId82" o:title=""/>
          </v:shape>
          <o:OLEObject Type="Embed" ProgID="ChemDraw.Document.6.0" ShapeID="_x0000_i1071" DrawAspect="Content" ObjectID="_1442315213" r:id="rId85"/>
        </w:object>
      </w:r>
    </w:p>
    <w:p w14:paraId="2A12031F" w14:textId="77777777" w:rsidR="002E62C5" w:rsidRPr="00BB5353" w:rsidRDefault="002E62C5" w:rsidP="002E62C5"/>
    <w:p w14:paraId="100E925C" w14:textId="77777777" w:rsidR="006612FE" w:rsidRPr="00BB5353" w:rsidRDefault="006612FE" w:rsidP="002E62C5">
      <w:r w:rsidRPr="00BB5353">
        <w:object w:dxaOrig="9806" w:dyaOrig="899" w14:anchorId="0995EF4F">
          <v:shape id="_x0000_i1072" type="#_x0000_t75" style="width:6in;height:39.6pt" o:ole="">
            <v:imagedata r:id="rId86" o:title=""/>
          </v:shape>
          <o:OLEObject Type="Embed" ProgID="ChemDraw.Document.6.0" ShapeID="_x0000_i1072" DrawAspect="Content" ObjectID="_1442315214" r:id="rId87"/>
        </w:object>
      </w:r>
    </w:p>
    <w:p w14:paraId="1A117B96" w14:textId="77777777" w:rsidR="006612FE" w:rsidRPr="00BB5353" w:rsidRDefault="006612FE" w:rsidP="002E62C5">
      <w:r w:rsidRPr="00BB5353">
        <w:tab/>
      </w:r>
      <w:proofErr w:type="gramStart"/>
      <w:r w:rsidRPr="00BB5353">
        <w:t>a</w:t>
      </w:r>
      <w:proofErr w:type="gramEnd"/>
      <w:r w:rsidRPr="00BB5353">
        <w:t xml:space="preserve">. </w:t>
      </w:r>
      <w:r w:rsidRPr="00BB5353">
        <w:tab/>
      </w:r>
      <w:r w:rsidRPr="00BB5353">
        <w:tab/>
        <w:t xml:space="preserve">   b.</w:t>
      </w:r>
      <w:r w:rsidRPr="00BB5353">
        <w:tab/>
      </w:r>
      <w:r w:rsidRPr="00BB5353">
        <w:tab/>
      </w:r>
      <w:r w:rsidRPr="00BB5353">
        <w:tab/>
      </w:r>
      <w:proofErr w:type="gramStart"/>
      <w:r w:rsidRPr="00BB5353">
        <w:t>c</w:t>
      </w:r>
      <w:proofErr w:type="gramEnd"/>
      <w:r w:rsidRPr="00BB5353">
        <w:t>.</w:t>
      </w:r>
      <w:r w:rsidRPr="00BB5353">
        <w:tab/>
      </w:r>
      <w:r w:rsidRPr="00BB5353">
        <w:tab/>
        <w:t xml:space="preserve"> d.</w:t>
      </w:r>
      <w:r w:rsidRPr="00BB5353">
        <w:tab/>
      </w:r>
      <w:r w:rsidRPr="00BB5353">
        <w:tab/>
      </w:r>
      <w:r w:rsidRPr="00BB5353">
        <w:tab/>
      </w:r>
      <w:proofErr w:type="gramStart"/>
      <w:r w:rsidRPr="00BB5353">
        <w:t>e</w:t>
      </w:r>
      <w:proofErr w:type="gramEnd"/>
      <w:r w:rsidRPr="00BB5353">
        <w:t>.</w:t>
      </w:r>
    </w:p>
    <w:p w14:paraId="2BBEEAC2" w14:textId="77777777" w:rsidR="006612FE" w:rsidRPr="00BB5353" w:rsidRDefault="006612FE" w:rsidP="002E62C5">
      <w:r w:rsidRPr="00BB5353">
        <w:t xml:space="preserve"> </w:t>
      </w:r>
    </w:p>
    <w:p w14:paraId="5640CFF8" w14:textId="77777777" w:rsidR="001C33B7" w:rsidRDefault="001C33B7" w:rsidP="001C33B7">
      <w:proofErr w:type="spellStart"/>
      <w:r w:rsidRPr="00BB5353">
        <w:t>Ans</w:t>
      </w:r>
      <w:proofErr w:type="spellEnd"/>
      <w:r w:rsidRPr="00BB5353">
        <w:t xml:space="preserve">: </w:t>
      </w:r>
      <w:r w:rsidRPr="00BB5353">
        <w:tab/>
      </w:r>
      <w:r>
        <w:t>e</w:t>
      </w:r>
      <w:r w:rsidRPr="00BB5353">
        <w:tab/>
      </w:r>
      <w:r w:rsidRPr="00BB5353">
        <w:tab/>
        <w:t xml:space="preserve">Level of difficulty: </w:t>
      </w:r>
      <w:r w:rsidRPr="00BB5353">
        <w:tab/>
      </w:r>
      <w:r>
        <w:t>hard</w:t>
      </w:r>
      <w:r>
        <w:tab/>
      </w:r>
      <w:r>
        <w:tab/>
        <w:t>Section: 3.5</w:t>
      </w:r>
    </w:p>
    <w:p w14:paraId="0F773F7A" w14:textId="77777777" w:rsidR="001C33B7" w:rsidRDefault="001C33B7" w:rsidP="002E62C5"/>
    <w:p w14:paraId="3964BD76" w14:textId="511C95A1" w:rsidR="00F534A8" w:rsidRPr="00BB5353" w:rsidRDefault="00F534A8" w:rsidP="00F534A8">
      <w:pPr>
        <w:jc w:val="center"/>
      </w:pPr>
    </w:p>
    <w:p w14:paraId="785C9F9C" w14:textId="6F10CF62" w:rsidR="00880D04" w:rsidRDefault="00880D04" w:rsidP="00880D04">
      <w:pPr>
        <w:pStyle w:val="ListParagraph"/>
        <w:numPr>
          <w:ilvl w:val="0"/>
          <w:numId w:val="5"/>
        </w:numPr>
      </w:pPr>
      <w:r w:rsidRPr="00DC5FBB">
        <w:t xml:space="preserve">Propane is a fuel commonly used in barbeques and to heat homes.  It has the structure shown below. Does propane have a permanent dipole? </w:t>
      </w:r>
    </w:p>
    <w:p w14:paraId="2BDB0CE0" w14:textId="77777777" w:rsidR="00880D04" w:rsidRPr="00DC5FBB" w:rsidRDefault="00880D04" w:rsidP="00DC5FBB">
      <w:pPr>
        <w:pStyle w:val="ListParagraph"/>
      </w:pPr>
    </w:p>
    <w:p w14:paraId="1C2EE8B6" w14:textId="0BC66ED5" w:rsidR="00880D04" w:rsidRDefault="00880D04" w:rsidP="00DC5FBB">
      <w:pPr>
        <w:jc w:val="center"/>
        <w:rPr>
          <w:i/>
        </w:rPr>
      </w:pPr>
      <w:r w:rsidRPr="00BB5353">
        <w:object w:dxaOrig="1382" w:dyaOrig="818" w14:anchorId="5F52EFCD">
          <v:shape id="_x0000_i1073" type="#_x0000_t75" style="width:69.6pt;height:39.6pt" o:ole="">
            <v:imagedata r:id="rId88" o:title=""/>
          </v:shape>
          <o:OLEObject Type="Embed" ProgID="ChemDraw.Document.6.0" ShapeID="_x0000_i1073" DrawAspect="Content" ObjectID="_1442315215" r:id="rId89"/>
        </w:object>
      </w:r>
    </w:p>
    <w:p w14:paraId="30177F60" w14:textId="77777777" w:rsidR="00880D04" w:rsidRPr="00DC5FBB" w:rsidRDefault="00880D04" w:rsidP="00DC5FBB">
      <w:pPr>
        <w:rPr>
          <w:i/>
        </w:rPr>
      </w:pPr>
    </w:p>
    <w:p w14:paraId="5BCE7765" w14:textId="77777777" w:rsidR="00F534A8" w:rsidRPr="00BB5353" w:rsidRDefault="00F534A8" w:rsidP="00E177DF">
      <w:pPr>
        <w:numPr>
          <w:ilvl w:val="0"/>
          <w:numId w:val="92"/>
        </w:numPr>
      </w:pPr>
      <w:r w:rsidRPr="00BB5353">
        <w:t>Yes, the carbon is partially negative and the hydrogen is partially positive.</w:t>
      </w:r>
    </w:p>
    <w:p w14:paraId="1AC7489E" w14:textId="77777777" w:rsidR="00F534A8" w:rsidRPr="00BB5353" w:rsidRDefault="00F534A8" w:rsidP="00E177DF">
      <w:pPr>
        <w:numPr>
          <w:ilvl w:val="0"/>
          <w:numId w:val="92"/>
        </w:numPr>
      </w:pPr>
      <w:r w:rsidRPr="00BB5353">
        <w:t>Yes, the carbon is partially positive and the hydrogen is partially negative.</w:t>
      </w:r>
    </w:p>
    <w:p w14:paraId="6A399097" w14:textId="77777777" w:rsidR="00F534A8" w:rsidRPr="00BB5353" w:rsidRDefault="00F534A8" w:rsidP="00E177DF">
      <w:pPr>
        <w:numPr>
          <w:ilvl w:val="0"/>
          <w:numId w:val="92"/>
        </w:numPr>
      </w:pPr>
      <w:r w:rsidRPr="00BB5353">
        <w:t>Yes, one side of the molecule is always partially positive and the other side is partially negative.</w:t>
      </w:r>
    </w:p>
    <w:p w14:paraId="3D6CDDBA" w14:textId="77777777" w:rsidR="00F534A8" w:rsidRPr="00BB5353" w:rsidRDefault="00F534A8" w:rsidP="00E177DF">
      <w:pPr>
        <w:numPr>
          <w:ilvl w:val="0"/>
          <w:numId w:val="92"/>
        </w:numPr>
      </w:pPr>
      <w:r w:rsidRPr="00BB5353">
        <w:t xml:space="preserve">No, </w:t>
      </w:r>
      <w:r w:rsidR="00D43DE3" w:rsidRPr="00BB5353">
        <w:t>propane</w:t>
      </w:r>
      <w:r w:rsidRPr="00BB5353">
        <w:t xml:space="preserve"> has a temporary dipole.</w:t>
      </w:r>
    </w:p>
    <w:p w14:paraId="1482FF7D" w14:textId="77777777" w:rsidR="00F534A8" w:rsidRPr="00BB5353" w:rsidRDefault="00F534A8" w:rsidP="00E177DF">
      <w:pPr>
        <w:numPr>
          <w:ilvl w:val="0"/>
          <w:numId w:val="92"/>
        </w:numPr>
      </w:pPr>
      <w:r w:rsidRPr="00BB5353">
        <w:t xml:space="preserve">No, </w:t>
      </w:r>
      <w:r w:rsidR="00D43DE3" w:rsidRPr="00BB5353">
        <w:t>propane</w:t>
      </w:r>
      <w:r w:rsidRPr="00BB5353">
        <w:t xml:space="preserve"> never displays any dipole at all.</w:t>
      </w:r>
    </w:p>
    <w:p w14:paraId="00902CDD" w14:textId="77777777" w:rsidR="00F534A8" w:rsidRPr="00BB5353" w:rsidRDefault="00F534A8" w:rsidP="00F534A8"/>
    <w:p w14:paraId="3615D495" w14:textId="77777777" w:rsidR="004D2862" w:rsidRDefault="004D2862" w:rsidP="004D2862">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medium</w:t>
      </w:r>
      <w:r>
        <w:tab/>
      </w:r>
      <w:r>
        <w:tab/>
        <w:t>Section: 3.5</w:t>
      </w:r>
    </w:p>
    <w:p w14:paraId="7E8917BE" w14:textId="77777777" w:rsidR="00D43DE3" w:rsidRDefault="00D43DE3" w:rsidP="00F534A8"/>
    <w:p w14:paraId="3401EBC4" w14:textId="77777777" w:rsidR="009B4B83" w:rsidRPr="00BB5353" w:rsidRDefault="009B4B83" w:rsidP="009B4B83">
      <w:pPr>
        <w:rPr>
          <w:i/>
        </w:rPr>
      </w:pPr>
    </w:p>
    <w:p w14:paraId="6C60C17E" w14:textId="77777777" w:rsidR="00F534A8" w:rsidRDefault="00F534A8" w:rsidP="00E177DF">
      <w:pPr>
        <w:numPr>
          <w:ilvl w:val="0"/>
          <w:numId w:val="5"/>
        </w:numPr>
      </w:pPr>
      <w:r w:rsidRPr="00BB5353">
        <w:t>What is the strongest type of intermolecular inter</w:t>
      </w:r>
      <w:r w:rsidR="00D43DE3" w:rsidRPr="00BB5353">
        <w:t>action attracting molecules of propane</w:t>
      </w:r>
      <w:r w:rsidRPr="00BB5353">
        <w:t xml:space="preserve"> together?</w:t>
      </w:r>
    </w:p>
    <w:p w14:paraId="4A843F85" w14:textId="77777777" w:rsidR="00880D04" w:rsidRDefault="00880D04" w:rsidP="00DC5FBB"/>
    <w:p w14:paraId="4E85A336" w14:textId="7DD49EDE" w:rsidR="00880D04" w:rsidRPr="00BB5353" w:rsidRDefault="00880D04" w:rsidP="00DC5FBB">
      <w:pPr>
        <w:jc w:val="center"/>
      </w:pPr>
      <w:r w:rsidRPr="00BB5353">
        <w:object w:dxaOrig="1382" w:dyaOrig="818" w14:anchorId="77D33CE9">
          <v:shape id="_x0000_i1074" type="#_x0000_t75" style="width:69.6pt;height:39.6pt" o:ole="">
            <v:imagedata r:id="rId88" o:title=""/>
          </v:shape>
          <o:OLEObject Type="Embed" ProgID="ChemDraw.Document.6.0" ShapeID="_x0000_i1074" DrawAspect="Content" ObjectID="_1442315216" r:id="rId90"/>
        </w:object>
      </w:r>
    </w:p>
    <w:p w14:paraId="56EBE726" w14:textId="77777777" w:rsidR="00F534A8" w:rsidRPr="00BB5353" w:rsidRDefault="00F534A8" w:rsidP="00E177DF">
      <w:pPr>
        <w:numPr>
          <w:ilvl w:val="0"/>
          <w:numId w:val="93"/>
        </w:numPr>
      </w:pPr>
      <w:r w:rsidRPr="00BB5353">
        <w:t>ionic bonding</w:t>
      </w:r>
    </w:p>
    <w:p w14:paraId="330F77B2" w14:textId="77777777" w:rsidR="00F534A8" w:rsidRPr="00BB5353" w:rsidRDefault="00F534A8" w:rsidP="00E177DF">
      <w:pPr>
        <w:numPr>
          <w:ilvl w:val="0"/>
          <w:numId w:val="93"/>
        </w:numPr>
      </w:pPr>
      <w:r w:rsidRPr="00BB5353">
        <w:t>covalent bonding</w:t>
      </w:r>
    </w:p>
    <w:p w14:paraId="736FA7CD" w14:textId="77777777" w:rsidR="00F534A8" w:rsidRPr="00BB5353" w:rsidRDefault="00F534A8" w:rsidP="00E177DF">
      <w:pPr>
        <w:numPr>
          <w:ilvl w:val="0"/>
          <w:numId w:val="93"/>
        </w:numPr>
      </w:pPr>
      <w:r w:rsidRPr="00BB5353">
        <w:t>dispersion forces</w:t>
      </w:r>
    </w:p>
    <w:p w14:paraId="1D854FE5" w14:textId="77777777" w:rsidR="00F534A8" w:rsidRPr="00BB5353" w:rsidRDefault="00F534A8" w:rsidP="00E177DF">
      <w:pPr>
        <w:numPr>
          <w:ilvl w:val="0"/>
          <w:numId w:val="93"/>
        </w:numPr>
      </w:pPr>
      <w:r w:rsidRPr="00BB5353">
        <w:t>dipole-dipole forces</w:t>
      </w:r>
    </w:p>
    <w:p w14:paraId="1E56D7BD" w14:textId="77777777" w:rsidR="00F534A8" w:rsidRPr="00BB5353" w:rsidRDefault="00F534A8" w:rsidP="00E177DF">
      <w:pPr>
        <w:numPr>
          <w:ilvl w:val="0"/>
          <w:numId w:val="93"/>
        </w:numPr>
      </w:pPr>
      <w:r w:rsidRPr="00BB5353">
        <w:t>hydrogen bonding forces</w:t>
      </w:r>
    </w:p>
    <w:p w14:paraId="049F3572" w14:textId="77777777" w:rsidR="00F534A8" w:rsidRPr="00BB5353" w:rsidRDefault="00F534A8" w:rsidP="00F534A8"/>
    <w:p w14:paraId="6AD20A56" w14:textId="77777777" w:rsidR="004D2862" w:rsidRDefault="004D2862" w:rsidP="004D2862">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medium</w:t>
      </w:r>
      <w:r>
        <w:tab/>
      </w:r>
      <w:r>
        <w:tab/>
        <w:t>Section: 3.5</w:t>
      </w:r>
    </w:p>
    <w:p w14:paraId="16E380BA" w14:textId="77777777" w:rsidR="004D2862" w:rsidRDefault="004D2862" w:rsidP="004D2862"/>
    <w:p w14:paraId="61AEC510" w14:textId="77777777" w:rsidR="009B4B83" w:rsidRPr="00BB5353" w:rsidRDefault="009B4B83" w:rsidP="009B4B83">
      <w:pPr>
        <w:rPr>
          <w:i/>
        </w:rPr>
      </w:pPr>
    </w:p>
    <w:p w14:paraId="30CE203C" w14:textId="761E760B" w:rsidR="00F534A8" w:rsidRDefault="00B92662" w:rsidP="00E177DF">
      <w:pPr>
        <w:numPr>
          <w:ilvl w:val="0"/>
          <w:numId w:val="5"/>
        </w:numPr>
      </w:pPr>
      <w:r w:rsidRPr="00BB5353">
        <w:t xml:space="preserve">Does </w:t>
      </w:r>
      <w:r w:rsidR="00D43DE3" w:rsidRPr="00BB5353">
        <w:t>propane</w:t>
      </w:r>
      <w:r w:rsidR="00F534A8" w:rsidRPr="00BB5353">
        <w:t xml:space="preserve"> or octane (C</w:t>
      </w:r>
      <w:r w:rsidR="00F534A8" w:rsidRPr="00BB5353">
        <w:rPr>
          <w:vertAlign w:val="subscript"/>
        </w:rPr>
        <w:t>8</w:t>
      </w:r>
      <w:r w:rsidR="00F534A8" w:rsidRPr="00BB5353">
        <w:t>H</w:t>
      </w:r>
      <w:r w:rsidR="00F534A8" w:rsidRPr="00BB5353">
        <w:rPr>
          <w:vertAlign w:val="subscript"/>
        </w:rPr>
        <w:t>18</w:t>
      </w:r>
      <w:r w:rsidRPr="00BB5353">
        <w:t xml:space="preserve">) </w:t>
      </w:r>
      <w:r w:rsidR="00F534A8" w:rsidRPr="00BB5353">
        <w:t>exhibit stronger dispersion forces?</w:t>
      </w:r>
    </w:p>
    <w:p w14:paraId="2F23EB01" w14:textId="77777777" w:rsidR="00880D04" w:rsidRDefault="00880D04" w:rsidP="00DC5FBB"/>
    <w:p w14:paraId="0FFB541E" w14:textId="429278E2" w:rsidR="00880D04" w:rsidRPr="00BB5353" w:rsidRDefault="00880D04" w:rsidP="00DC5FBB">
      <w:pPr>
        <w:jc w:val="center"/>
      </w:pPr>
      <w:r w:rsidRPr="00BB5353">
        <w:object w:dxaOrig="1382" w:dyaOrig="818" w14:anchorId="37D6B2B4">
          <v:shape id="_x0000_i1075" type="#_x0000_t75" style="width:69.6pt;height:39.6pt" o:ole="">
            <v:imagedata r:id="rId88" o:title=""/>
          </v:shape>
          <o:OLEObject Type="Embed" ProgID="ChemDraw.Document.6.0" ShapeID="_x0000_i1075" DrawAspect="Content" ObjectID="_1442315217" r:id="rId91"/>
        </w:object>
      </w:r>
    </w:p>
    <w:p w14:paraId="6EB76E44" w14:textId="0AC5FBA0" w:rsidR="00F534A8" w:rsidRPr="00BB5353" w:rsidRDefault="00C60A5F" w:rsidP="00E177DF">
      <w:pPr>
        <w:numPr>
          <w:ilvl w:val="0"/>
          <w:numId w:val="94"/>
        </w:numPr>
      </w:pPr>
      <w:r w:rsidRPr="00BB5353">
        <w:t>Propane</w:t>
      </w:r>
      <w:r w:rsidR="00F534A8" w:rsidRPr="00BB5353">
        <w:t>, because the smaller molecule</w:t>
      </w:r>
      <w:r w:rsidR="005D5787">
        <w:t>s can get closer to one another</w:t>
      </w:r>
    </w:p>
    <w:p w14:paraId="0E0E2A0E" w14:textId="4FC8BBE4" w:rsidR="00F534A8" w:rsidRPr="00BB5353" w:rsidRDefault="00C60A5F" w:rsidP="00E177DF">
      <w:pPr>
        <w:numPr>
          <w:ilvl w:val="0"/>
          <w:numId w:val="94"/>
        </w:numPr>
      </w:pPr>
      <w:r w:rsidRPr="00BB5353">
        <w:t>Propane</w:t>
      </w:r>
      <w:r w:rsidR="00F534A8" w:rsidRPr="00BB5353">
        <w:t xml:space="preserve">, because </w:t>
      </w:r>
      <w:r w:rsidRPr="00BB5353">
        <w:t>propane</w:t>
      </w:r>
      <w:r w:rsidR="005D5787">
        <w:t xml:space="preserve"> has a larger permanent dipole</w:t>
      </w:r>
    </w:p>
    <w:p w14:paraId="50701E98" w14:textId="51267CAC" w:rsidR="00B4118A" w:rsidRPr="00BB5353" w:rsidRDefault="00B4118A" w:rsidP="00E177DF">
      <w:pPr>
        <w:numPr>
          <w:ilvl w:val="0"/>
          <w:numId w:val="94"/>
        </w:numPr>
      </w:pPr>
      <w:r w:rsidRPr="00BB5353">
        <w:t>Octane, because octan</w:t>
      </w:r>
      <w:r w:rsidR="005D5787">
        <w:t>e has a larger permanent dipole</w:t>
      </w:r>
    </w:p>
    <w:p w14:paraId="7852A04E" w14:textId="59DB2FDB" w:rsidR="00B4118A" w:rsidRPr="00BB5353" w:rsidRDefault="00B4118A" w:rsidP="00E177DF">
      <w:pPr>
        <w:numPr>
          <w:ilvl w:val="0"/>
          <w:numId w:val="94"/>
        </w:numPr>
      </w:pPr>
      <w:r w:rsidRPr="00BB5353">
        <w:t>Octane, becau</w:t>
      </w:r>
      <w:r w:rsidR="005D5787">
        <w:t>se octane has more surface area</w:t>
      </w:r>
    </w:p>
    <w:p w14:paraId="14DCD08B" w14:textId="3419471F" w:rsidR="00B4118A" w:rsidRPr="00BB5353" w:rsidRDefault="00B4118A" w:rsidP="00E177DF">
      <w:pPr>
        <w:numPr>
          <w:ilvl w:val="0"/>
          <w:numId w:val="94"/>
        </w:numPr>
      </w:pPr>
      <w:r w:rsidRPr="00BB5353">
        <w:t>They both</w:t>
      </w:r>
      <w:r w:rsidR="005D5787">
        <w:t xml:space="preserve"> have the same amount of forces</w:t>
      </w:r>
    </w:p>
    <w:p w14:paraId="76390FE0" w14:textId="77777777" w:rsidR="00B4118A" w:rsidRPr="00BB5353" w:rsidRDefault="00B4118A" w:rsidP="00B4118A"/>
    <w:p w14:paraId="06230B1A" w14:textId="77777777" w:rsidR="004D2862" w:rsidRDefault="004D2862" w:rsidP="004D2862">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hard</w:t>
      </w:r>
      <w:r>
        <w:tab/>
      </w:r>
      <w:r>
        <w:tab/>
        <w:t>Section: 3.5</w:t>
      </w:r>
    </w:p>
    <w:p w14:paraId="4A14254E" w14:textId="77777777" w:rsidR="00D43DE3" w:rsidRPr="00BB5353" w:rsidRDefault="00D43DE3" w:rsidP="00B4118A"/>
    <w:p w14:paraId="01E807EB" w14:textId="77777777" w:rsidR="00CF4E36" w:rsidRPr="00BB5353" w:rsidRDefault="00CF4E36" w:rsidP="00F534A8"/>
    <w:p w14:paraId="6EB4A4F3" w14:textId="59B1F441" w:rsidR="009D05B9" w:rsidRPr="00BB5353" w:rsidRDefault="009D05B9" w:rsidP="0043558B">
      <w:pPr>
        <w:jc w:val="center"/>
      </w:pPr>
    </w:p>
    <w:p w14:paraId="2328F677" w14:textId="5FCA4E87" w:rsidR="0043558B" w:rsidRDefault="00880D04" w:rsidP="00DC5FBB">
      <w:pPr>
        <w:pStyle w:val="ListParagraph"/>
        <w:numPr>
          <w:ilvl w:val="0"/>
          <w:numId w:val="5"/>
        </w:numPr>
      </w:pPr>
      <w:r w:rsidRPr="00DC5FBB">
        <w:t xml:space="preserve">Ethanol is an alcohol found in wine and beer and it is also used as a fuel. It has the structure shown below.  </w:t>
      </w:r>
      <w:r w:rsidR="0043558B" w:rsidRPr="00DC5FBB">
        <w:t>What is the strongest type of intermolecular interaction attracting molecules of ethanol together?</w:t>
      </w:r>
    </w:p>
    <w:p w14:paraId="3C131432" w14:textId="77777777" w:rsidR="00880D04" w:rsidRDefault="00880D04" w:rsidP="00DC5FBB"/>
    <w:p w14:paraId="33290922" w14:textId="47487125" w:rsidR="00880D04" w:rsidRPr="00DC5FBB" w:rsidRDefault="00880D04" w:rsidP="00DC5FBB">
      <w:pPr>
        <w:jc w:val="center"/>
      </w:pPr>
      <w:r w:rsidRPr="00BB5353">
        <w:object w:dxaOrig="1377" w:dyaOrig="814" w14:anchorId="48502FD9">
          <v:shape id="_x0000_i1076" type="#_x0000_t75" style="width:69pt;height:39.6pt" o:ole="">
            <v:imagedata r:id="rId92" o:title=""/>
          </v:shape>
          <o:OLEObject Type="Embed" ProgID="ChemDraw.Document.6.0" ShapeID="_x0000_i1076" DrawAspect="Content" ObjectID="_1442315218" r:id="rId93"/>
        </w:object>
      </w:r>
    </w:p>
    <w:p w14:paraId="7583F431" w14:textId="77777777" w:rsidR="0043558B" w:rsidRPr="00BB5353" w:rsidRDefault="0043558B" w:rsidP="00E177DF">
      <w:pPr>
        <w:numPr>
          <w:ilvl w:val="0"/>
          <w:numId w:val="95"/>
        </w:numPr>
      </w:pPr>
      <w:r w:rsidRPr="00BB5353">
        <w:t>ionic bonding</w:t>
      </w:r>
    </w:p>
    <w:p w14:paraId="623BE825" w14:textId="77777777" w:rsidR="0043558B" w:rsidRPr="00BB5353" w:rsidRDefault="0043558B" w:rsidP="00E177DF">
      <w:pPr>
        <w:numPr>
          <w:ilvl w:val="0"/>
          <w:numId w:val="95"/>
        </w:numPr>
      </w:pPr>
      <w:r w:rsidRPr="00BB5353">
        <w:t>covalent bonding</w:t>
      </w:r>
    </w:p>
    <w:p w14:paraId="2F45C675" w14:textId="77777777" w:rsidR="0043558B" w:rsidRPr="00BB5353" w:rsidRDefault="0043558B" w:rsidP="00E177DF">
      <w:pPr>
        <w:numPr>
          <w:ilvl w:val="0"/>
          <w:numId w:val="95"/>
        </w:numPr>
      </w:pPr>
      <w:r w:rsidRPr="00BB5353">
        <w:t>dispersion forces</w:t>
      </w:r>
    </w:p>
    <w:p w14:paraId="22DB4960" w14:textId="77777777" w:rsidR="0043558B" w:rsidRPr="00BB5353" w:rsidRDefault="0043558B" w:rsidP="00E177DF">
      <w:pPr>
        <w:numPr>
          <w:ilvl w:val="0"/>
          <w:numId w:val="95"/>
        </w:numPr>
      </w:pPr>
      <w:r w:rsidRPr="00BB5353">
        <w:t>dipole-dipole forces</w:t>
      </w:r>
    </w:p>
    <w:p w14:paraId="519ABDAB" w14:textId="77777777" w:rsidR="0043558B" w:rsidRPr="00BB5353" w:rsidRDefault="0043558B" w:rsidP="00E177DF">
      <w:pPr>
        <w:numPr>
          <w:ilvl w:val="0"/>
          <w:numId w:val="95"/>
        </w:numPr>
      </w:pPr>
      <w:r w:rsidRPr="00BB5353">
        <w:t>hydrogen bonding forces</w:t>
      </w:r>
    </w:p>
    <w:p w14:paraId="386B2223" w14:textId="77777777" w:rsidR="0043558B" w:rsidRPr="00BB5353" w:rsidRDefault="0043558B" w:rsidP="0043558B"/>
    <w:p w14:paraId="01096A77" w14:textId="77777777" w:rsidR="004D2862" w:rsidRDefault="004D2862" w:rsidP="004D2862">
      <w:proofErr w:type="spellStart"/>
      <w:r w:rsidRPr="00BB5353">
        <w:t>Ans</w:t>
      </w:r>
      <w:proofErr w:type="spellEnd"/>
      <w:r w:rsidRPr="00BB5353">
        <w:t xml:space="preserve">: </w:t>
      </w:r>
      <w:r w:rsidRPr="00BB5353">
        <w:tab/>
      </w:r>
      <w:r>
        <w:t>e</w:t>
      </w:r>
      <w:r w:rsidRPr="00BB5353">
        <w:tab/>
      </w:r>
      <w:r w:rsidRPr="00BB5353">
        <w:tab/>
        <w:t xml:space="preserve">Level of difficulty: </w:t>
      </w:r>
      <w:r w:rsidRPr="00BB5353">
        <w:tab/>
      </w:r>
      <w:r>
        <w:t>medium</w:t>
      </w:r>
      <w:r>
        <w:tab/>
      </w:r>
      <w:r>
        <w:tab/>
        <w:t>Section: 3.5</w:t>
      </w:r>
    </w:p>
    <w:p w14:paraId="61461139" w14:textId="77777777" w:rsidR="00CF4E36" w:rsidRPr="00BB5353" w:rsidRDefault="00CF4E36" w:rsidP="00CF4E36">
      <w:pPr>
        <w:ind w:firstLine="360"/>
      </w:pPr>
    </w:p>
    <w:p w14:paraId="13269712" w14:textId="77777777" w:rsidR="009B4B83" w:rsidRPr="00BB5353" w:rsidRDefault="009B4B83" w:rsidP="009B4B83">
      <w:pPr>
        <w:rPr>
          <w:i/>
        </w:rPr>
      </w:pPr>
    </w:p>
    <w:p w14:paraId="4A7E5971" w14:textId="1AF440C6" w:rsidR="009B4B83" w:rsidRPr="00BB5353" w:rsidRDefault="009B4B83" w:rsidP="009B4B83">
      <w:pPr>
        <w:jc w:val="center"/>
      </w:pPr>
    </w:p>
    <w:p w14:paraId="6BB39DF0" w14:textId="77777777" w:rsidR="0043558B" w:rsidRDefault="0043558B" w:rsidP="00E177DF">
      <w:pPr>
        <w:numPr>
          <w:ilvl w:val="0"/>
          <w:numId w:val="5"/>
        </w:numPr>
      </w:pPr>
      <w:r w:rsidRPr="00BB5353">
        <w:t>Which of the following best describes your reasoning in answering the previous question?</w:t>
      </w:r>
    </w:p>
    <w:p w14:paraId="22C0A4AD" w14:textId="77777777" w:rsidR="00880D04" w:rsidRDefault="00880D04" w:rsidP="00DC5FBB"/>
    <w:p w14:paraId="537A3DC3" w14:textId="08FE0745" w:rsidR="00880D04" w:rsidRPr="00BB5353" w:rsidRDefault="00880D04" w:rsidP="00DC5FBB">
      <w:pPr>
        <w:jc w:val="center"/>
      </w:pPr>
      <w:r w:rsidRPr="00BB5353">
        <w:object w:dxaOrig="1377" w:dyaOrig="814" w14:anchorId="13A05588">
          <v:shape id="_x0000_i1077" type="#_x0000_t75" style="width:69pt;height:39.6pt" o:ole="">
            <v:imagedata r:id="rId92" o:title=""/>
          </v:shape>
          <o:OLEObject Type="Embed" ProgID="ChemDraw.Document.6.0" ShapeID="_x0000_i1077" DrawAspect="Content" ObjectID="_1442315219" r:id="rId94"/>
        </w:object>
      </w:r>
    </w:p>
    <w:p w14:paraId="64BEE6FD" w14:textId="77777777" w:rsidR="0043558B" w:rsidRPr="00BB5353" w:rsidRDefault="0043558B" w:rsidP="00E177DF">
      <w:pPr>
        <w:numPr>
          <w:ilvl w:val="0"/>
          <w:numId w:val="96"/>
        </w:numPr>
      </w:pPr>
      <w:r w:rsidRPr="00BB5353">
        <w:t>Ethanol is nonpolar.</w:t>
      </w:r>
    </w:p>
    <w:p w14:paraId="0AB059D8" w14:textId="77777777" w:rsidR="0043558B" w:rsidRPr="00BB5353" w:rsidRDefault="0043558B" w:rsidP="00E177DF">
      <w:pPr>
        <w:numPr>
          <w:ilvl w:val="0"/>
          <w:numId w:val="96"/>
        </w:numPr>
      </w:pPr>
      <w:r w:rsidRPr="00BB5353">
        <w:t>Ethanol has polar bonds.</w:t>
      </w:r>
    </w:p>
    <w:p w14:paraId="2A737675" w14:textId="77777777" w:rsidR="0043558B" w:rsidRPr="00BB5353" w:rsidRDefault="0043558B" w:rsidP="00E177DF">
      <w:pPr>
        <w:numPr>
          <w:ilvl w:val="0"/>
          <w:numId w:val="96"/>
        </w:numPr>
      </w:pPr>
      <w:r w:rsidRPr="00BB5353">
        <w:t>Ethanol contains an O-H bond.</w:t>
      </w:r>
    </w:p>
    <w:p w14:paraId="2A9428D1" w14:textId="77777777" w:rsidR="0043558B" w:rsidRPr="00BB5353" w:rsidRDefault="0043558B" w:rsidP="00E177DF">
      <w:pPr>
        <w:numPr>
          <w:ilvl w:val="0"/>
          <w:numId w:val="96"/>
        </w:numPr>
      </w:pPr>
      <w:r w:rsidRPr="00BB5353">
        <w:t>Ethanol forms ions in solutions.</w:t>
      </w:r>
    </w:p>
    <w:p w14:paraId="10EEAA41" w14:textId="77777777" w:rsidR="0043558B" w:rsidRPr="00BB5353" w:rsidRDefault="0043558B" w:rsidP="00E177DF">
      <w:pPr>
        <w:numPr>
          <w:ilvl w:val="0"/>
          <w:numId w:val="96"/>
        </w:numPr>
      </w:pPr>
      <w:r w:rsidRPr="00BB5353">
        <w:t>Ethanol does not contain any metals.</w:t>
      </w:r>
    </w:p>
    <w:p w14:paraId="2F06284D" w14:textId="77777777" w:rsidR="0043558B" w:rsidRPr="00BB5353" w:rsidRDefault="0043558B" w:rsidP="0043558B">
      <w:pPr>
        <w:ind w:left="1080"/>
      </w:pPr>
    </w:p>
    <w:p w14:paraId="1A44DDA7" w14:textId="77777777" w:rsidR="004D2862" w:rsidRDefault="004D2862" w:rsidP="004D2862">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medium</w:t>
      </w:r>
      <w:r>
        <w:tab/>
      </w:r>
      <w:r>
        <w:tab/>
        <w:t>Section: 3.5</w:t>
      </w:r>
    </w:p>
    <w:p w14:paraId="5EF814AD" w14:textId="77777777" w:rsidR="00CF4E36" w:rsidRDefault="00CF4E36" w:rsidP="0043558B">
      <w:pPr>
        <w:ind w:left="1080"/>
      </w:pPr>
    </w:p>
    <w:p w14:paraId="0BD47EA2" w14:textId="77777777" w:rsidR="009B4B83" w:rsidRPr="00BB5353" w:rsidRDefault="009B4B83" w:rsidP="009B4B83">
      <w:pPr>
        <w:rPr>
          <w:i/>
        </w:rPr>
      </w:pPr>
    </w:p>
    <w:p w14:paraId="6E3E15D9" w14:textId="77777777" w:rsidR="0043558B" w:rsidRDefault="0043558B" w:rsidP="00E177DF">
      <w:pPr>
        <w:numPr>
          <w:ilvl w:val="0"/>
          <w:numId w:val="5"/>
        </w:numPr>
      </w:pPr>
      <w:r w:rsidRPr="00BB5353">
        <w:t>Does ethanol have a permanent dipole?</w:t>
      </w:r>
    </w:p>
    <w:p w14:paraId="390AF9F9" w14:textId="77777777" w:rsidR="00880D04" w:rsidRDefault="00880D04" w:rsidP="00DC5FBB"/>
    <w:p w14:paraId="75248B10" w14:textId="60A10D11" w:rsidR="00880D04" w:rsidRPr="00BB5353" w:rsidRDefault="00880D04" w:rsidP="00DC5FBB">
      <w:pPr>
        <w:jc w:val="center"/>
      </w:pPr>
      <w:r w:rsidRPr="00BB5353">
        <w:object w:dxaOrig="1377" w:dyaOrig="814" w14:anchorId="15F7DB34">
          <v:shape id="_x0000_i1078" type="#_x0000_t75" style="width:69pt;height:39.6pt" o:ole="">
            <v:imagedata r:id="rId92" o:title=""/>
          </v:shape>
          <o:OLEObject Type="Embed" ProgID="ChemDraw.Document.6.0" ShapeID="_x0000_i1078" DrawAspect="Content" ObjectID="_1442315220" r:id="rId95"/>
        </w:object>
      </w:r>
    </w:p>
    <w:p w14:paraId="5ED92057" w14:textId="77777777" w:rsidR="0043558B" w:rsidRPr="00BB5353" w:rsidRDefault="0043558B" w:rsidP="00E177DF">
      <w:pPr>
        <w:numPr>
          <w:ilvl w:val="0"/>
          <w:numId w:val="97"/>
        </w:numPr>
      </w:pPr>
      <w:r w:rsidRPr="00BB5353">
        <w:t>Yes, the carbon is partially negative and the oxygen is partially positive.</w:t>
      </w:r>
    </w:p>
    <w:p w14:paraId="4ABA82D8" w14:textId="77777777" w:rsidR="0043558B" w:rsidRPr="00BB5353" w:rsidRDefault="0043558B" w:rsidP="00E177DF">
      <w:pPr>
        <w:numPr>
          <w:ilvl w:val="0"/>
          <w:numId w:val="97"/>
        </w:numPr>
      </w:pPr>
      <w:r w:rsidRPr="00BB5353">
        <w:t>Yes, the carbon is partially negative and the hydrogen is partially positive.</w:t>
      </w:r>
    </w:p>
    <w:p w14:paraId="703A7F1E" w14:textId="77777777" w:rsidR="0043558B" w:rsidRPr="00BB5353" w:rsidRDefault="0043558B" w:rsidP="00E177DF">
      <w:pPr>
        <w:numPr>
          <w:ilvl w:val="0"/>
          <w:numId w:val="97"/>
        </w:numPr>
      </w:pPr>
      <w:r w:rsidRPr="00BB5353">
        <w:t>Yes, the hydrogen is partially positive and the oxygen is partially negative.</w:t>
      </w:r>
    </w:p>
    <w:p w14:paraId="0F2B9C42" w14:textId="77777777" w:rsidR="0043558B" w:rsidRPr="00BB5353" w:rsidRDefault="0043558B" w:rsidP="00E177DF">
      <w:pPr>
        <w:numPr>
          <w:ilvl w:val="0"/>
          <w:numId w:val="97"/>
        </w:numPr>
      </w:pPr>
      <w:r w:rsidRPr="00BB5353">
        <w:t>Yes, the oxygen is partially positive and the hydrogen is partially negative.</w:t>
      </w:r>
    </w:p>
    <w:p w14:paraId="17165B48" w14:textId="77777777" w:rsidR="0043558B" w:rsidRPr="00BB5353" w:rsidRDefault="0043558B" w:rsidP="00E177DF">
      <w:pPr>
        <w:numPr>
          <w:ilvl w:val="0"/>
          <w:numId w:val="97"/>
        </w:numPr>
      </w:pPr>
      <w:r w:rsidRPr="00BB5353">
        <w:t xml:space="preserve">No, ethanol </w:t>
      </w:r>
      <w:r w:rsidR="00C60A5F" w:rsidRPr="00BB5353">
        <w:t xml:space="preserve">only </w:t>
      </w:r>
      <w:r w:rsidRPr="00BB5353">
        <w:t>has a temporary dipole.</w:t>
      </w:r>
    </w:p>
    <w:p w14:paraId="4FB8A1B0" w14:textId="77777777" w:rsidR="0043558B" w:rsidRPr="00BB5353" w:rsidRDefault="0043558B" w:rsidP="0043558B">
      <w:pPr>
        <w:ind w:left="360"/>
      </w:pPr>
    </w:p>
    <w:p w14:paraId="791FB02E" w14:textId="77777777" w:rsidR="004D2862" w:rsidRDefault="004D2862" w:rsidP="004D2862">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medium</w:t>
      </w:r>
      <w:r>
        <w:tab/>
      </w:r>
      <w:r>
        <w:tab/>
        <w:t>Section: 3.5</w:t>
      </w:r>
    </w:p>
    <w:p w14:paraId="4FB6CD58" w14:textId="77777777" w:rsidR="00C60A5F" w:rsidRDefault="00C60A5F" w:rsidP="0043558B">
      <w:pPr>
        <w:ind w:left="360"/>
      </w:pPr>
    </w:p>
    <w:p w14:paraId="2E0AFDFF" w14:textId="77777777" w:rsidR="009B4B83" w:rsidRPr="00BB5353" w:rsidRDefault="009B4B83" w:rsidP="009B4B83">
      <w:pPr>
        <w:rPr>
          <w:i/>
        </w:rPr>
      </w:pPr>
    </w:p>
    <w:p w14:paraId="76BEEBFC" w14:textId="048F3D31" w:rsidR="009B4B83" w:rsidRPr="00BB5353" w:rsidRDefault="009B4B83" w:rsidP="009B4B83">
      <w:pPr>
        <w:jc w:val="center"/>
      </w:pPr>
    </w:p>
    <w:p w14:paraId="62E96A64" w14:textId="77777777" w:rsidR="009B4B83" w:rsidRPr="00BB5353" w:rsidRDefault="009B4B83" w:rsidP="0043558B">
      <w:pPr>
        <w:ind w:left="360"/>
      </w:pPr>
    </w:p>
    <w:p w14:paraId="32F093E4" w14:textId="77777777" w:rsidR="0043558B" w:rsidRDefault="0043558B" w:rsidP="00E177DF">
      <w:pPr>
        <w:numPr>
          <w:ilvl w:val="0"/>
          <w:numId w:val="5"/>
        </w:numPr>
      </w:pPr>
      <w:r w:rsidRPr="00BB5353">
        <w:t>Which of the following figures best illustrates how two molecules of ethanol interact?</w:t>
      </w:r>
    </w:p>
    <w:p w14:paraId="72E3A0AF" w14:textId="77777777" w:rsidR="00880D04" w:rsidRDefault="00880D04" w:rsidP="00DC5FBB"/>
    <w:p w14:paraId="52667362" w14:textId="77777777" w:rsidR="0043558B" w:rsidRPr="00BB5353" w:rsidRDefault="0043558B" w:rsidP="0043558B"/>
    <w:p w14:paraId="3F656379" w14:textId="77777777" w:rsidR="0043558B" w:rsidRPr="00BB5353" w:rsidRDefault="00537210" w:rsidP="0043558B">
      <w:r w:rsidRPr="00BB5353">
        <w:object w:dxaOrig="9980" w:dyaOrig="1608" w14:anchorId="22388C83">
          <v:shape id="_x0000_i1079" type="#_x0000_t75" style="width:6in;height:69.6pt" o:ole="">
            <v:imagedata r:id="rId96" o:title=""/>
          </v:shape>
          <o:OLEObject Type="Embed" ProgID="ChemDraw.Document.6.0" ShapeID="_x0000_i1079" DrawAspect="Content" ObjectID="_1442315221" r:id="rId97"/>
        </w:object>
      </w:r>
    </w:p>
    <w:p w14:paraId="2FA5EFE0" w14:textId="77777777" w:rsidR="00AE260A" w:rsidRPr="00BB5353" w:rsidRDefault="00AE260A" w:rsidP="0043558B">
      <w:r w:rsidRPr="00BB5353">
        <w:tab/>
      </w:r>
      <w:proofErr w:type="gramStart"/>
      <w:r w:rsidRPr="00BB5353">
        <w:t>a</w:t>
      </w:r>
      <w:proofErr w:type="gramEnd"/>
      <w:r w:rsidRPr="00BB5353">
        <w:t>.</w:t>
      </w:r>
      <w:r w:rsidRPr="00BB5353">
        <w:tab/>
      </w:r>
      <w:r w:rsidRPr="00BB5353">
        <w:tab/>
      </w:r>
      <w:r w:rsidRPr="00BB5353">
        <w:tab/>
        <w:t>b.</w:t>
      </w:r>
      <w:r w:rsidRPr="00BB5353">
        <w:tab/>
      </w:r>
      <w:r w:rsidRPr="00BB5353">
        <w:tab/>
      </w:r>
      <w:proofErr w:type="gramStart"/>
      <w:r w:rsidRPr="00BB5353">
        <w:t>c</w:t>
      </w:r>
      <w:proofErr w:type="gramEnd"/>
      <w:r w:rsidRPr="00BB5353">
        <w:t>.</w:t>
      </w:r>
      <w:r w:rsidRPr="00BB5353">
        <w:tab/>
      </w:r>
      <w:r w:rsidRPr="00BB5353">
        <w:tab/>
      </w:r>
      <w:r w:rsidRPr="00BB5353">
        <w:tab/>
        <w:t>d.</w:t>
      </w:r>
      <w:r w:rsidRPr="00BB5353">
        <w:tab/>
      </w:r>
      <w:r w:rsidRPr="00BB5353">
        <w:tab/>
      </w:r>
      <w:proofErr w:type="gramStart"/>
      <w:r w:rsidRPr="00BB5353">
        <w:t>e</w:t>
      </w:r>
      <w:proofErr w:type="gramEnd"/>
      <w:r w:rsidRPr="00BB5353">
        <w:t>.</w:t>
      </w:r>
    </w:p>
    <w:p w14:paraId="0BF032D4" w14:textId="77777777" w:rsidR="00CF4E36" w:rsidRPr="00BB5353" w:rsidRDefault="00CF4E36" w:rsidP="0043558B"/>
    <w:p w14:paraId="18DAA950" w14:textId="77777777" w:rsidR="004D2862" w:rsidRDefault="004D2862" w:rsidP="004D2862">
      <w:proofErr w:type="spellStart"/>
      <w:r w:rsidRPr="00BB5353">
        <w:t>Ans</w:t>
      </w:r>
      <w:proofErr w:type="spellEnd"/>
      <w:r w:rsidRPr="00BB5353">
        <w:t xml:space="preserve">: </w:t>
      </w:r>
      <w:r w:rsidRPr="00BB5353">
        <w:tab/>
      </w:r>
      <w:r>
        <w:t>a</w:t>
      </w:r>
      <w:r w:rsidRPr="00BB5353">
        <w:tab/>
      </w:r>
      <w:r w:rsidRPr="00BB5353">
        <w:tab/>
        <w:t xml:space="preserve">Level of difficulty: </w:t>
      </w:r>
      <w:r w:rsidRPr="00BB5353">
        <w:tab/>
      </w:r>
      <w:r>
        <w:t>hard</w:t>
      </w:r>
      <w:r>
        <w:tab/>
      </w:r>
      <w:r>
        <w:tab/>
        <w:t>Section: 3.5</w:t>
      </w:r>
    </w:p>
    <w:p w14:paraId="179E21AE" w14:textId="77777777" w:rsidR="00CF4E36" w:rsidRPr="00BB5353" w:rsidRDefault="00CF4E36" w:rsidP="0043558B"/>
    <w:p w14:paraId="287ECBDB" w14:textId="77777777" w:rsidR="003C570F" w:rsidRPr="00BB5353" w:rsidRDefault="003C570F" w:rsidP="00E177DF">
      <w:pPr>
        <w:numPr>
          <w:ilvl w:val="0"/>
          <w:numId w:val="5"/>
        </w:numPr>
      </w:pPr>
      <w:r w:rsidRPr="00BB5353">
        <w:t>Which of the following molecules exhibits the strongest intermolecular forces of attraction?</w:t>
      </w:r>
    </w:p>
    <w:p w14:paraId="235F5A84" w14:textId="77777777" w:rsidR="003C570F" w:rsidRPr="00BB5353" w:rsidRDefault="003C570F" w:rsidP="003C570F"/>
    <w:p w14:paraId="1C203825" w14:textId="77777777" w:rsidR="003C570F" w:rsidRPr="00BB5353" w:rsidRDefault="00C60A5F" w:rsidP="003C570F">
      <w:r w:rsidRPr="00BB5353">
        <w:object w:dxaOrig="9215" w:dyaOrig="1075" w14:anchorId="6E734C1D">
          <v:shape id="_x0000_i1080" type="#_x0000_t75" style="width:433.8pt;height:50.4pt" o:ole="">
            <v:imagedata r:id="rId98" o:title=""/>
          </v:shape>
          <o:OLEObject Type="Embed" ProgID="ChemDraw.Document.6.0" ShapeID="_x0000_i1080" DrawAspect="Content" ObjectID="_1442315222" r:id="rId99"/>
        </w:object>
      </w:r>
      <w:r w:rsidRPr="00BB5353">
        <w:tab/>
      </w:r>
      <w:proofErr w:type="gramStart"/>
      <w:r w:rsidR="003C570F" w:rsidRPr="00BB5353">
        <w:t>a</w:t>
      </w:r>
      <w:proofErr w:type="gramEnd"/>
      <w:r w:rsidR="003C570F" w:rsidRPr="00BB5353">
        <w:t xml:space="preserve">. </w:t>
      </w:r>
      <w:r w:rsidR="003C570F" w:rsidRPr="00BB5353">
        <w:tab/>
      </w:r>
      <w:r w:rsidR="003C570F" w:rsidRPr="00BB5353">
        <w:tab/>
        <w:t>b.</w:t>
      </w:r>
      <w:r w:rsidR="003C570F" w:rsidRPr="00BB5353">
        <w:tab/>
        <w:t xml:space="preserve">          </w:t>
      </w:r>
      <w:proofErr w:type="gramStart"/>
      <w:r w:rsidR="003C570F" w:rsidRPr="00BB5353">
        <w:t>c</w:t>
      </w:r>
      <w:proofErr w:type="gramEnd"/>
      <w:r w:rsidR="003C570F" w:rsidRPr="00BB5353">
        <w:t>.</w:t>
      </w:r>
      <w:r w:rsidR="003C570F" w:rsidRPr="00BB5353">
        <w:tab/>
      </w:r>
      <w:r w:rsidR="003C570F" w:rsidRPr="00BB5353">
        <w:tab/>
        <w:t>d.</w:t>
      </w:r>
      <w:r w:rsidR="003C570F" w:rsidRPr="00BB5353">
        <w:tab/>
      </w:r>
      <w:r w:rsidR="003C570F" w:rsidRPr="00BB5353">
        <w:tab/>
      </w:r>
      <w:proofErr w:type="gramStart"/>
      <w:r w:rsidR="003C570F" w:rsidRPr="00BB5353">
        <w:t>e</w:t>
      </w:r>
      <w:proofErr w:type="gramEnd"/>
      <w:r w:rsidR="003C570F" w:rsidRPr="00BB5353">
        <w:t>.</w:t>
      </w:r>
    </w:p>
    <w:p w14:paraId="1B16B424" w14:textId="77777777" w:rsidR="003C570F" w:rsidRPr="00BB5353" w:rsidRDefault="003C570F" w:rsidP="003C570F"/>
    <w:p w14:paraId="5109949B" w14:textId="77777777" w:rsidR="004D2862" w:rsidRDefault="004D2862" w:rsidP="004D2862">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hard</w:t>
      </w:r>
      <w:r>
        <w:tab/>
      </w:r>
      <w:r>
        <w:tab/>
        <w:t>Section: 3.5</w:t>
      </w:r>
    </w:p>
    <w:p w14:paraId="7796DBBE" w14:textId="77777777" w:rsidR="004D2862" w:rsidRDefault="004D2862" w:rsidP="004D2862"/>
    <w:p w14:paraId="729D8DFD" w14:textId="77777777" w:rsidR="003C570F" w:rsidRPr="00BB5353" w:rsidRDefault="003C570F" w:rsidP="003C570F">
      <w:pPr>
        <w:ind w:left="360"/>
      </w:pPr>
      <w:r w:rsidRPr="00BB5353">
        <w:tab/>
      </w:r>
    </w:p>
    <w:p w14:paraId="215D0A50" w14:textId="77777777" w:rsidR="003C570F" w:rsidRDefault="003C570F" w:rsidP="00E177DF">
      <w:pPr>
        <w:numPr>
          <w:ilvl w:val="0"/>
          <w:numId w:val="5"/>
        </w:numPr>
      </w:pPr>
      <w:r w:rsidRPr="00BB5353">
        <w:t>Which of the molecules do not have a permanent dipole?</w:t>
      </w:r>
    </w:p>
    <w:p w14:paraId="09616C04" w14:textId="77777777" w:rsidR="00487EF8" w:rsidRDefault="00487EF8" w:rsidP="00487EF8">
      <w:pPr>
        <w:ind w:left="720"/>
      </w:pPr>
    </w:p>
    <w:p w14:paraId="780183FE" w14:textId="235856FA" w:rsidR="009B4B83" w:rsidRPr="00BB5353" w:rsidRDefault="009B4B83" w:rsidP="00DC5FBB">
      <w:r w:rsidRPr="00BB5353">
        <w:object w:dxaOrig="8371" w:dyaOrig="832" w14:anchorId="52911826">
          <v:shape id="_x0000_i1081" type="#_x0000_t75" style="width:419.4pt;height:42pt" o:ole="">
            <v:imagedata r:id="rId100" o:title=""/>
          </v:shape>
          <o:OLEObject Type="Embed" ProgID="ChemDraw.Document.6.0" ShapeID="_x0000_i1081" DrawAspect="Content" ObjectID="_1442315223" r:id="rId101"/>
        </w:object>
      </w:r>
    </w:p>
    <w:p w14:paraId="79799DD5" w14:textId="0D8C2C52" w:rsidR="003C570F" w:rsidRPr="00BB5353" w:rsidRDefault="003C570F" w:rsidP="003C570F">
      <w:pPr>
        <w:ind w:left="360"/>
      </w:pPr>
      <w:r w:rsidRPr="00BB5353">
        <w:tab/>
      </w:r>
      <w:r w:rsidR="009B4B83" w:rsidRPr="00BB5353">
        <w:t>A</w:t>
      </w:r>
      <w:r w:rsidR="009B4B83" w:rsidRPr="00BB5353">
        <w:tab/>
      </w:r>
      <w:r w:rsidR="009B4B83" w:rsidRPr="00BB5353">
        <w:tab/>
      </w:r>
      <w:r w:rsidR="009B4B83">
        <w:t xml:space="preserve">    </w:t>
      </w:r>
      <w:r w:rsidR="009B4B83" w:rsidRPr="00BB5353">
        <w:t>B</w:t>
      </w:r>
      <w:r w:rsidR="009B4B83" w:rsidRPr="00BB5353">
        <w:tab/>
      </w:r>
      <w:r w:rsidR="009B4B83" w:rsidRPr="00BB5353">
        <w:tab/>
      </w:r>
      <w:r w:rsidR="009B4B83" w:rsidRPr="00BB5353">
        <w:tab/>
        <w:t>C</w:t>
      </w:r>
      <w:r w:rsidR="009B4B83" w:rsidRPr="00BB5353">
        <w:tab/>
      </w:r>
      <w:r w:rsidR="009B4B83" w:rsidRPr="00BB5353">
        <w:tab/>
        <w:t xml:space="preserve"> </w:t>
      </w:r>
      <w:r w:rsidR="009B4B83">
        <w:t xml:space="preserve">    D</w:t>
      </w:r>
      <w:r w:rsidR="009B4B83">
        <w:tab/>
      </w:r>
      <w:r w:rsidR="009B4B83">
        <w:tab/>
        <w:t xml:space="preserve">        </w:t>
      </w:r>
      <w:r w:rsidR="009B4B83" w:rsidRPr="00BB5353">
        <w:t>E</w:t>
      </w:r>
    </w:p>
    <w:p w14:paraId="49A8E00D" w14:textId="77777777" w:rsidR="003C570F" w:rsidRPr="00BB5353" w:rsidRDefault="003C570F" w:rsidP="003C570F"/>
    <w:p w14:paraId="6EA82D4F" w14:textId="77777777" w:rsidR="004D2862" w:rsidRDefault="004D2862" w:rsidP="004D2862">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medium</w:t>
      </w:r>
      <w:r>
        <w:tab/>
      </w:r>
      <w:r>
        <w:tab/>
        <w:t>Section: 3.5</w:t>
      </w:r>
    </w:p>
    <w:p w14:paraId="44DF20B1" w14:textId="77777777" w:rsidR="00CF4E36" w:rsidRPr="00BB5353" w:rsidRDefault="00CF4E36" w:rsidP="003C570F"/>
    <w:p w14:paraId="3EF5FCD8" w14:textId="77777777" w:rsidR="003C570F" w:rsidRDefault="003C570F" w:rsidP="00E177DF">
      <w:pPr>
        <w:numPr>
          <w:ilvl w:val="0"/>
          <w:numId w:val="5"/>
        </w:numPr>
      </w:pPr>
      <w:r w:rsidRPr="00BB5353">
        <w:t>Which of the molecules exhibits the strongest intermolecular forces of attraction?</w:t>
      </w:r>
    </w:p>
    <w:p w14:paraId="574E2CF4" w14:textId="64E2EDB7" w:rsidR="009B4B83" w:rsidRDefault="003C570F" w:rsidP="003C570F">
      <w:pPr>
        <w:ind w:left="360"/>
      </w:pPr>
      <w:r w:rsidRPr="00BB5353">
        <w:tab/>
      </w:r>
      <w:r w:rsidR="009B4B83" w:rsidRPr="00BB5353">
        <w:object w:dxaOrig="8371" w:dyaOrig="832" w14:anchorId="4FD7EEF1">
          <v:shape id="_x0000_i1082" type="#_x0000_t75" style="width:419.4pt;height:42pt" o:ole="">
            <v:imagedata r:id="rId100" o:title=""/>
          </v:shape>
          <o:OLEObject Type="Embed" ProgID="ChemDraw.Document.6.0" ShapeID="_x0000_i1082" DrawAspect="Content" ObjectID="_1442315224" r:id="rId102"/>
        </w:object>
      </w:r>
      <w:r w:rsidR="009B4B83">
        <w:tab/>
      </w:r>
      <w:r w:rsidR="009B4B83" w:rsidRPr="00BB5353">
        <w:t>A</w:t>
      </w:r>
      <w:r w:rsidR="009B4B83" w:rsidRPr="00BB5353">
        <w:tab/>
      </w:r>
      <w:r w:rsidR="009B4B83" w:rsidRPr="00BB5353">
        <w:tab/>
      </w:r>
      <w:r w:rsidR="009B4B83">
        <w:t xml:space="preserve">    </w:t>
      </w:r>
      <w:r w:rsidR="009B4B83">
        <w:tab/>
        <w:t>B</w:t>
      </w:r>
      <w:r w:rsidR="009B4B83">
        <w:tab/>
      </w:r>
      <w:r w:rsidR="009B4B83">
        <w:tab/>
        <w:t xml:space="preserve">       </w:t>
      </w:r>
      <w:r w:rsidR="009B4B83" w:rsidRPr="00BB5353">
        <w:t>C</w:t>
      </w:r>
      <w:r w:rsidR="009B4B83" w:rsidRPr="00BB5353">
        <w:tab/>
      </w:r>
      <w:r w:rsidR="009B4B83" w:rsidRPr="00BB5353">
        <w:tab/>
        <w:t xml:space="preserve"> </w:t>
      </w:r>
      <w:r w:rsidR="009B4B83">
        <w:t xml:space="preserve">          D</w:t>
      </w:r>
      <w:r w:rsidR="009B4B83">
        <w:tab/>
      </w:r>
      <w:r w:rsidR="009B4B83">
        <w:tab/>
        <w:t xml:space="preserve">   </w:t>
      </w:r>
      <w:r w:rsidR="009B4B83" w:rsidRPr="00BB5353">
        <w:t>E</w:t>
      </w:r>
    </w:p>
    <w:p w14:paraId="7DA59374" w14:textId="77777777" w:rsidR="003C570F" w:rsidRPr="00BB5353" w:rsidRDefault="003C570F" w:rsidP="003C570F">
      <w:pPr>
        <w:ind w:left="360"/>
      </w:pPr>
    </w:p>
    <w:p w14:paraId="5416C3B9" w14:textId="77777777" w:rsidR="004D2862" w:rsidRDefault="004D2862" w:rsidP="004D2862">
      <w:proofErr w:type="spellStart"/>
      <w:r w:rsidRPr="00BB5353">
        <w:t>Ans</w:t>
      </w:r>
      <w:proofErr w:type="spellEnd"/>
      <w:r w:rsidRPr="00BB5353">
        <w:t xml:space="preserve">: </w:t>
      </w:r>
      <w:r w:rsidRPr="00BB5353">
        <w:tab/>
      </w:r>
      <w:r>
        <w:t>a</w:t>
      </w:r>
      <w:r w:rsidRPr="00BB5353">
        <w:tab/>
      </w:r>
      <w:r w:rsidRPr="00BB5353">
        <w:tab/>
        <w:t xml:space="preserve">Level of difficulty: </w:t>
      </w:r>
      <w:r w:rsidRPr="00BB5353">
        <w:tab/>
      </w:r>
      <w:r>
        <w:t>medium</w:t>
      </w:r>
      <w:r>
        <w:tab/>
      </w:r>
      <w:r>
        <w:tab/>
        <w:t>Section: 3.5</w:t>
      </w:r>
    </w:p>
    <w:p w14:paraId="085F7058" w14:textId="77777777" w:rsidR="00CF4E36" w:rsidRPr="00BB5353" w:rsidRDefault="00CF4E36" w:rsidP="003C570F">
      <w:pPr>
        <w:ind w:left="360"/>
      </w:pPr>
    </w:p>
    <w:p w14:paraId="64186B1C" w14:textId="76610000" w:rsidR="003C570F" w:rsidRDefault="003C570F" w:rsidP="00E177DF">
      <w:pPr>
        <w:numPr>
          <w:ilvl w:val="0"/>
          <w:numId w:val="5"/>
        </w:numPr>
      </w:pPr>
      <w:r w:rsidRPr="00BB5353">
        <w:t xml:space="preserve">Which of </w:t>
      </w:r>
      <w:r w:rsidR="005D5787">
        <w:t>the molecules</w:t>
      </w:r>
      <w:r w:rsidR="00C306E6">
        <w:t xml:space="preserve"> </w:t>
      </w:r>
      <w:r w:rsidR="008347C8">
        <w:t>below</w:t>
      </w:r>
      <w:r w:rsidR="005D5787">
        <w:t xml:space="preserve"> exhibits hydrogen-</w:t>
      </w:r>
      <w:r w:rsidRPr="00BB5353">
        <w:t>bonding forces</w:t>
      </w:r>
      <w:r w:rsidR="004D2862">
        <w:t xml:space="preserve"> between like molecules</w:t>
      </w:r>
      <w:r w:rsidRPr="00BB5353">
        <w:t>?</w:t>
      </w:r>
    </w:p>
    <w:p w14:paraId="4132E63A" w14:textId="77777777" w:rsidR="008347C8" w:rsidRDefault="008347C8" w:rsidP="00DC5FBB"/>
    <w:p w14:paraId="422A8E38" w14:textId="77777777" w:rsidR="008347C8" w:rsidRPr="00BB5353" w:rsidRDefault="008347C8" w:rsidP="008347C8">
      <w:pPr>
        <w:ind w:left="360"/>
      </w:pPr>
      <w:r w:rsidRPr="00BB5353">
        <w:object w:dxaOrig="8371" w:dyaOrig="832" w14:anchorId="024C3F71">
          <v:shape id="_x0000_i1083" type="#_x0000_t75" style="width:419.4pt;height:42pt" o:ole="">
            <v:imagedata r:id="rId100" o:title=""/>
          </v:shape>
          <o:OLEObject Type="Embed" ProgID="ChemDraw.Document.6.0" ShapeID="_x0000_i1083" DrawAspect="Content" ObjectID="_1442315225" r:id="rId103"/>
        </w:object>
      </w:r>
      <w:r w:rsidRPr="00C306E6">
        <w:t xml:space="preserve"> </w:t>
      </w:r>
      <w:r>
        <w:tab/>
      </w:r>
      <w:r w:rsidRPr="00BB5353">
        <w:t>A</w:t>
      </w:r>
      <w:r w:rsidRPr="00BB5353">
        <w:tab/>
      </w:r>
      <w:r w:rsidRPr="00BB5353">
        <w:tab/>
      </w:r>
      <w:r>
        <w:t xml:space="preserve">    </w:t>
      </w:r>
      <w:r>
        <w:tab/>
        <w:t>B</w:t>
      </w:r>
      <w:r>
        <w:tab/>
      </w:r>
      <w:r>
        <w:tab/>
        <w:t xml:space="preserve">       </w:t>
      </w:r>
      <w:r w:rsidRPr="00BB5353">
        <w:t>C</w:t>
      </w:r>
      <w:r w:rsidRPr="00BB5353">
        <w:tab/>
      </w:r>
      <w:r w:rsidRPr="00BB5353">
        <w:tab/>
        <w:t xml:space="preserve"> </w:t>
      </w:r>
      <w:r>
        <w:t xml:space="preserve">          D</w:t>
      </w:r>
      <w:r>
        <w:tab/>
      </w:r>
      <w:r>
        <w:tab/>
        <w:t xml:space="preserve">   </w:t>
      </w:r>
      <w:r w:rsidRPr="00BB5353">
        <w:t>E</w:t>
      </w:r>
    </w:p>
    <w:p w14:paraId="58B71277" w14:textId="77777777" w:rsidR="008347C8" w:rsidRPr="00BB5353" w:rsidRDefault="008347C8" w:rsidP="00DC5FBB"/>
    <w:p w14:paraId="17D1FEDF" w14:textId="77777777" w:rsidR="003C570F" w:rsidRPr="00BB5353" w:rsidRDefault="003C570F" w:rsidP="00E177DF">
      <w:pPr>
        <w:numPr>
          <w:ilvl w:val="0"/>
          <w:numId w:val="98"/>
        </w:numPr>
      </w:pPr>
      <w:r w:rsidRPr="00BB5353">
        <w:t>A only</w:t>
      </w:r>
      <w:r w:rsidRPr="00BB5353">
        <w:tab/>
      </w:r>
    </w:p>
    <w:p w14:paraId="6E2B617D" w14:textId="77777777" w:rsidR="003C570F" w:rsidRPr="00BB5353" w:rsidRDefault="003C570F" w:rsidP="00E177DF">
      <w:pPr>
        <w:numPr>
          <w:ilvl w:val="0"/>
          <w:numId w:val="98"/>
        </w:numPr>
      </w:pPr>
      <w:r w:rsidRPr="00BB5353">
        <w:t>A and B</w:t>
      </w:r>
    </w:p>
    <w:p w14:paraId="1147E642" w14:textId="77777777" w:rsidR="003C570F" w:rsidRPr="00BB5353" w:rsidRDefault="003C570F" w:rsidP="00E177DF">
      <w:pPr>
        <w:numPr>
          <w:ilvl w:val="0"/>
          <w:numId w:val="98"/>
        </w:numPr>
      </w:pPr>
      <w:r w:rsidRPr="00BB5353">
        <w:t>A, B</w:t>
      </w:r>
      <w:r w:rsidR="00865330" w:rsidRPr="00BB5353">
        <w:t>,</w:t>
      </w:r>
      <w:r w:rsidRPr="00BB5353">
        <w:t xml:space="preserve"> and C</w:t>
      </w:r>
    </w:p>
    <w:p w14:paraId="0E59308C" w14:textId="77777777" w:rsidR="003C570F" w:rsidRPr="00BB5353" w:rsidRDefault="003C570F" w:rsidP="00E177DF">
      <w:pPr>
        <w:numPr>
          <w:ilvl w:val="0"/>
          <w:numId w:val="98"/>
        </w:numPr>
      </w:pPr>
      <w:r w:rsidRPr="00BB5353">
        <w:t>A, B, C</w:t>
      </w:r>
      <w:r w:rsidR="00865330" w:rsidRPr="00BB5353">
        <w:t>,</w:t>
      </w:r>
      <w:r w:rsidRPr="00BB5353">
        <w:t xml:space="preserve"> and D</w:t>
      </w:r>
      <w:r w:rsidRPr="00BB5353">
        <w:tab/>
      </w:r>
    </w:p>
    <w:p w14:paraId="0EA811AD" w14:textId="77777777" w:rsidR="003C570F" w:rsidRPr="00BB5353" w:rsidRDefault="003C570F" w:rsidP="00E177DF">
      <w:pPr>
        <w:numPr>
          <w:ilvl w:val="0"/>
          <w:numId w:val="98"/>
        </w:numPr>
      </w:pPr>
      <w:r w:rsidRPr="00BB5353">
        <w:t>E only</w:t>
      </w:r>
    </w:p>
    <w:p w14:paraId="60BAD0C5" w14:textId="77777777" w:rsidR="003C570F" w:rsidRPr="00BB5353" w:rsidRDefault="003C570F" w:rsidP="003C570F">
      <w:pPr>
        <w:ind w:left="360"/>
      </w:pPr>
    </w:p>
    <w:p w14:paraId="79E7F4DF" w14:textId="77777777" w:rsidR="004D2862" w:rsidRDefault="004D2862" w:rsidP="004D2862">
      <w:proofErr w:type="spellStart"/>
      <w:r w:rsidRPr="00BB5353">
        <w:t>Ans</w:t>
      </w:r>
      <w:proofErr w:type="spellEnd"/>
      <w:r w:rsidRPr="00BB5353">
        <w:t xml:space="preserve">: </w:t>
      </w:r>
      <w:r w:rsidRPr="00BB5353">
        <w:tab/>
      </w:r>
      <w:r>
        <w:t>a</w:t>
      </w:r>
      <w:r w:rsidRPr="00BB5353">
        <w:tab/>
      </w:r>
      <w:r w:rsidRPr="00BB5353">
        <w:tab/>
        <w:t xml:space="preserve">Level of difficulty: </w:t>
      </w:r>
      <w:r w:rsidRPr="00BB5353">
        <w:tab/>
      </w:r>
      <w:r>
        <w:t>medium</w:t>
      </w:r>
      <w:r>
        <w:tab/>
      </w:r>
      <w:r>
        <w:tab/>
        <w:t>Section: 3.5</w:t>
      </w:r>
    </w:p>
    <w:p w14:paraId="52AA1103" w14:textId="77777777" w:rsidR="00CF4E36" w:rsidRPr="00BB5353" w:rsidRDefault="00CF4E36" w:rsidP="00CF4E36">
      <w:pPr>
        <w:ind w:firstLine="360"/>
      </w:pPr>
    </w:p>
    <w:p w14:paraId="615B7F9F" w14:textId="5967ABA0" w:rsidR="00CF4E36" w:rsidRPr="00BB5353" w:rsidRDefault="00CF4E36" w:rsidP="003C570F">
      <w:pPr>
        <w:ind w:left="360"/>
      </w:pPr>
    </w:p>
    <w:p w14:paraId="0E3BE74F" w14:textId="759ECEB6" w:rsidR="003C570F" w:rsidRDefault="003C570F" w:rsidP="00E177DF">
      <w:pPr>
        <w:numPr>
          <w:ilvl w:val="0"/>
          <w:numId w:val="5"/>
        </w:numPr>
      </w:pPr>
      <w:r w:rsidRPr="00BB5353">
        <w:lastRenderedPageBreak/>
        <w:t>Which of the</w:t>
      </w:r>
      <w:r w:rsidR="008347C8">
        <w:t>se</w:t>
      </w:r>
      <w:r w:rsidRPr="00BB5353">
        <w:t xml:space="preserve"> molecules exhibits dipole-dipole forces but cannot hydrogen bond</w:t>
      </w:r>
      <w:r w:rsidR="00B92662" w:rsidRPr="00BB5353">
        <w:t xml:space="preserve"> with like molecules</w:t>
      </w:r>
      <w:r w:rsidRPr="00BB5353">
        <w:t>?</w:t>
      </w:r>
    </w:p>
    <w:p w14:paraId="4F734722" w14:textId="77777777" w:rsidR="008347C8" w:rsidRDefault="008347C8" w:rsidP="00DC5FBB"/>
    <w:p w14:paraId="3D4350F2" w14:textId="77777777" w:rsidR="008347C8" w:rsidRPr="00BB5353" w:rsidRDefault="008347C8" w:rsidP="008347C8">
      <w:pPr>
        <w:ind w:left="360"/>
      </w:pPr>
      <w:r w:rsidRPr="00BB5353">
        <w:object w:dxaOrig="8371" w:dyaOrig="832" w14:anchorId="1221FF14">
          <v:shape id="_x0000_i1084" type="#_x0000_t75" style="width:419.4pt;height:42pt" o:ole="">
            <v:imagedata r:id="rId100" o:title=""/>
          </v:shape>
          <o:OLEObject Type="Embed" ProgID="ChemDraw.Document.6.0" ShapeID="_x0000_i1084" DrawAspect="Content" ObjectID="_1442315226" r:id="rId104"/>
        </w:object>
      </w:r>
      <w:r w:rsidRPr="00C306E6">
        <w:t xml:space="preserve"> </w:t>
      </w:r>
      <w:r>
        <w:tab/>
      </w:r>
      <w:r w:rsidRPr="00BB5353">
        <w:t>A</w:t>
      </w:r>
      <w:r w:rsidRPr="00BB5353">
        <w:tab/>
      </w:r>
      <w:r w:rsidRPr="00BB5353">
        <w:tab/>
      </w:r>
      <w:r>
        <w:t xml:space="preserve">    </w:t>
      </w:r>
      <w:r>
        <w:tab/>
        <w:t>B</w:t>
      </w:r>
      <w:r>
        <w:tab/>
      </w:r>
      <w:r>
        <w:tab/>
        <w:t xml:space="preserve">       </w:t>
      </w:r>
      <w:r w:rsidRPr="00BB5353">
        <w:t>C</w:t>
      </w:r>
      <w:r w:rsidRPr="00BB5353">
        <w:tab/>
      </w:r>
      <w:r w:rsidRPr="00BB5353">
        <w:tab/>
        <w:t xml:space="preserve"> </w:t>
      </w:r>
      <w:r>
        <w:t xml:space="preserve">          D</w:t>
      </w:r>
      <w:r>
        <w:tab/>
      </w:r>
      <w:r>
        <w:tab/>
        <w:t xml:space="preserve">   </w:t>
      </w:r>
      <w:r w:rsidRPr="00BB5353">
        <w:t>E</w:t>
      </w:r>
    </w:p>
    <w:p w14:paraId="147CC86F" w14:textId="77777777" w:rsidR="008347C8" w:rsidRPr="00BB5353" w:rsidRDefault="008347C8" w:rsidP="00DC5FBB"/>
    <w:p w14:paraId="2B256E6F" w14:textId="77777777" w:rsidR="003C570F" w:rsidRPr="00BB5353" w:rsidRDefault="003C570F" w:rsidP="00E177DF">
      <w:pPr>
        <w:numPr>
          <w:ilvl w:val="0"/>
          <w:numId w:val="99"/>
        </w:numPr>
      </w:pPr>
      <w:r w:rsidRPr="00BB5353">
        <w:t>B only</w:t>
      </w:r>
    </w:p>
    <w:p w14:paraId="560A5CA8" w14:textId="77777777" w:rsidR="003C570F" w:rsidRPr="00BB5353" w:rsidRDefault="003C570F" w:rsidP="00E177DF">
      <w:pPr>
        <w:numPr>
          <w:ilvl w:val="0"/>
          <w:numId w:val="99"/>
        </w:numPr>
      </w:pPr>
      <w:r w:rsidRPr="00BB5353">
        <w:t>A, B</w:t>
      </w:r>
      <w:r w:rsidR="00865330" w:rsidRPr="00BB5353">
        <w:t>,</w:t>
      </w:r>
      <w:r w:rsidRPr="00BB5353">
        <w:t xml:space="preserve"> and C</w:t>
      </w:r>
    </w:p>
    <w:p w14:paraId="66918C0B" w14:textId="77777777" w:rsidR="003C570F" w:rsidRPr="00BB5353" w:rsidRDefault="003C570F" w:rsidP="00E177DF">
      <w:pPr>
        <w:numPr>
          <w:ilvl w:val="0"/>
          <w:numId w:val="99"/>
        </w:numPr>
      </w:pPr>
      <w:r w:rsidRPr="00BB5353">
        <w:t>B, C</w:t>
      </w:r>
      <w:r w:rsidR="00865330" w:rsidRPr="00BB5353">
        <w:t>,</w:t>
      </w:r>
      <w:r w:rsidRPr="00BB5353">
        <w:t xml:space="preserve"> and E</w:t>
      </w:r>
    </w:p>
    <w:p w14:paraId="78B67B3A" w14:textId="77777777" w:rsidR="003C570F" w:rsidRPr="00BB5353" w:rsidRDefault="003C570F" w:rsidP="00E177DF">
      <w:pPr>
        <w:numPr>
          <w:ilvl w:val="0"/>
          <w:numId w:val="99"/>
        </w:numPr>
      </w:pPr>
      <w:r w:rsidRPr="00BB5353">
        <w:t>A, B, C</w:t>
      </w:r>
      <w:r w:rsidR="00865330" w:rsidRPr="00BB5353">
        <w:t>,</w:t>
      </w:r>
      <w:r w:rsidRPr="00BB5353">
        <w:t xml:space="preserve"> and E</w:t>
      </w:r>
    </w:p>
    <w:p w14:paraId="0BA25C3B" w14:textId="77777777" w:rsidR="003C570F" w:rsidRPr="00BB5353" w:rsidRDefault="003C570F" w:rsidP="00E177DF">
      <w:pPr>
        <w:numPr>
          <w:ilvl w:val="0"/>
          <w:numId w:val="99"/>
        </w:numPr>
      </w:pPr>
      <w:r w:rsidRPr="00BB5353">
        <w:t>D only</w:t>
      </w:r>
    </w:p>
    <w:p w14:paraId="6EB8F628" w14:textId="77777777" w:rsidR="003C570F" w:rsidRPr="00BB5353" w:rsidRDefault="003C570F" w:rsidP="003C570F"/>
    <w:p w14:paraId="48C85B9C" w14:textId="77777777" w:rsidR="004D2862" w:rsidRDefault="004D2862" w:rsidP="004D2862">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medium</w:t>
      </w:r>
      <w:r>
        <w:tab/>
      </w:r>
      <w:r>
        <w:tab/>
        <w:t>Section: 3.5</w:t>
      </w:r>
    </w:p>
    <w:p w14:paraId="496F4BE9" w14:textId="77777777" w:rsidR="004D2862" w:rsidRDefault="004D2862" w:rsidP="004D2862"/>
    <w:p w14:paraId="4DBFF41F" w14:textId="77777777" w:rsidR="00CF4E36" w:rsidRPr="00BB5353" w:rsidRDefault="00CF4E36" w:rsidP="003C570F">
      <w:pPr>
        <w:ind w:left="360"/>
      </w:pPr>
    </w:p>
    <w:p w14:paraId="68BDF374" w14:textId="0EC445E2" w:rsidR="009E0FE9" w:rsidRPr="00BB5353" w:rsidRDefault="009E0FE9" w:rsidP="009E0FE9">
      <w:pPr>
        <w:jc w:val="center"/>
      </w:pPr>
    </w:p>
    <w:p w14:paraId="5A319449" w14:textId="77777777" w:rsidR="009E0FE9" w:rsidRPr="00BB5353" w:rsidRDefault="009E0FE9" w:rsidP="009E0FE9">
      <w:pPr>
        <w:jc w:val="center"/>
        <w:rPr>
          <w:i/>
        </w:rPr>
      </w:pPr>
    </w:p>
    <w:p w14:paraId="3B12AAFB" w14:textId="278F3E4B" w:rsidR="009E0FE9" w:rsidRPr="00800E8F" w:rsidRDefault="009E0FE9" w:rsidP="00E177DF">
      <w:pPr>
        <w:numPr>
          <w:ilvl w:val="0"/>
          <w:numId w:val="5"/>
        </w:numPr>
      </w:pPr>
      <w:bookmarkStart w:id="0" w:name="_GoBack"/>
      <w:r w:rsidRPr="00800E8F">
        <w:t>What is the molecular shape of the carbon indicated with arrow I</w:t>
      </w:r>
      <w:r w:rsidR="00C306E6" w:rsidRPr="00800E8F">
        <w:t xml:space="preserve"> in this structure of caffeine</w:t>
      </w:r>
      <w:r w:rsidRPr="00800E8F">
        <w:t>?</w:t>
      </w:r>
    </w:p>
    <w:p w14:paraId="58EADFA6" w14:textId="77777777" w:rsidR="008347C8" w:rsidRPr="00800E8F" w:rsidRDefault="008347C8" w:rsidP="00DC5FBB">
      <w:pPr>
        <w:ind w:left="720"/>
      </w:pPr>
    </w:p>
    <w:p w14:paraId="4592D4BF" w14:textId="53EEAB7C" w:rsidR="008347C8" w:rsidRPr="00800E8F" w:rsidRDefault="008347C8" w:rsidP="00DC5FBB">
      <w:pPr>
        <w:ind w:left="720"/>
        <w:jc w:val="center"/>
      </w:pPr>
      <w:r w:rsidRPr="00800E8F">
        <w:object w:dxaOrig="3223" w:dyaOrig="1877" w14:anchorId="2CF87D61">
          <v:shape id="_x0000_i1085" type="#_x0000_t75" style="width:161.4pt;height:93.6pt" o:ole="">
            <v:imagedata r:id="rId105" o:title=""/>
          </v:shape>
          <o:OLEObject Type="Embed" ProgID="ChemDraw.Document.6.0" ShapeID="_x0000_i1085" DrawAspect="Content" ObjectID="_1442315227" r:id="rId106"/>
        </w:object>
      </w:r>
    </w:p>
    <w:p w14:paraId="56363FB1" w14:textId="55151945" w:rsidR="009E0FE9" w:rsidRPr="00800E8F" w:rsidRDefault="005D5787" w:rsidP="00E177DF">
      <w:pPr>
        <w:numPr>
          <w:ilvl w:val="1"/>
          <w:numId w:val="14"/>
        </w:numPr>
      </w:pPr>
      <w:r w:rsidRPr="00800E8F">
        <w:t>b</w:t>
      </w:r>
      <w:r w:rsidR="009E0FE9" w:rsidRPr="00800E8F">
        <w:t>ent</w:t>
      </w:r>
    </w:p>
    <w:p w14:paraId="7A364157" w14:textId="6A4ED7A2" w:rsidR="009E0FE9" w:rsidRPr="00800E8F" w:rsidRDefault="005D5787" w:rsidP="00E177DF">
      <w:pPr>
        <w:numPr>
          <w:ilvl w:val="1"/>
          <w:numId w:val="14"/>
        </w:numPr>
      </w:pPr>
      <w:proofErr w:type="spellStart"/>
      <w:r w:rsidRPr="00800E8F">
        <w:t>t</w:t>
      </w:r>
      <w:r w:rsidR="009E0FE9" w:rsidRPr="00800E8F">
        <w:t>rigonal</w:t>
      </w:r>
      <w:proofErr w:type="spellEnd"/>
      <w:r w:rsidR="009E0FE9" w:rsidRPr="00800E8F">
        <w:t xml:space="preserve"> planar</w:t>
      </w:r>
    </w:p>
    <w:p w14:paraId="0E7590DB" w14:textId="14E26EFA" w:rsidR="009E0FE9" w:rsidRPr="00800E8F" w:rsidRDefault="005D5787" w:rsidP="00E177DF">
      <w:pPr>
        <w:numPr>
          <w:ilvl w:val="1"/>
          <w:numId w:val="14"/>
        </w:numPr>
      </w:pPr>
      <w:proofErr w:type="spellStart"/>
      <w:r w:rsidRPr="00800E8F">
        <w:t>t</w:t>
      </w:r>
      <w:r w:rsidR="009E0FE9" w:rsidRPr="00800E8F">
        <w:t>rigonal</w:t>
      </w:r>
      <w:proofErr w:type="spellEnd"/>
      <w:r w:rsidR="009E0FE9" w:rsidRPr="00800E8F">
        <w:t xml:space="preserve"> pyramidal</w:t>
      </w:r>
    </w:p>
    <w:p w14:paraId="4F42EAEA" w14:textId="144935BB" w:rsidR="009E0FE9" w:rsidRPr="00800E8F" w:rsidRDefault="005D5787" w:rsidP="00E177DF">
      <w:pPr>
        <w:numPr>
          <w:ilvl w:val="1"/>
          <w:numId w:val="14"/>
        </w:numPr>
      </w:pPr>
      <w:r w:rsidRPr="00800E8F">
        <w:t>t</w:t>
      </w:r>
      <w:r w:rsidR="009E0FE9" w:rsidRPr="00800E8F">
        <w:t>etrahedral</w:t>
      </w:r>
    </w:p>
    <w:p w14:paraId="553AE62D" w14:textId="07B1AE90" w:rsidR="009E0FE9" w:rsidRPr="00800E8F" w:rsidRDefault="005D5787" w:rsidP="00E177DF">
      <w:pPr>
        <w:numPr>
          <w:ilvl w:val="1"/>
          <w:numId w:val="14"/>
        </w:numPr>
      </w:pPr>
      <w:r w:rsidRPr="00800E8F">
        <w:t>l</w:t>
      </w:r>
      <w:r w:rsidR="009E0FE9" w:rsidRPr="00800E8F">
        <w:t>inear</w:t>
      </w:r>
    </w:p>
    <w:p w14:paraId="4F9D3E03" w14:textId="77777777" w:rsidR="009E0FE9" w:rsidRPr="00800E8F" w:rsidRDefault="009E0FE9" w:rsidP="009E0FE9"/>
    <w:p w14:paraId="5E60E7FB" w14:textId="77777777" w:rsidR="009E0FE9" w:rsidRPr="00800E8F" w:rsidRDefault="009E0FE9" w:rsidP="009E0FE9">
      <w:proofErr w:type="spellStart"/>
      <w:r w:rsidRPr="00800E8F">
        <w:t>Ans</w:t>
      </w:r>
      <w:proofErr w:type="spellEnd"/>
      <w:r w:rsidRPr="00800E8F">
        <w:t xml:space="preserve">: </w:t>
      </w:r>
      <w:r w:rsidRPr="00800E8F">
        <w:tab/>
        <w:t>b</w:t>
      </w:r>
      <w:r w:rsidRPr="00800E8F">
        <w:tab/>
      </w:r>
      <w:r w:rsidRPr="00800E8F">
        <w:tab/>
        <w:t xml:space="preserve">Level of difficulty: </w:t>
      </w:r>
      <w:r w:rsidRPr="00800E8F">
        <w:tab/>
        <w:t>medium</w:t>
      </w:r>
      <w:r w:rsidRPr="00800E8F">
        <w:tab/>
        <w:t xml:space="preserve">Section: </w:t>
      </w:r>
      <w:r w:rsidRPr="00800E8F">
        <w:tab/>
        <w:t>opener</w:t>
      </w:r>
      <w:r w:rsidR="004D2862" w:rsidRPr="00800E8F">
        <w:t>/3.5</w:t>
      </w:r>
    </w:p>
    <w:p w14:paraId="46B081CB" w14:textId="77777777" w:rsidR="009E0FE9" w:rsidRPr="00800E8F" w:rsidRDefault="009E0FE9" w:rsidP="009E0FE9"/>
    <w:p w14:paraId="50A188E3" w14:textId="1AB9B4B7" w:rsidR="00C306E6" w:rsidRPr="00800E8F" w:rsidRDefault="00C306E6" w:rsidP="00DC5FBB">
      <w:pPr>
        <w:jc w:val="center"/>
      </w:pPr>
    </w:p>
    <w:p w14:paraId="7C701B04" w14:textId="77777777" w:rsidR="009E0FE9" w:rsidRPr="00800E8F" w:rsidRDefault="009E0FE9" w:rsidP="00E177DF">
      <w:pPr>
        <w:numPr>
          <w:ilvl w:val="0"/>
          <w:numId w:val="5"/>
        </w:numPr>
      </w:pPr>
      <w:r w:rsidRPr="00800E8F">
        <w:t>What is the electronic geometry of the nitrogen indicated with arrow II?</w:t>
      </w:r>
    </w:p>
    <w:p w14:paraId="0B52255C" w14:textId="77777777" w:rsidR="008347C8" w:rsidRPr="00800E8F" w:rsidRDefault="008347C8" w:rsidP="00DC5FBB"/>
    <w:p w14:paraId="696FF47D" w14:textId="26278AD7" w:rsidR="008347C8" w:rsidRPr="00800E8F" w:rsidRDefault="008347C8" w:rsidP="00DC5FBB">
      <w:pPr>
        <w:jc w:val="center"/>
      </w:pPr>
      <w:r w:rsidRPr="00800E8F">
        <w:object w:dxaOrig="3223" w:dyaOrig="1877" w14:anchorId="070356DA">
          <v:shape id="_x0000_i1086" type="#_x0000_t75" style="width:161.4pt;height:93.6pt" o:ole="">
            <v:imagedata r:id="rId105" o:title=""/>
          </v:shape>
          <o:OLEObject Type="Embed" ProgID="ChemDraw.Document.6.0" ShapeID="_x0000_i1086" DrawAspect="Content" ObjectID="_1442315228" r:id="rId107"/>
        </w:object>
      </w:r>
    </w:p>
    <w:p w14:paraId="73C95339" w14:textId="1879708A" w:rsidR="009E0FE9" w:rsidRPr="00800E8F" w:rsidRDefault="005D5787" w:rsidP="00E177DF">
      <w:pPr>
        <w:numPr>
          <w:ilvl w:val="0"/>
          <w:numId w:val="100"/>
        </w:numPr>
      </w:pPr>
      <w:r w:rsidRPr="00800E8F">
        <w:lastRenderedPageBreak/>
        <w:t>b</w:t>
      </w:r>
      <w:r w:rsidR="009E0FE9" w:rsidRPr="00800E8F">
        <w:t>ent</w:t>
      </w:r>
    </w:p>
    <w:p w14:paraId="0D8AABC5" w14:textId="5A4318E0" w:rsidR="009E0FE9" w:rsidRPr="00800E8F" w:rsidRDefault="005D5787" w:rsidP="00E177DF">
      <w:pPr>
        <w:numPr>
          <w:ilvl w:val="0"/>
          <w:numId w:val="100"/>
        </w:numPr>
      </w:pPr>
      <w:proofErr w:type="spellStart"/>
      <w:r w:rsidRPr="00800E8F">
        <w:t>t</w:t>
      </w:r>
      <w:r w:rsidR="009E0FE9" w:rsidRPr="00800E8F">
        <w:t>rigonal</w:t>
      </w:r>
      <w:proofErr w:type="spellEnd"/>
      <w:r w:rsidR="009E0FE9" w:rsidRPr="00800E8F">
        <w:t xml:space="preserve"> planar</w:t>
      </w:r>
    </w:p>
    <w:p w14:paraId="1BEC5400" w14:textId="31C61DC9" w:rsidR="009E0FE9" w:rsidRPr="00800E8F" w:rsidRDefault="005D5787" w:rsidP="00E177DF">
      <w:pPr>
        <w:numPr>
          <w:ilvl w:val="0"/>
          <w:numId w:val="100"/>
        </w:numPr>
      </w:pPr>
      <w:proofErr w:type="spellStart"/>
      <w:r w:rsidRPr="00800E8F">
        <w:t>t</w:t>
      </w:r>
      <w:r w:rsidR="009E0FE9" w:rsidRPr="00800E8F">
        <w:t>rigonal</w:t>
      </w:r>
      <w:proofErr w:type="spellEnd"/>
      <w:r w:rsidR="009E0FE9" w:rsidRPr="00800E8F">
        <w:t xml:space="preserve"> pyramidal</w:t>
      </w:r>
    </w:p>
    <w:p w14:paraId="545F36A7" w14:textId="55CEE3BF" w:rsidR="009E0FE9" w:rsidRPr="00800E8F" w:rsidRDefault="005D5787" w:rsidP="00E177DF">
      <w:pPr>
        <w:numPr>
          <w:ilvl w:val="0"/>
          <w:numId w:val="100"/>
        </w:numPr>
      </w:pPr>
      <w:r w:rsidRPr="00800E8F">
        <w:t>t</w:t>
      </w:r>
      <w:r w:rsidR="009E0FE9" w:rsidRPr="00800E8F">
        <w:t>etrahedral</w:t>
      </w:r>
    </w:p>
    <w:p w14:paraId="63C0766A" w14:textId="1EBB895C" w:rsidR="009E0FE9" w:rsidRPr="00800E8F" w:rsidRDefault="005D5787" w:rsidP="00E177DF">
      <w:pPr>
        <w:numPr>
          <w:ilvl w:val="0"/>
          <w:numId w:val="100"/>
        </w:numPr>
      </w:pPr>
      <w:r w:rsidRPr="00800E8F">
        <w:t>l</w:t>
      </w:r>
      <w:r w:rsidR="009E0FE9" w:rsidRPr="00800E8F">
        <w:t>inear</w:t>
      </w:r>
    </w:p>
    <w:p w14:paraId="698BA0DD" w14:textId="77777777" w:rsidR="009E0FE9" w:rsidRPr="00800E8F" w:rsidRDefault="009E0FE9" w:rsidP="009E0FE9"/>
    <w:p w14:paraId="2CA72EC1" w14:textId="77777777" w:rsidR="009E0FE9" w:rsidRPr="00800E8F" w:rsidRDefault="009E0FE9" w:rsidP="009E0FE9">
      <w:proofErr w:type="spellStart"/>
      <w:r w:rsidRPr="00800E8F">
        <w:t>Ans</w:t>
      </w:r>
      <w:proofErr w:type="spellEnd"/>
      <w:r w:rsidRPr="00800E8F">
        <w:t xml:space="preserve">: </w:t>
      </w:r>
      <w:r w:rsidRPr="00800E8F">
        <w:tab/>
        <w:t>b</w:t>
      </w:r>
      <w:r w:rsidRPr="00800E8F">
        <w:tab/>
      </w:r>
      <w:r w:rsidRPr="00800E8F">
        <w:tab/>
        <w:t xml:space="preserve">Level of difficulty: </w:t>
      </w:r>
      <w:r w:rsidRPr="00800E8F">
        <w:tab/>
        <w:t>hard</w:t>
      </w:r>
      <w:r w:rsidRPr="00800E8F">
        <w:tab/>
      </w:r>
      <w:r w:rsidRPr="00800E8F">
        <w:tab/>
        <w:t xml:space="preserve">Section: </w:t>
      </w:r>
      <w:r w:rsidRPr="00800E8F">
        <w:tab/>
        <w:t>opener</w:t>
      </w:r>
      <w:r w:rsidR="004D2862" w:rsidRPr="00800E8F">
        <w:t>/3.5</w:t>
      </w:r>
    </w:p>
    <w:p w14:paraId="24B96E3E" w14:textId="77777777" w:rsidR="009E0FE9" w:rsidRPr="00800E8F" w:rsidRDefault="009E0FE9" w:rsidP="009E0FE9">
      <w:pPr>
        <w:ind w:left="1440"/>
      </w:pPr>
    </w:p>
    <w:p w14:paraId="09C60BF0" w14:textId="61568882" w:rsidR="00C306E6" w:rsidRPr="00800E8F" w:rsidRDefault="00C306E6" w:rsidP="00DC5FBB">
      <w:pPr>
        <w:ind w:left="1440"/>
        <w:jc w:val="center"/>
      </w:pPr>
    </w:p>
    <w:p w14:paraId="78C708FA" w14:textId="77777777" w:rsidR="009E0FE9" w:rsidRPr="00800E8F" w:rsidRDefault="009E0FE9" w:rsidP="00E177DF">
      <w:pPr>
        <w:numPr>
          <w:ilvl w:val="0"/>
          <w:numId w:val="5"/>
        </w:numPr>
      </w:pPr>
      <w:r w:rsidRPr="00800E8F">
        <w:t>What is the molecular shape of the nitrogen indicated with arrow II?</w:t>
      </w:r>
    </w:p>
    <w:p w14:paraId="32C8504F" w14:textId="77777777" w:rsidR="008347C8" w:rsidRPr="00800E8F" w:rsidRDefault="008347C8" w:rsidP="00DC5FBB"/>
    <w:p w14:paraId="49BDB406" w14:textId="3BFD877C" w:rsidR="008347C8" w:rsidRPr="00800E8F" w:rsidRDefault="008347C8" w:rsidP="00DC5FBB">
      <w:pPr>
        <w:jc w:val="center"/>
      </w:pPr>
      <w:r w:rsidRPr="00800E8F">
        <w:object w:dxaOrig="3223" w:dyaOrig="1877" w14:anchorId="0DB03568">
          <v:shape id="_x0000_i1087" type="#_x0000_t75" style="width:161.4pt;height:93.6pt" o:ole="">
            <v:imagedata r:id="rId105" o:title=""/>
          </v:shape>
          <o:OLEObject Type="Embed" ProgID="ChemDraw.Document.6.0" ShapeID="_x0000_i1087" DrawAspect="Content" ObjectID="_1442315229" r:id="rId108"/>
        </w:object>
      </w:r>
    </w:p>
    <w:p w14:paraId="06B05177" w14:textId="32263D5C" w:rsidR="009E0FE9" w:rsidRPr="00800E8F" w:rsidRDefault="005D5787" w:rsidP="00E177DF">
      <w:pPr>
        <w:numPr>
          <w:ilvl w:val="0"/>
          <w:numId w:val="101"/>
        </w:numPr>
      </w:pPr>
      <w:r w:rsidRPr="00800E8F">
        <w:t>b</w:t>
      </w:r>
      <w:r w:rsidR="009E0FE9" w:rsidRPr="00800E8F">
        <w:t>ent</w:t>
      </w:r>
    </w:p>
    <w:p w14:paraId="3531F269" w14:textId="0644352C" w:rsidR="009E0FE9" w:rsidRPr="00800E8F" w:rsidRDefault="005D5787" w:rsidP="00E177DF">
      <w:pPr>
        <w:numPr>
          <w:ilvl w:val="0"/>
          <w:numId w:val="101"/>
        </w:numPr>
      </w:pPr>
      <w:proofErr w:type="spellStart"/>
      <w:r w:rsidRPr="00800E8F">
        <w:t>t</w:t>
      </w:r>
      <w:r w:rsidR="009E0FE9" w:rsidRPr="00800E8F">
        <w:t>rigonal</w:t>
      </w:r>
      <w:proofErr w:type="spellEnd"/>
      <w:r w:rsidR="009E0FE9" w:rsidRPr="00800E8F">
        <w:t xml:space="preserve"> planar</w:t>
      </w:r>
    </w:p>
    <w:p w14:paraId="582D781D" w14:textId="1DC98307" w:rsidR="009E0FE9" w:rsidRPr="00800E8F" w:rsidRDefault="005D5787" w:rsidP="00E177DF">
      <w:pPr>
        <w:numPr>
          <w:ilvl w:val="0"/>
          <w:numId w:val="101"/>
        </w:numPr>
      </w:pPr>
      <w:proofErr w:type="spellStart"/>
      <w:r w:rsidRPr="00800E8F">
        <w:t>t</w:t>
      </w:r>
      <w:r w:rsidR="009E0FE9" w:rsidRPr="00800E8F">
        <w:t>rigonal</w:t>
      </w:r>
      <w:proofErr w:type="spellEnd"/>
      <w:r w:rsidR="009E0FE9" w:rsidRPr="00800E8F">
        <w:t xml:space="preserve"> pyramidal</w:t>
      </w:r>
    </w:p>
    <w:p w14:paraId="6365E5CC" w14:textId="622AFC88" w:rsidR="009E0FE9" w:rsidRPr="00800E8F" w:rsidRDefault="005D5787" w:rsidP="00E177DF">
      <w:pPr>
        <w:numPr>
          <w:ilvl w:val="0"/>
          <w:numId w:val="101"/>
        </w:numPr>
      </w:pPr>
      <w:r w:rsidRPr="00800E8F">
        <w:t>t</w:t>
      </w:r>
      <w:r w:rsidR="009E0FE9" w:rsidRPr="00800E8F">
        <w:t>etrahedral</w:t>
      </w:r>
    </w:p>
    <w:p w14:paraId="572DA736" w14:textId="38BF2D2C" w:rsidR="009E0FE9" w:rsidRPr="00800E8F" w:rsidRDefault="005D5787" w:rsidP="00E177DF">
      <w:pPr>
        <w:numPr>
          <w:ilvl w:val="0"/>
          <w:numId w:val="101"/>
        </w:numPr>
      </w:pPr>
      <w:r w:rsidRPr="00800E8F">
        <w:t>l</w:t>
      </w:r>
      <w:r w:rsidR="009E0FE9" w:rsidRPr="00800E8F">
        <w:t>inear</w:t>
      </w:r>
    </w:p>
    <w:p w14:paraId="0D74B63C" w14:textId="77777777" w:rsidR="009E0FE9" w:rsidRPr="00800E8F" w:rsidRDefault="009E0FE9" w:rsidP="009E0FE9"/>
    <w:p w14:paraId="517FD9B0" w14:textId="77777777" w:rsidR="009E0FE9" w:rsidRPr="00800E8F" w:rsidRDefault="009E0FE9" w:rsidP="009E0FE9">
      <w:proofErr w:type="spellStart"/>
      <w:r w:rsidRPr="00800E8F">
        <w:t>Ans</w:t>
      </w:r>
      <w:proofErr w:type="spellEnd"/>
      <w:r w:rsidRPr="00800E8F">
        <w:t xml:space="preserve">: </w:t>
      </w:r>
      <w:r w:rsidRPr="00800E8F">
        <w:tab/>
        <w:t>a</w:t>
      </w:r>
      <w:r w:rsidRPr="00800E8F">
        <w:tab/>
      </w:r>
      <w:r w:rsidRPr="00800E8F">
        <w:tab/>
        <w:t xml:space="preserve">Level of difficulty: </w:t>
      </w:r>
      <w:r w:rsidRPr="00800E8F">
        <w:tab/>
        <w:t>hard</w:t>
      </w:r>
      <w:r w:rsidRPr="00800E8F">
        <w:tab/>
      </w:r>
      <w:r w:rsidRPr="00800E8F">
        <w:tab/>
        <w:t xml:space="preserve">Section: </w:t>
      </w:r>
      <w:r w:rsidRPr="00800E8F">
        <w:tab/>
        <w:t>opener</w:t>
      </w:r>
      <w:r w:rsidR="004D2862" w:rsidRPr="00800E8F">
        <w:t>/3.5</w:t>
      </w:r>
    </w:p>
    <w:p w14:paraId="30CF1020" w14:textId="77777777" w:rsidR="009E0FE9" w:rsidRPr="00800E8F" w:rsidRDefault="009E0FE9" w:rsidP="009E0FE9"/>
    <w:p w14:paraId="0A69FAFF" w14:textId="4FBFBFD6" w:rsidR="00C306E6" w:rsidRPr="00800E8F" w:rsidRDefault="00C306E6" w:rsidP="00DC5FBB">
      <w:pPr>
        <w:jc w:val="center"/>
      </w:pPr>
    </w:p>
    <w:p w14:paraId="12AA77A4" w14:textId="77777777" w:rsidR="009E0FE9" w:rsidRPr="00800E8F" w:rsidRDefault="009E0FE9" w:rsidP="00E177DF">
      <w:pPr>
        <w:numPr>
          <w:ilvl w:val="0"/>
          <w:numId w:val="5"/>
        </w:numPr>
      </w:pPr>
      <w:r w:rsidRPr="00800E8F">
        <w:t>Which bonds in caffeine are polar covalent bonds?</w:t>
      </w:r>
    </w:p>
    <w:p w14:paraId="02EC66F3" w14:textId="77777777" w:rsidR="008347C8" w:rsidRPr="00800E8F" w:rsidRDefault="008347C8" w:rsidP="00DC5FBB"/>
    <w:p w14:paraId="42363665" w14:textId="65B837E2" w:rsidR="008347C8" w:rsidRPr="00800E8F" w:rsidRDefault="008347C8" w:rsidP="00DC5FBB">
      <w:pPr>
        <w:jc w:val="center"/>
      </w:pPr>
      <w:r w:rsidRPr="00800E8F">
        <w:object w:dxaOrig="3223" w:dyaOrig="1877" w14:anchorId="34D18A6D">
          <v:shape id="_x0000_i1088" type="#_x0000_t75" style="width:161.4pt;height:93.6pt" o:ole="">
            <v:imagedata r:id="rId105" o:title=""/>
          </v:shape>
          <o:OLEObject Type="Embed" ProgID="ChemDraw.Document.6.0" ShapeID="_x0000_i1088" DrawAspect="Content" ObjectID="_1442315230" r:id="rId109"/>
        </w:object>
      </w:r>
    </w:p>
    <w:p w14:paraId="30BC8427" w14:textId="77777777" w:rsidR="009E0FE9" w:rsidRPr="00800E8F" w:rsidRDefault="009E0FE9" w:rsidP="00E177DF">
      <w:pPr>
        <w:numPr>
          <w:ilvl w:val="0"/>
          <w:numId w:val="102"/>
        </w:numPr>
      </w:pPr>
      <w:r w:rsidRPr="00800E8F">
        <w:t>All of them</w:t>
      </w:r>
    </w:p>
    <w:p w14:paraId="4B26A123" w14:textId="6E99770C" w:rsidR="009E0FE9" w:rsidRPr="00800E8F" w:rsidRDefault="0034176A" w:rsidP="00E177DF">
      <w:pPr>
        <w:numPr>
          <w:ilvl w:val="0"/>
          <w:numId w:val="102"/>
        </w:numPr>
      </w:pPr>
      <w:r w:rsidRPr="00800E8F">
        <w:t>t</w:t>
      </w:r>
      <w:r w:rsidR="009E0FE9" w:rsidRPr="00800E8F">
        <w:t>he C-N bonds only</w:t>
      </w:r>
    </w:p>
    <w:p w14:paraId="240094CE" w14:textId="0A49FD59" w:rsidR="009E0FE9" w:rsidRPr="00800E8F" w:rsidRDefault="0034176A" w:rsidP="00E177DF">
      <w:pPr>
        <w:numPr>
          <w:ilvl w:val="0"/>
          <w:numId w:val="102"/>
        </w:numPr>
      </w:pPr>
      <w:r w:rsidRPr="00800E8F">
        <w:t>t</w:t>
      </w:r>
      <w:r w:rsidR="009E0FE9" w:rsidRPr="00800E8F">
        <w:t>he C=C, C-C and C-H bonds</w:t>
      </w:r>
    </w:p>
    <w:p w14:paraId="45597B8D" w14:textId="46E36BDD" w:rsidR="009E0FE9" w:rsidRPr="00800E8F" w:rsidRDefault="0034176A" w:rsidP="00E177DF">
      <w:pPr>
        <w:numPr>
          <w:ilvl w:val="0"/>
          <w:numId w:val="102"/>
        </w:numPr>
      </w:pPr>
      <w:r w:rsidRPr="00800E8F">
        <w:t>t</w:t>
      </w:r>
      <w:r w:rsidR="009E0FE9" w:rsidRPr="00800E8F">
        <w:t>he C-N, C=O, and C=N bonds</w:t>
      </w:r>
    </w:p>
    <w:p w14:paraId="14E5AC76" w14:textId="31D21069" w:rsidR="009E0FE9" w:rsidRPr="00800E8F" w:rsidRDefault="0034176A" w:rsidP="00E177DF">
      <w:pPr>
        <w:numPr>
          <w:ilvl w:val="0"/>
          <w:numId w:val="102"/>
        </w:numPr>
      </w:pPr>
      <w:r w:rsidRPr="00800E8F">
        <w:t>t</w:t>
      </w:r>
      <w:r w:rsidR="009E0FE9" w:rsidRPr="00800E8F">
        <w:t>he O-H bonds</w:t>
      </w:r>
    </w:p>
    <w:p w14:paraId="4A15F558" w14:textId="77777777" w:rsidR="009E0FE9" w:rsidRPr="00800E8F" w:rsidRDefault="009E0FE9" w:rsidP="009E0FE9">
      <w:pPr>
        <w:ind w:left="1440"/>
      </w:pPr>
    </w:p>
    <w:p w14:paraId="47721FF0" w14:textId="77777777" w:rsidR="009E0FE9" w:rsidRPr="00800E8F" w:rsidRDefault="009E0FE9" w:rsidP="009E0FE9">
      <w:proofErr w:type="spellStart"/>
      <w:r w:rsidRPr="00800E8F">
        <w:t>Ans</w:t>
      </w:r>
      <w:proofErr w:type="spellEnd"/>
      <w:r w:rsidRPr="00800E8F">
        <w:t xml:space="preserve">: </w:t>
      </w:r>
      <w:r w:rsidRPr="00800E8F">
        <w:tab/>
        <w:t>d</w:t>
      </w:r>
      <w:r w:rsidR="004D2862" w:rsidRPr="00800E8F">
        <w:tab/>
      </w:r>
      <w:r w:rsidR="004D2862" w:rsidRPr="00800E8F">
        <w:tab/>
        <w:t xml:space="preserve">Level of difficulty: </w:t>
      </w:r>
      <w:r w:rsidR="004D2862" w:rsidRPr="00800E8F">
        <w:tab/>
        <w:t>medium</w:t>
      </w:r>
      <w:r w:rsidR="004D2862" w:rsidRPr="00800E8F">
        <w:tab/>
      </w:r>
      <w:r w:rsidRPr="00800E8F">
        <w:t xml:space="preserve">Section: </w:t>
      </w:r>
      <w:r w:rsidRPr="00800E8F">
        <w:tab/>
        <w:t>opener</w:t>
      </w:r>
      <w:r w:rsidR="004D2862" w:rsidRPr="00800E8F">
        <w:t>/3.5</w:t>
      </w:r>
    </w:p>
    <w:p w14:paraId="536EB946" w14:textId="77777777" w:rsidR="00C306E6" w:rsidRPr="00800E8F" w:rsidRDefault="00C306E6" w:rsidP="009E0FE9"/>
    <w:p w14:paraId="00401468" w14:textId="77777777" w:rsidR="009E0FE9" w:rsidRPr="00800E8F" w:rsidRDefault="009E0FE9" w:rsidP="00DC5FBB">
      <w:pPr>
        <w:jc w:val="center"/>
      </w:pPr>
    </w:p>
    <w:p w14:paraId="355B8192" w14:textId="77777777" w:rsidR="009E0FE9" w:rsidRPr="00800E8F" w:rsidRDefault="009E0FE9" w:rsidP="00E177DF">
      <w:pPr>
        <w:numPr>
          <w:ilvl w:val="0"/>
          <w:numId w:val="5"/>
        </w:numPr>
      </w:pPr>
      <w:r w:rsidRPr="00800E8F">
        <w:t xml:space="preserve"> What is the strongest type of intermolecular force that a caffeine molecule could form with other caffeine molecules?</w:t>
      </w:r>
    </w:p>
    <w:p w14:paraId="26E069A0" w14:textId="77777777" w:rsidR="008347C8" w:rsidRPr="00800E8F" w:rsidRDefault="008347C8" w:rsidP="00DC5FBB"/>
    <w:p w14:paraId="0A40F7B2" w14:textId="1B4259AB" w:rsidR="008347C8" w:rsidRPr="00800E8F" w:rsidRDefault="008347C8" w:rsidP="00DC5FBB">
      <w:pPr>
        <w:jc w:val="center"/>
      </w:pPr>
      <w:r w:rsidRPr="00800E8F">
        <w:object w:dxaOrig="3223" w:dyaOrig="1877" w14:anchorId="796B0F99">
          <v:shape id="_x0000_i1089" type="#_x0000_t75" style="width:161.4pt;height:93.6pt" o:ole="">
            <v:imagedata r:id="rId105" o:title=""/>
          </v:shape>
          <o:OLEObject Type="Embed" ProgID="ChemDraw.Document.6.0" ShapeID="_x0000_i1089" DrawAspect="Content" ObjectID="_1442315231" r:id="rId110"/>
        </w:object>
      </w:r>
    </w:p>
    <w:p w14:paraId="128682D4" w14:textId="53328B98" w:rsidR="009E0FE9" w:rsidRPr="00800E8F" w:rsidRDefault="0034176A" w:rsidP="00E177DF">
      <w:pPr>
        <w:numPr>
          <w:ilvl w:val="0"/>
          <w:numId w:val="103"/>
        </w:numPr>
      </w:pPr>
      <w:r w:rsidRPr="00800E8F">
        <w:t>d</w:t>
      </w:r>
      <w:r w:rsidR="009E0FE9" w:rsidRPr="00800E8F">
        <w:t>ispersion forces</w:t>
      </w:r>
    </w:p>
    <w:p w14:paraId="4D55B723" w14:textId="19658EED" w:rsidR="009E0FE9" w:rsidRPr="00800E8F" w:rsidRDefault="0034176A" w:rsidP="00E177DF">
      <w:pPr>
        <w:numPr>
          <w:ilvl w:val="0"/>
          <w:numId w:val="103"/>
        </w:numPr>
      </w:pPr>
      <w:r w:rsidRPr="00800E8F">
        <w:t>n</w:t>
      </w:r>
      <w:r w:rsidR="009E0FE9" w:rsidRPr="00800E8F">
        <w:t>onpolar covalent bonds</w:t>
      </w:r>
    </w:p>
    <w:p w14:paraId="6C5F956D" w14:textId="0151E758" w:rsidR="009E0FE9" w:rsidRPr="00800E8F" w:rsidRDefault="0034176A" w:rsidP="00E177DF">
      <w:pPr>
        <w:numPr>
          <w:ilvl w:val="0"/>
          <w:numId w:val="103"/>
        </w:numPr>
      </w:pPr>
      <w:r w:rsidRPr="00800E8F">
        <w:t>h</w:t>
      </w:r>
      <w:r w:rsidR="009E0FE9" w:rsidRPr="00800E8F">
        <w:t>ydrogen bonds</w:t>
      </w:r>
    </w:p>
    <w:p w14:paraId="29F45D07" w14:textId="257B184E" w:rsidR="009E0FE9" w:rsidRPr="00800E8F" w:rsidRDefault="0034176A" w:rsidP="00E177DF">
      <w:pPr>
        <w:numPr>
          <w:ilvl w:val="0"/>
          <w:numId w:val="103"/>
        </w:numPr>
      </w:pPr>
      <w:r w:rsidRPr="00800E8F">
        <w:t>c</w:t>
      </w:r>
      <w:r w:rsidR="009E0FE9" w:rsidRPr="00800E8F">
        <w:t>ovalent bonds</w:t>
      </w:r>
    </w:p>
    <w:p w14:paraId="1EA194B6" w14:textId="49E3B78B" w:rsidR="009E0FE9" w:rsidRPr="00800E8F" w:rsidRDefault="0034176A" w:rsidP="00E177DF">
      <w:pPr>
        <w:numPr>
          <w:ilvl w:val="0"/>
          <w:numId w:val="103"/>
        </w:numPr>
      </w:pPr>
      <w:r w:rsidRPr="00800E8F">
        <w:t>d</w:t>
      </w:r>
      <w:r w:rsidR="009E0FE9" w:rsidRPr="00800E8F">
        <w:t>ipole-dipole interactions</w:t>
      </w:r>
    </w:p>
    <w:p w14:paraId="37D2C250" w14:textId="77777777" w:rsidR="009E0FE9" w:rsidRPr="00800E8F" w:rsidRDefault="009E0FE9" w:rsidP="009E0FE9"/>
    <w:p w14:paraId="2B7559BF" w14:textId="77777777" w:rsidR="009E0FE9" w:rsidRPr="00800E8F" w:rsidRDefault="009E0FE9" w:rsidP="009E0FE9">
      <w:proofErr w:type="spellStart"/>
      <w:r w:rsidRPr="00800E8F">
        <w:t>Ans</w:t>
      </w:r>
      <w:proofErr w:type="spellEnd"/>
      <w:r w:rsidRPr="00800E8F">
        <w:t xml:space="preserve">: </w:t>
      </w:r>
      <w:r w:rsidRPr="00800E8F">
        <w:tab/>
        <w:t>e</w:t>
      </w:r>
      <w:r w:rsidRPr="00800E8F">
        <w:tab/>
      </w:r>
      <w:r w:rsidRPr="00800E8F">
        <w:tab/>
        <w:t xml:space="preserve">Level of difficulty: </w:t>
      </w:r>
      <w:r w:rsidRPr="00800E8F">
        <w:tab/>
        <w:t>hard</w:t>
      </w:r>
      <w:r w:rsidRPr="00800E8F">
        <w:tab/>
      </w:r>
      <w:r w:rsidRPr="00800E8F">
        <w:tab/>
        <w:t xml:space="preserve">Section: </w:t>
      </w:r>
      <w:r w:rsidRPr="00800E8F">
        <w:tab/>
        <w:t>opener</w:t>
      </w:r>
      <w:r w:rsidR="004D2862" w:rsidRPr="00800E8F">
        <w:t>/3.5</w:t>
      </w:r>
    </w:p>
    <w:p w14:paraId="5000B054" w14:textId="77777777" w:rsidR="009E0FE9" w:rsidRPr="00800E8F" w:rsidRDefault="009E0FE9" w:rsidP="009E0FE9"/>
    <w:p w14:paraId="4AD20235" w14:textId="56D1DA2D" w:rsidR="00C306E6" w:rsidRPr="00800E8F" w:rsidRDefault="00C306E6" w:rsidP="00DC5FBB">
      <w:pPr>
        <w:jc w:val="center"/>
      </w:pPr>
    </w:p>
    <w:p w14:paraId="45796C58" w14:textId="77777777" w:rsidR="009E0FE9" w:rsidRPr="00800E8F" w:rsidRDefault="009E0FE9" w:rsidP="00E177DF">
      <w:pPr>
        <w:numPr>
          <w:ilvl w:val="0"/>
          <w:numId w:val="5"/>
        </w:numPr>
      </w:pPr>
      <w:r w:rsidRPr="00800E8F">
        <w:t>What is the strongest type of intermolecular force that a caffeine molecule could form with water?</w:t>
      </w:r>
    </w:p>
    <w:p w14:paraId="0FC44890" w14:textId="77777777" w:rsidR="008347C8" w:rsidRPr="00800E8F" w:rsidRDefault="008347C8" w:rsidP="00DC5FBB"/>
    <w:p w14:paraId="782071BC" w14:textId="26B135A2" w:rsidR="008347C8" w:rsidRPr="00800E8F" w:rsidRDefault="008347C8" w:rsidP="00DC5FBB">
      <w:pPr>
        <w:jc w:val="center"/>
      </w:pPr>
      <w:r w:rsidRPr="00800E8F">
        <w:object w:dxaOrig="3223" w:dyaOrig="1877" w14:anchorId="0FB826B2">
          <v:shape id="_x0000_i1090" type="#_x0000_t75" style="width:161.4pt;height:93.6pt" o:ole="">
            <v:imagedata r:id="rId105" o:title=""/>
          </v:shape>
          <o:OLEObject Type="Embed" ProgID="ChemDraw.Document.6.0" ShapeID="_x0000_i1090" DrawAspect="Content" ObjectID="_1442315232" r:id="rId111"/>
        </w:object>
      </w:r>
    </w:p>
    <w:p w14:paraId="5E3E4009" w14:textId="1FF026D9" w:rsidR="009E0FE9" w:rsidRPr="00800E8F" w:rsidRDefault="0034176A" w:rsidP="00E177DF">
      <w:pPr>
        <w:numPr>
          <w:ilvl w:val="0"/>
          <w:numId w:val="104"/>
        </w:numPr>
      </w:pPr>
      <w:r w:rsidRPr="00800E8F">
        <w:t>d</w:t>
      </w:r>
      <w:r w:rsidR="009E0FE9" w:rsidRPr="00800E8F">
        <w:t>ispersion forces</w:t>
      </w:r>
    </w:p>
    <w:p w14:paraId="152B91D5" w14:textId="6EA4E600" w:rsidR="009E0FE9" w:rsidRPr="00800E8F" w:rsidRDefault="0034176A" w:rsidP="00E177DF">
      <w:pPr>
        <w:numPr>
          <w:ilvl w:val="0"/>
          <w:numId w:val="104"/>
        </w:numPr>
      </w:pPr>
      <w:r w:rsidRPr="00800E8F">
        <w:t>n</w:t>
      </w:r>
      <w:r w:rsidR="009E0FE9" w:rsidRPr="00800E8F">
        <w:t>onpolar covalent bonds</w:t>
      </w:r>
    </w:p>
    <w:p w14:paraId="438655D2" w14:textId="13003F0E" w:rsidR="009E0FE9" w:rsidRPr="00800E8F" w:rsidRDefault="0034176A" w:rsidP="00E177DF">
      <w:pPr>
        <w:numPr>
          <w:ilvl w:val="0"/>
          <w:numId w:val="104"/>
        </w:numPr>
      </w:pPr>
      <w:r w:rsidRPr="00800E8F">
        <w:t>h</w:t>
      </w:r>
      <w:r w:rsidR="009E0FE9" w:rsidRPr="00800E8F">
        <w:t>ydrogen bonds</w:t>
      </w:r>
    </w:p>
    <w:p w14:paraId="13973108" w14:textId="3F44F90B" w:rsidR="009E0FE9" w:rsidRPr="00800E8F" w:rsidRDefault="0034176A" w:rsidP="00E177DF">
      <w:pPr>
        <w:numPr>
          <w:ilvl w:val="0"/>
          <w:numId w:val="104"/>
        </w:numPr>
      </w:pPr>
      <w:r w:rsidRPr="00800E8F">
        <w:t>c</w:t>
      </w:r>
      <w:r w:rsidR="009E0FE9" w:rsidRPr="00800E8F">
        <w:t>ovalent bonds</w:t>
      </w:r>
    </w:p>
    <w:p w14:paraId="2A40CE48" w14:textId="73258B7E" w:rsidR="009E0FE9" w:rsidRPr="00800E8F" w:rsidRDefault="0034176A" w:rsidP="00E177DF">
      <w:pPr>
        <w:numPr>
          <w:ilvl w:val="0"/>
          <w:numId w:val="104"/>
        </w:numPr>
      </w:pPr>
      <w:r w:rsidRPr="00800E8F">
        <w:t>d</w:t>
      </w:r>
      <w:r w:rsidR="009E0FE9" w:rsidRPr="00800E8F">
        <w:t>ipole-dipole interactions</w:t>
      </w:r>
    </w:p>
    <w:p w14:paraId="133679D9" w14:textId="77777777" w:rsidR="009E0FE9" w:rsidRPr="00800E8F" w:rsidRDefault="009E0FE9" w:rsidP="009E0FE9">
      <w:pPr>
        <w:ind w:left="1440"/>
      </w:pPr>
    </w:p>
    <w:p w14:paraId="2BED3D92" w14:textId="77777777" w:rsidR="009E0FE9" w:rsidRPr="00800E8F" w:rsidRDefault="009E0FE9" w:rsidP="009E0FE9">
      <w:proofErr w:type="spellStart"/>
      <w:r w:rsidRPr="00800E8F">
        <w:t>Ans</w:t>
      </w:r>
      <w:proofErr w:type="spellEnd"/>
      <w:r w:rsidRPr="00800E8F">
        <w:t xml:space="preserve">: </w:t>
      </w:r>
      <w:r w:rsidRPr="00800E8F">
        <w:tab/>
        <w:t>c</w:t>
      </w:r>
      <w:r w:rsidR="004D2862" w:rsidRPr="00800E8F">
        <w:tab/>
      </w:r>
      <w:r w:rsidR="004D2862" w:rsidRPr="00800E8F">
        <w:tab/>
        <w:t xml:space="preserve">Level of difficulty: </w:t>
      </w:r>
      <w:r w:rsidR="004D2862" w:rsidRPr="00800E8F">
        <w:tab/>
      </w:r>
      <w:r w:rsidR="00B15848" w:rsidRPr="00800E8F">
        <w:t>hard</w:t>
      </w:r>
      <w:r w:rsidR="004D2862" w:rsidRPr="00800E8F">
        <w:tab/>
      </w:r>
      <w:r w:rsidRPr="00800E8F">
        <w:t xml:space="preserve">Section: </w:t>
      </w:r>
      <w:r w:rsidRPr="00800E8F">
        <w:tab/>
        <w:t>opener</w:t>
      </w:r>
      <w:r w:rsidR="004D2862" w:rsidRPr="00800E8F">
        <w:t>/3.5</w:t>
      </w:r>
    </w:p>
    <w:p w14:paraId="475FC54F" w14:textId="77777777" w:rsidR="009E0FE9" w:rsidRPr="00800E8F" w:rsidRDefault="009E0FE9" w:rsidP="003C570F">
      <w:pPr>
        <w:ind w:left="360"/>
      </w:pPr>
    </w:p>
    <w:p w14:paraId="4021352D" w14:textId="77777777" w:rsidR="00AF1E9D" w:rsidRPr="00800E8F" w:rsidRDefault="00AF1E9D" w:rsidP="0095379F">
      <w:pPr>
        <w:pStyle w:val="PlainText"/>
        <w:rPr>
          <w:rFonts w:ascii="Times New Roman" w:hAnsi="Times New Roman" w:cs="Times New Roman"/>
          <w:sz w:val="24"/>
          <w:szCs w:val="24"/>
        </w:rPr>
      </w:pPr>
    </w:p>
    <w:p w14:paraId="5501D224" w14:textId="77777777" w:rsidR="0018347A" w:rsidRPr="00800E8F" w:rsidRDefault="0018347A" w:rsidP="0018347A">
      <w:pPr>
        <w:pStyle w:val="ListParagraph"/>
      </w:pPr>
    </w:p>
    <w:bookmarkEnd w:id="0"/>
    <w:p w14:paraId="41E7A444" w14:textId="77777777" w:rsidR="0009548C" w:rsidRPr="00BB5353" w:rsidRDefault="00AF1954"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How does estradiol stimulate the growth of brea</w:t>
      </w:r>
      <w:r w:rsidR="00865330" w:rsidRPr="00BB5353">
        <w:rPr>
          <w:rFonts w:ascii="Times New Roman" w:hAnsi="Times New Roman" w:cs="Times New Roman"/>
          <w:sz w:val="24"/>
          <w:szCs w:val="24"/>
        </w:rPr>
        <w:t>st</w:t>
      </w:r>
      <w:r w:rsidRPr="00BB5353">
        <w:rPr>
          <w:rFonts w:ascii="Times New Roman" w:hAnsi="Times New Roman" w:cs="Times New Roman"/>
          <w:sz w:val="24"/>
          <w:szCs w:val="24"/>
        </w:rPr>
        <w:t xml:space="preserve"> cancer cells?</w:t>
      </w:r>
    </w:p>
    <w:p w14:paraId="6E95A1D6" w14:textId="77777777" w:rsidR="00AF1954" w:rsidRPr="00BB5353" w:rsidRDefault="00AF1954" w:rsidP="00E177DF">
      <w:pPr>
        <w:pStyle w:val="PlainText"/>
        <w:numPr>
          <w:ilvl w:val="0"/>
          <w:numId w:val="105"/>
        </w:numPr>
        <w:rPr>
          <w:rFonts w:ascii="Times New Roman" w:hAnsi="Times New Roman" w:cs="Times New Roman"/>
          <w:sz w:val="24"/>
          <w:szCs w:val="24"/>
        </w:rPr>
      </w:pPr>
      <w:r w:rsidRPr="00BB5353">
        <w:rPr>
          <w:rFonts w:ascii="Times New Roman" w:hAnsi="Times New Roman" w:cs="Times New Roman"/>
          <w:sz w:val="24"/>
          <w:szCs w:val="24"/>
        </w:rPr>
        <w:t>Estradiol is a toxin and all toxins stimulate the growth and spread of cancer.</w:t>
      </w:r>
    </w:p>
    <w:p w14:paraId="7D6E8679" w14:textId="77777777" w:rsidR="00AF1954" w:rsidRPr="00BB5353" w:rsidRDefault="00AF1954" w:rsidP="00E177DF">
      <w:pPr>
        <w:pStyle w:val="PlainText"/>
        <w:numPr>
          <w:ilvl w:val="0"/>
          <w:numId w:val="105"/>
        </w:numPr>
        <w:rPr>
          <w:rFonts w:ascii="Times New Roman" w:hAnsi="Times New Roman" w:cs="Times New Roman"/>
          <w:sz w:val="24"/>
          <w:szCs w:val="24"/>
        </w:rPr>
      </w:pPr>
      <w:r w:rsidRPr="00BB5353">
        <w:rPr>
          <w:rFonts w:ascii="Times New Roman" w:hAnsi="Times New Roman" w:cs="Times New Roman"/>
          <w:sz w:val="24"/>
          <w:szCs w:val="24"/>
        </w:rPr>
        <w:t>Estradiol is a damaged estrogen that stimulates the growth of damaged cell.</w:t>
      </w:r>
    </w:p>
    <w:p w14:paraId="1429DA5A" w14:textId="77777777" w:rsidR="00AF1954" w:rsidRPr="00BB5353" w:rsidRDefault="006E6453" w:rsidP="00E177DF">
      <w:pPr>
        <w:pStyle w:val="PlainText"/>
        <w:numPr>
          <w:ilvl w:val="0"/>
          <w:numId w:val="105"/>
        </w:numPr>
        <w:rPr>
          <w:rFonts w:ascii="Times New Roman" w:hAnsi="Times New Roman" w:cs="Times New Roman"/>
          <w:sz w:val="24"/>
          <w:szCs w:val="24"/>
        </w:rPr>
      </w:pPr>
      <w:r w:rsidRPr="00BB5353">
        <w:rPr>
          <w:rFonts w:ascii="Times New Roman" w:hAnsi="Times New Roman" w:cs="Times New Roman"/>
          <w:sz w:val="24"/>
          <w:szCs w:val="24"/>
        </w:rPr>
        <w:t>Estradiol binds to breast cancer cell receptors as well as receptors found in other parts of the body.</w:t>
      </w:r>
    </w:p>
    <w:p w14:paraId="24AA750E" w14:textId="77777777" w:rsidR="006E6453" w:rsidRPr="00BB5353" w:rsidRDefault="006E6453" w:rsidP="00E177DF">
      <w:pPr>
        <w:pStyle w:val="PlainText"/>
        <w:numPr>
          <w:ilvl w:val="0"/>
          <w:numId w:val="105"/>
        </w:numPr>
        <w:rPr>
          <w:rFonts w:ascii="Times New Roman" w:hAnsi="Times New Roman" w:cs="Times New Roman"/>
          <w:sz w:val="24"/>
          <w:szCs w:val="24"/>
        </w:rPr>
      </w:pPr>
      <w:r w:rsidRPr="00BB5353">
        <w:rPr>
          <w:rFonts w:ascii="Times New Roman" w:hAnsi="Times New Roman" w:cs="Times New Roman"/>
          <w:sz w:val="24"/>
          <w:szCs w:val="24"/>
        </w:rPr>
        <w:t>Once a woman reaches adulthood, estradiol has no purpose in the body and so it causes breast cancer.</w:t>
      </w:r>
    </w:p>
    <w:p w14:paraId="3A596311" w14:textId="77777777" w:rsidR="006E6453" w:rsidRPr="00BB5353" w:rsidRDefault="006E6453" w:rsidP="00E177DF">
      <w:pPr>
        <w:pStyle w:val="PlainText"/>
        <w:numPr>
          <w:ilvl w:val="0"/>
          <w:numId w:val="105"/>
        </w:numPr>
        <w:rPr>
          <w:rFonts w:ascii="Times New Roman" w:hAnsi="Times New Roman" w:cs="Times New Roman"/>
          <w:sz w:val="24"/>
          <w:szCs w:val="24"/>
        </w:rPr>
      </w:pPr>
      <w:r w:rsidRPr="00BB5353">
        <w:rPr>
          <w:rFonts w:ascii="Times New Roman" w:hAnsi="Times New Roman" w:cs="Times New Roman"/>
          <w:sz w:val="24"/>
          <w:szCs w:val="24"/>
        </w:rPr>
        <w:t>Al</w:t>
      </w:r>
      <w:r w:rsidR="00865330" w:rsidRPr="00BB5353">
        <w:rPr>
          <w:rFonts w:ascii="Times New Roman" w:hAnsi="Times New Roman" w:cs="Times New Roman"/>
          <w:sz w:val="24"/>
          <w:szCs w:val="24"/>
        </w:rPr>
        <w:t>l</w:t>
      </w:r>
      <w:r w:rsidRPr="00BB5353">
        <w:rPr>
          <w:rFonts w:ascii="Times New Roman" w:hAnsi="Times New Roman" w:cs="Times New Roman"/>
          <w:sz w:val="24"/>
          <w:szCs w:val="24"/>
        </w:rPr>
        <w:t xml:space="preserve"> of the above statements are true. </w:t>
      </w:r>
    </w:p>
    <w:p w14:paraId="123A59DF" w14:textId="77777777" w:rsidR="006E6453" w:rsidRPr="00BB5353" w:rsidRDefault="006E6453" w:rsidP="006E6453">
      <w:pPr>
        <w:pStyle w:val="PlainText"/>
        <w:ind w:left="1080"/>
        <w:rPr>
          <w:rFonts w:ascii="Times New Roman" w:hAnsi="Times New Roman" w:cs="Times New Roman"/>
          <w:sz w:val="24"/>
          <w:szCs w:val="24"/>
        </w:rPr>
      </w:pPr>
    </w:p>
    <w:p w14:paraId="6396798E" w14:textId="77777777" w:rsidR="00585DDC" w:rsidRDefault="00585DDC" w:rsidP="00585DDC">
      <w:proofErr w:type="spellStart"/>
      <w:r w:rsidRPr="00BB5353">
        <w:t>Ans</w:t>
      </w:r>
      <w:proofErr w:type="spellEnd"/>
      <w:r w:rsidRPr="00BB5353">
        <w:t xml:space="preserve">: </w:t>
      </w:r>
      <w:r w:rsidRPr="00BB5353">
        <w:tab/>
      </w:r>
      <w:r>
        <w:t>c</w:t>
      </w:r>
      <w:r w:rsidRPr="00BB5353">
        <w:tab/>
      </w:r>
      <w:r w:rsidRPr="00BB5353">
        <w:tab/>
        <w:t xml:space="preserve">Level of difficulty: </w:t>
      </w:r>
      <w:r w:rsidRPr="00BB5353">
        <w:tab/>
      </w:r>
      <w:r>
        <w:t>medium</w:t>
      </w:r>
      <w:r>
        <w:tab/>
      </w:r>
      <w:r>
        <w:tab/>
        <w:t>Section: 3.5</w:t>
      </w:r>
    </w:p>
    <w:p w14:paraId="1EC2299C" w14:textId="77777777" w:rsidR="00F31E07" w:rsidRPr="00BB5353" w:rsidRDefault="00F31E07" w:rsidP="006E6453">
      <w:pPr>
        <w:pStyle w:val="PlainText"/>
        <w:ind w:left="1080"/>
        <w:rPr>
          <w:rFonts w:ascii="Times New Roman" w:hAnsi="Times New Roman" w:cs="Times New Roman"/>
          <w:sz w:val="24"/>
          <w:szCs w:val="24"/>
        </w:rPr>
      </w:pPr>
    </w:p>
    <w:p w14:paraId="19C3042A" w14:textId="77777777" w:rsidR="0009548C" w:rsidRPr="00BB5353" w:rsidRDefault="006E6453"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 xml:space="preserve">How </w:t>
      </w:r>
      <w:r w:rsidR="00585DDC">
        <w:rPr>
          <w:rFonts w:ascii="Times New Roman" w:hAnsi="Times New Roman" w:cs="Times New Roman"/>
          <w:sz w:val="24"/>
          <w:szCs w:val="24"/>
        </w:rPr>
        <w:t>is estradiol</w:t>
      </w:r>
      <w:r w:rsidRPr="00BB5353">
        <w:rPr>
          <w:rFonts w:ascii="Times New Roman" w:hAnsi="Times New Roman" w:cs="Times New Roman"/>
          <w:sz w:val="24"/>
          <w:szCs w:val="24"/>
        </w:rPr>
        <w:t xml:space="preserve"> recognized by</w:t>
      </w:r>
      <w:r w:rsidR="00585DDC">
        <w:rPr>
          <w:rFonts w:ascii="Times New Roman" w:hAnsi="Times New Roman" w:cs="Times New Roman"/>
          <w:sz w:val="24"/>
          <w:szCs w:val="24"/>
        </w:rPr>
        <w:t xml:space="preserve"> the estrogen receptor</w:t>
      </w:r>
      <w:r w:rsidRPr="00BB5353">
        <w:rPr>
          <w:rFonts w:ascii="Times New Roman" w:hAnsi="Times New Roman" w:cs="Times New Roman"/>
          <w:sz w:val="24"/>
          <w:szCs w:val="24"/>
        </w:rPr>
        <w:t>?</w:t>
      </w:r>
    </w:p>
    <w:p w14:paraId="69838577" w14:textId="77777777" w:rsidR="006E6453" w:rsidRPr="00BB5353" w:rsidRDefault="00585DDC" w:rsidP="00E177DF">
      <w:pPr>
        <w:pStyle w:val="PlainText"/>
        <w:numPr>
          <w:ilvl w:val="0"/>
          <w:numId w:val="106"/>
        </w:numPr>
        <w:rPr>
          <w:rFonts w:ascii="Times New Roman" w:hAnsi="Times New Roman" w:cs="Times New Roman"/>
          <w:sz w:val="24"/>
          <w:szCs w:val="24"/>
        </w:rPr>
      </w:pPr>
      <w:r>
        <w:rPr>
          <w:rFonts w:ascii="Times New Roman" w:hAnsi="Times New Roman" w:cs="Times New Roman"/>
          <w:sz w:val="24"/>
          <w:szCs w:val="24"/>
        </w:rPr>
        <w:t>The molecular weight is recognized.</w:t>
      </w:r>
    </w:p>
    <w:p w14:paraId="75A407A2" w14:textId="77777777" w:rsidR="006E6453" w:rsidRPr="00BB5353" w:rsidRDefault="006E6453" w:rsidP="00E177DF">
      <w:pPr>
        <w:pStyle w:val="PlainText"/>
        <w:numPr>
          <w:ilvl w:val="0"/>
          <w:numId w:val="106"/>
        </w:numPr>
        <w:rPr>
          <w:rFonts w:ascii="Times New Roman" w:hAnsi="Times New Roman" w:cs="Times New Roman"/>
          <w:sz w:val="24"/>
          <w:szCs w:val="24"/>
        </w:rPr>
      </w:pPr>
      <w:r w:rsidRPr="00BB5353">
        <w:rPr>
          <w:rFonts w:ascii="Times New Roman" w:hAnsi="Times New Roman" w:cs="Times New Roman"/>
          <w:sz w:val="24"/>
          <w:szCs w:val="24"/>
        </w:rPr>
        <w:t>The atom types in the ligands are recognized by the receptors.</w:t>
      </w:r>
    </w:p>
    <w:p w14:paraId="30C5D726" w14:textId="77777777" w:rsidR="006E6453" w:rsidRPr="00BB5353" w:rsidRDefault="006E6453" w:rsidP="00E177DF">
      <w:pPr>
        <w:pStyle w:val="PlainText"/>
        <w:numPr>
          <w:ilvl w:val="0"/>
          <w:numId w:val="106"/>
        </w:numPr>
        <w:rPr>
          <w:rFonts w:ascii="Times New Roman" w:hAnsi="Times New Roman" w:cs="Times New Roman"/>
          <w:sz w:val="24"/>
          <w:szCs w:val="24"/>
        </w:rPr>
      </w:pPr>
      <w:r w:rsidRPr="00BB5353">
        <w:rPr>
          <w:rFonts w:ascii="Times New Roman" w:hAnsi="Times New Roman" w:cs="Times New Roman"/>
          <w:sz w:val="24"/>
          <w:szCs w:val="24"/>
        </w:rPr>
        <w:t>Single bonds, double bonds</w:t>
      </w:r>
      <w:r w:rsidR="00865330" w:rsidRPr="00BB5353">
        <w:rPr>
          <w:rFonts w:ascii="Times New Roman" w:hAnsi="Times New Roman" w:cs="Times New Roman"/>
          <w:sz w:val="24"/>
          <w:szCs w:val="24"/>
        </w:rPr>
        <w:t>,</w:t>
      </w:r>
      <w:r w:rsidRPr="00BB5353">
        <w:rPr>
          <w:rFonts w:ascii="Times New Roman" w:hAnsi="Times New Roman" w:cs="Times New Roman"/>
          <w:sz w:val="24"/>
          <w:szCs w:val="24"/>
        </w:rPr>
        <w:t xml:space="preserve"> and triple bonds are recognized by receptors.</w:t>
      </w:r>
    </w:p>
    <w:p w14:paraId="30DBAC0A" w14:textId="77777777" w:rsidR="006E6453" w:rsidRPr="00BB5353" w:rsidRDefault="00F47AF7" w:rsidP="00E177DF">
      <w:pPr>
        <w:pStyle w:val="PlainText"/>
        <w:numPr>
          <w:ilvl w:val="0"/>
          <w:numId w:val="106"/>
        </w:numPr>
        <w:rPr>
          <w:rFonts w:ascii="Times New Roman" w:hAnsi="Times New Roman" w:cs="Times New Roman"/>
          <w:sz w:val="24"/>
          <w:szCs w:val="24"/>
        </w:rPr>
      </w:pPr>
      <w:r w:rsidRPr="00BB5353">
        <w:rPr>
          <w:rFonts w:ascii="Times New Roman" w:hAnsi="Times New Roman" w:cs="Times New Roman"/>
          <w:sz w:val="24"/>
          <w:szCs w:val="24"/>
        </w:rPr>
        <w:t>Receptors recognize ligands by shape only.</w:t>
      </w:r>
    </w:p>
    <w:p w14:paraId="7663D04C" w14:textId="77777777" w:rsidR="000C0441" w:rsidRPr="00BB5353" w:rsidRDefault="00E05B43" w:rsidP="00E177DF">
      <w:pPr>
        <w:pStyle w:val="PlainText"/>
        <w:numPr>
          <w:ilvl w:val="0"/>
          <w:numId w:val="106"/>
        </w:numPr>
        <w:rPr>
          <w:rFonts w:ascii="Times New Roman" w:hAnsi="Times New Roman" w:cs="Times New Roman"/>
          <w:sz w:val="24"/>
          <w:szCs w:val="24"/>
        </w:rPr>
      </w:pPr>
      <w:r w:rsidRPr="00BB5353">
        <w:rPr>
          <w:rFonts w:ascii="Times New Roman" w:hAnsi="Times New Roman" w:cs="Times New Roman"/>
          <w:sz w:val="24"/>
          <w:szCs w:val="24"/>
        </w:rPr>
        <w:t>Ligands</w:t>
      </w:r>
      <w:r w:rsidR="006E6453" w:rsidRPr="00BB5353">
        <w:rPr>
          <w:rFonts w:ascii="Times New Roman" w:hAnsi="Times New Roman" w:cs="Times New Roman"/>
          <w:sz w:val="24"/>
          <w:szCs w:val="24"/>
        </w:rPr>
        <w:t xml:space="preserve"> are recognized by shape and intermolecular forces.</w:t>
      </w:r>
    </w:p>
    <w:p w14:paraId="6E3AFD8D" w14:textId="77777777" w:rsidR="000C0441" w:rsidRPr="00BB5353" w:rsidRDefault="000C0441" w:rsidP="000C0441">
      <w:pPr>
        <w:pStyle w:val="PlainText"/>
        <w:ind w:left="1080"/>
        <w:rPr>
          <w:rFonts w:ascii="Times New Roman" w:hAnsi="Times New Roman" w:cs="Times New Roman"/>
          <w:sz w:val="24"/>
          <w:szCs w:val="24"/>
        </w:rPr>
      </w:pPr>
    </w:p>
    <w:p w14:paraId="681DF37F" w14:textId="77777777" w:rsidR="00585DDC" w:rsidRDefault="00585DDC" w:rsidP="00585DDC">
      <w:proofErr w:type="spellStart"/>
      <w:r w:rsidRPr="00BB5353">
        <w:t>Ans</w:t>
      </w:r>
      <w:proofErr w:type="spellEnd"/>
      <w:r w:rsidRPr="00BB5353">
        <w:t xml:space="preserve">: </w:t>
      </w:r>
      <w:r w:rsidRPr="00BB5353">
        <w:tab/>
      </w:r>
      <w:r>
        <w:t>e</w:t>
      </w:r>
      <w:r w:rsidRPr="00BB5353">
        <w:tab/>
      </w:r>
      <w:r w:rsidRPr="00BB5353">
        <w:tab/>
        <w:t xml:space="preserve">Level of difficulty: </w:t>
      </w:r>
      <w:r w:rsidRPr="00BB5353">
        <w:tab/>
      </w:r>
      <w:r>
        <w:t>medium</w:t>
      </w:r>
      <w:r>
        <w:tab/>
      </w:r>
      <w:r>
        <w:tab/>
        <w:t>Section: 3.5</w:t>
      </w:r>
    </w:p>
    <w:p w14:paraId="601330EB" w14:textId="77777777" w:rsidR="00F31E07" w:rsidRPr="00BB5353" w:rsidRDefault="00F31E07" w:rsidP="000C0441">
      <w:pPr>
        <w:pStyle w:val="PlainText"/>
        <w:ind w:left="1080"/>
        <w:rPr>
          <w:rFonts w:ascii="Times New Roman" w:hAnsi="Times New Roman" w:cs="Times New Roman"/>
          <w:sz w:val="24"/>
          <w:szCs w:val="24"/>
        </w:rPr>
      </w:pPr>
    </w:p>
    <w:p w14:paraId="5B4882C8" w14:textId="77777777" w:rsidR="0009548C" w:rsidRPr="00BB5353" w:rsidRDefault="0009548C" w:rsidP="00E177DF">
      <w:pPr>
        <w:pStyle w:val="PlainText"/>
        <w:numPr>
          <w:ilvl w:val="0"/>
          <w:numId w:val="5"/>
        </w:numPr>
        <w:rPr>
          <w:rFonts w:ascii="Times New Roman" w:hAnsi="Times New Roman" w:cs="Times New Roman"/>
          <w:sz w:val="24"/>
          <w:szCs w:val="24"/>
        </w:rPr>
      </w:pPr>
      <w:r w:rsidRPr="00BB5353">
        <w:rPr>
          <w:rFonts w:ascii="Times New Roman" w:hAnsi="Times New Roman" w:cs="Times New Roman"/>
          <w:sz w:val="24"/>
          <w:szCs w:val="24"/>
        </w:rPr>
        <w:t>Which of the following is a challenge in developing drugs for the treatment of breast cancer?</w:t>
      </w:r>
    </w:p>
    <w:p w14:paraId="07CE2394" w14:textId="77777777" w:rsidR="000C0441" w:rsidRPr="00BB5353" w:rsidRDefault="000C0441" w:rsidP="00E177DF">
      <w:pPr>
        <w:pStyle w:val="PlainText"/>
        <w:numPr>
          <w:ilvl w:val="0"/>
          <w:numId w:val="107"/>
        </w:numPr>
        <w:rPr>
          <w:rFonts w:ascii="Times New Roman" w:hAnsi="Times New Roman" w:cs="Times New Roman"/>
          <w:sz w:val="24"/>
          <w:szCs w:val="24"/>
        </w:rPr>
      </w:pPr>
      <w:r w:rsidRPr="00BB5353">
        <w:rPr>
          <w:rFonts w:ascii="Times New Roman" w:hAnsi="Times New Roman" w:cs="Times New Roman"/>
          <w:sz w:val="24"/>
          <w:szCs w:val="24"/>
        </w:rPr>
        <w:t>There are no challenges.  Several drugs have been developed for this purpose.</w:t>
      </w:r>
    </w:p>
    <w:p w14:paraId="0A378DFB" w14:textId="77777777" w:rsidR="000C0441" w:rsidRPr="00BB5353" w:rsidRDefault="000C0441" w:rsidP="00E177DF">
      <w:pPr>
        <w:pStyle w:val="PlainText"/>
        <w:numPr>
          <w:ilvl w:val="0"/>
          <w:numId w:val="107"/>
        </w:numPr>
        <w:rPr>
          <w:rFonts w:ascii="Times New Roman" w:hAnsi="Times New Roman" w:cs="Times New Roman"/>
          <w:sz w:val="24"/>
          <w:szCs w:val="24"/>
        </w:rPr>
      </w:pPr>
      <w:r w:rsidRPr="00BB5353">
        <w:rPr>
          <w:rFonts w:ascii="Times New Roman" w:hAnsi="Times New Roman" w:cs="Times New Roman"/>
          <w:sz w:val="24"/>
          <w:szCs w:val="24"/>
        </w:rPr>
        <w:t>The structure of estradiol is unknown.</w:t>
      </w:r>
    </w:p>
    <w:p w14:paraId="104E85EB" w14:textId="77777777" w:rsidR="000C0441" w:rsidRPr="00BB5353" w:rsidRDefault="000C0441" w:rsidP="00E177DF">
      <w:pPr>
        <w:pStyle w:val="PlainText"/>
        <w:numPr>
          <w:ilvl w:val="0"/>
          <w:numId w:val="107"/>
        </w:numPr>
        <w:rPr>
          <w:rFonts w:ascii="Times New Roman" w:hAnsi="Times New Roman" w:cs="Times New Roman"/>
          <w:sz w:val="24"/>
          <w:szCs w:val="24"/>
        </w:rPr>
      </w:pPr>
      <w:r w:rsidRPr="00BB5353">
        <w:rPr>
          <w:rFonts w:ascii="Times New Roman" w:hAnsi="Times New Roman" w:cs="Times New Roman"/>
          <w:sz w:val="24"/>
          <w:szCs w:val="24"/>
        </w:rPr>
        <w:t>The structure of the estrogen receptor is unknown.</w:t>
      </w:r>
    </w:p>
    <w:p w14:paraId="2F743089" w14:textId="77777777" w:rsidR="000C0441" w:rsidRPr="00BB5353" w:rsidRDefault="000C0441" w:rsidP="00E177DF">
      <w:pPr>
        <w:pStyle w:val="PlainText"/>
        <w:numPr>
          <w:ilvl w:val="0"/>
          <w:numId w:val="107"/>
        </w:numPr>
        <w:rPr>
          <w:rFonts w:ascii="Times New Roman" w:hAnsi="Times New Roman" w:cs="Times New Roman"/>
          <w:sz w:val="24"/>
          <w:szCs w:val="24"/>
        </w:rPr>
      </w:pPr>
      <w:r w:rsidRPr="00BB5353">
        <w:rPr>
          <w:rFonts w:ascii="Times New Roman" w:hAnsi="Times New Roman" w:cs="Times New Roman"/>
          <w:sz w:val="24"/>
          <w:szCs w:val="24"/>
        </w:rPr>
        <w:t>The estrogen receptor on the breast cancer cell must be blocked but not the receptors in other parts of the body.</w:t>
      </w:r>
    </w:p>
    <w:p w14:paraId="1776B909" w14:textId="77777777" w:rsidR="000C0441" w:rsidRPr="00BB5353" w:rsidRDefault="000C0441" w:rsidP="00E177DF">
      <w:pPr>
        <w:pStyle w:val="PlainText"/>
        <w:numPr>
          <w:ilvl w:val="0"/>
          <w:numId w:val="107"/>
        </w:numPr>
        <w:rPr>
          <w:rFonts w:ascii="Times New Roman" w:hAnsi="Times New Roman" w:cs="Times New Roman"/>
          <w:sz w:val="24"/>
          <w:szCs w:val="24"/>
        </w:rPr>
      </w:pPr>
      <w:r w:rsidRPr="00BB5353">
        <w:rPr>
          <w:rFonts w:ascii="Times New Roman" w:hAnsi="Times New Roman" w:cs="Times New Roman"/>
          <w:sz w:val="24"/>
          <w:szCs w:val="24"/>
        </w:rPr>
        <w:t>For some reason, most breast cancer cells are resistant to treatment with current drugs.</w:t>
      </w:r>
    </w:p>
    <w:p w14:paraId="40A549C3" w14:textId="77777777" w:rsidR="000C0441" w:rsidRPr="00BB5353" w:rsidRDefault="000C0441" w:rsidP="000C0441">
      <w:pPr>
        <w:pStyle w:val="PlainText"/>
        <w:rPr>
          <w:rFonts w:ascii="Times New Roman" w:hAnsi="Times New Roman" w:cs="Times New Roman"/>
          <w:sz w:val="24"/>
          <w:szCs w:val="24"/>
        </w:rPr>
      </w:pPr>
    </w:p>
    <w:p w14:paraId="200BA039" w14:textId="77777777" w:rsidR="00585DDC" w:rsidRDefault="00585DDC" w:rsidP="00585DDC">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medium</w:t>
      </w:r>
      <w:r>
        <w:tab/>
      </w:r>
      <w:r>
        <w:tab/>
        <w:t>Section: 3.5</w:t>
      </w:r>
    </w:p>
    <w:p w14:paraId="790E7123" w14:textId="77777777" w:rsidR="00585DDC" w:rsidRPr="00BB5353" w:rsidRDefault="00585DDC" w:rsidP="00585DDC">
      <w:pPr>
        <w:pStyle w:val="PlainText"/>
        <w:ind w:left="1080"/>
        <w:rPr>
          <w:rFonts w:ascii="Times New Roman" w:hAnsi="Times New Roman" w:cs="Times New Roman"/>
          <w:sz w:val="24"/>
          <w:szCs w:val="24"/>
        </w:rPr>
      </w:pPr>
    </w:p>
    <w:p w14:paraId="3A174207" w14:textId="77777777" w:rsidR="00F31E07" w:rsidRPr="00BB5353" w:rsidRDefault="00F31E07" w:rsidP="0019434E">
      <w:pPr>
        <w:pStyle w:val="PlainText"/>
        <w:rPr>
          <w:rFonts w:ascii="Times New Roman" w:hAnsi="Times New Roman" w:cs="Times New Roman"/>
          <w:sz w:val="24"/>
          <w:szCs w:val="24"/>
        </w:rPr>
      </w:pPr>
    </w:p>
    <w:p w14:paraId="294CD931" w14:textId="77777777" w:rsidR="00781949" w:rsidRPr="00BB5353" w:rsidRDefault="00781949" w:rsidP="00E177DF">
      <w:pPr>
        <w:pStyle w:val="PlainText"/>
        <w:numPr>
          <w:ilvl w:val="0"/>
          <w:numId w:val="5"/>
        </w:numPr>
        <w:rPr>
          <w:rFonts w:ascii="Times New Roman" w:hAnsi="Times New Roman" w:cs="Times New Roman"/>
          <w:sz w:val="24"/>
          <w:szCs w:val="24"/>
        </w:rPr>
      </w:pPr>
      <w:proofErr w:type="spellStart"/>
      <w:r w:rsidRPr="00BB5353">
        <w:rPr>
          <w:rFonts w:ascii="Times New Roman" w:hAnsi="Times New Roman" w:cs="Times New Roman"/>
          <w:sz w:val="24"/>
          <w:szCs w:val="24"/>
        </w:rPr>
        <w:t>Tamoxifen</w:t>
      </w:r>
      <w:proofErr w:type="spellEnd"/>
      <w:r w:rsidRPr="00BB5353">
        <w:rPr>
          <w:rFonts w:ascii="Times New Roman" w:hAnsi="Times New Roman" w:cs="Times New Roman"/>
          <w:sz w:val="24"/>
          <w:szCs w:val="24"/>
        </w:rPr>
        <w:t xml:space="preserve"> has some key similarities to estradiol.  Which of the following statements describes one of the similarities?</w:t>
      </w:r>
    </w:p>
    <w:p w14:paraId="0434EDB1" w14:textId="77777777" w:rsidR="00781949" w:rsidRPr="00BB5353" w:rsidRDefault="00781949" w:rsidP="00E177DF">
      <w:pPr>
        <w:pStyle w:val="PlainText"/>
        <w:numPr>
          <w:ilvl w:val="0"/>
          <w:numId w:val="3"/>
        </w:numPr>
        <w:rPr>
          <w:rFonts w:ascii="Times New Roman" w:hAnsi="Times New Roman" w:cs="Times New Roman"/>
          <w:sz w:val="24"/>
          <w:szCs w:val="24"/>
        </w:rPr>
      </w:pPr>
      <w:proofErr w:type="spellStart"/>
      <w:r w:rsidRPr="00BB5353">
        <w:rPr>
          <w:rFonts w:ascii="Times New Roman" w:hAnsi="Times New Roman" w:cs="Times New Roman"/>
          <w:sz w:val="24"/>
          <w:szCs w:val="24"/>
        </w:rPr>
        <w:t>Tamoxifen</w:t>
      </w:r>
      <w:proofErr w:type="spellEnd"/>
      <w:r w:rsidRPr="00BB5353">
        <w:rPr>
          <w:rFonts w:ascii="Times New Roman" w:hAnsi="Times New Roman" w:cs="Times New Roman"/>
          <w:sz w:val="24"/>
          <w:szCs w:val="24"/>
        </w:rPr>
        <w:t xml:space="preserve"> has the same structure as estradiol.</w:t>
      </w:r>
    </w:p>
    <w:p w14:paraId="7D8F5E50" w14:textId="77777777" w:rsidR="00781949" w:rsidRPr="00BB5353" w:rsidRDefault="00781949" w:rsidP="00E177DF">
      <w:pPr>
        <w:pStyle w:val="PlainText"/>
        <w:numPr>
          <w:ilvl w:val="0"/>
          <w:numId w:val="3"/>
        </w:numPr>
        <w:rPr>
          <w:rFonts w:ascii="Times New Roman" w:hAnsi="Times New Roman" w:cs="Times New Roman"/>
          <w:sz w:val="24"/>
          <w:szCs w:val="24"/>
        </w:rPr>
      </w:pPr>
      <w:proofErr w:type="spellStart"/>
      <w:r w:rsidRPr="00BB5353">
        <w:rPr>
          <w:rFonts w:ascii="Times New Roman" w:hAnsi="Times New Roman" w:cs="Times New Roman"/>
          <w:sz w:val="24"/>
          <w:szCs w:val="24"/>
        </w:rPr>
        <w:t>Tamoxifen</w:t>
      </w:r>
      <w:proofErr w:type="spellEnd"/>
      <w:r w:rsidRPr="00BB5353">
        <w:rPr>
          <w:rFonts w:ascii="Times New Roman" w:hAnsi="Times New Roman" w:cs="Times New Roman"/>
          <w:sz w:val="24"/>
          <w:szCs w:val="24"/>
        </w:rPr>
        <w:t xml:space="preserve"> has the same number of atoms as estradiol.</w:t>
      </w:r>
    </w:p>
    <w:p w14:paraId="00221A0E" w14:textId="77777777" w:rsidR="00781949" w:rsidRPr="00BB5353" w:rsidRDefault="00781949" w:rsidP="00E177DF">
      <w:pPr>
        <w:pStyle w:val="PlainText"/>
        <w:numPr>
          <w:ilvl w:val="0"/>
          <w:numId w:val="3"/>
        </w:numPr>
        <w:rPr>
          <w:rFonts w:ascii="Times New Roman" w:hAnsi="Times New Roman" w:cs="Times New Roman"/>
          <w:sz w:val="24"/>
          <w:szCs w:val="24"/>
        </w:rPr>
      </w:pPr>
      <w:proofErr w:type="spellStart"/>
      <w:r w:rsidRPr="00BB5353">
        <w:rPr>
          <w:rFonts w:ascii="Times New Roman" w:hAnsi="Times New Roman" w:cs="Times New Roman"/>
          <w:sz w:val="24"/>
          <w:szCs w:val="24"/>
        </w:rPr>
        <w:t>Tamoxifen</w:t>
      </w:r>
      <w:proofErr w:type="spellEnd"/>
      <w:r w:rsidRPr="00BB5353">
        <w:rPr>
          <w:rFonts w:ascii="Times New Roman" w:hAnsi="Times New Roman" w:cs="Times New Roman"/>
          <w:sz w:val="24"/>
          <w:szCs w:val="24"/>
        </w:rPr>
        <w:t xml:space="preserve"> performs the same function in the cell as estradiol.</w:t>
      </w:r>
    </w:p>
    <w:p w14:paraId="374E2948" w14:textId="77777777" w:rsidR="00781949" w:rsidRPr="00BB5353" w:rsidRDefault="00781949" w:rsidP="00E177DF">
      <w:pPr>
        <w:pStyle w:val="PlainText"/>
        <w:numPr>
          <w:ilvl w:val="0"/>
          <w:numId w:val="3"/>
        </w:numPr>
        <w:rPr>
          <w:rFonts w:ascii="Times New Roman" w:hAnsi="Times New Roman" w:cs="Times New Roman"/>
          <w:sz w:val="24"/>
          <w:szCs w:val="24"/>
        </w:rPr>
      </w:pPr>
      <w:proofErr w:type="spellStart"/>
      <w:r w:rsidRPr="00BB5353">
        <w:rPr>
          <w:rFonts w:ascii="Times New Roman" w:hAnsi="Times New Roman" w:cs="Times New Roman"/>
          <w:sz w:val="24"/>
          <w:szCs w:val="24"/>
        </w:rPr>
        <w:t>Tamoxifen</w:t>
      </w:r>
      <w:proofErr w:type="spellEnd"/>
      <w:r w:rsidRPr="00BB5353">
        <w:rPr>
          <w:rFonts w:ascii="Times New Roman" w:hAnsi="Times New Roman" w:cs="Times New Roman"/>
          <w:sz w:val="24"/>
          <w:szCs w:val="24"/>
        </w:rPr>
        <w:t xml:space="preserve"> binds to the same receptor as estradiol.</w:t>
      </w:r>
    </w:p>
    <w:p w14:paraId="4C9290B7" w14:textId="77777777" w:rsidR="00781949" w:rsidRPr="00BB5353" w:rsidRDefault="00781949" w:rsidP="00E177DF">
      <w:pPr>
        <w:pStyle w:val="PlainText"/>
        <w:numPr>
          <w:ilvl w:val="0"/>
          <w:numId w:val="3"/>
        </w:numPr>
        <w:rPr>
          <w:rFonts w:ascii="Times New Roman" w:hAnsi="Times New Roman" w:cs="Times New Roman"/>
          <w:sz w:val="24"/>
          <w:szCs w:val="24"/>
        </w:rPr>
      </w:pPr>
      <w:proofErr w:type="spellStart"/>
      <w:r w:rsidRPr="00BB5353">
        <w:rPr>
          <w:rFonts w:ascii="Times New Roman" w:hAnsi="Times New Roman" w:cs="Times New Roman"/>
          <w:sz w:val="24"/>
          <w:szCs w:val="24"/>
        </w:rPr>
        <w:t>Tamoxifen</w:t>
      </w:r>
      <w:proofErr w:type="spellEnd"/>
      <w:r w:rsidRPr="00BB5353">
        <w:rPr>
          <w:rFonts w:ascii="Times New Roman" w:hAnsi="Times New Roman" w:cs="Times New Roman"/>
          <w:sz w:val="24"/>
          <w:szCs w:val="24"/>
        </w:rPr>
        <w:t xml:space="preserve"> deforms the shape of the estrogen receptor in the same way as estradiol.</w:t>
      </w:r>
    </w:p>
    <w:p w14:paraId="2DC69160" w14:textId="77777777" w:rsidR="00F31E07" w:rsidRDefault="00781949" w:rsidP="0009548C">
      <w:pPr>
        <w:pStyle w:val="PlainText"/>
        <w:rPr>
          <w:rFonts w:ascii="Times New Roman" w:hAnsi="Times New Roman" w:cs="Times New Roman"/>
          <w:sz w:val="24"/>
          <w:szCs w:val="24"/>
        </w:rPr>
      </w:pPr>
      <w:r w:rsidRPr="00BB5353">
        <w:rPr>
          <w:rFonts w:ascii="Times New Roman" w:hAnsi="Times New Roman" w:cs="Times New Roman"/>
          <w:sz w:val="24"/>
          <w:szCs w:val="24"/>
        </w:rPr>
        <w:t xml:space="preserve"> </w:t>
      </w:r>
    </w:p>
    <w:p w14:paraId="35C3E1FF" w14:textId="77777777" w:rsidR="00585DDC" w:rsidRDefault="00585DDC" w:rsidP="00585DDC">
      <w:proofErr w:type="spellStart"/>
      <w:r w:rsidRPr="00BB5353">
        <w:t>Ans</w:t>
      </w:r>
      <w:proofErr w:type="spellEnd"/>
      <w:r w:rsidRPr="00BB5353">
        <w:t xml:space="preserve">: </w:t>
      </w:r>
      <w:r w:rsidRPr="00BB5353">
        <w:tab/>
      </w:r>
      <w:r>
        <w:t>d</w:t>
      </w:r>
      <w:r w:rsidRPr="00BB5353">
        <w:tab/>
      </w:r>
      <w:r w:rsidRPr="00BB5353">
        <w:tab/>
        <w:t xml:space="preserve">Level of difficulty: </w:t>
      </w:r>
      <w:r w:rsidRPr="00BB5353">
        <w:tab/>
      </w:r>
      <w:r>
        <w:t>medium</w:t>
      </w:r>
      <w:r>
        <w:tab/>
      </w:r>
      <w:r>
        <w:tab/>
        <w:t>Section: 3.5</w:t>
      </w:r>
    </w:p>
    <w:p w14:paraId="36C1D079" w14:textId="77777777" w:rsidR="00585DDC" w:rsidRPr="00BB5353" w:rsidRDefault="00585DDC" w:rsidP="00585DDC">
      <w:pPr>
        <w:pStyle w:val="PlainText"/>
        <w:ind w:left="1080"/>
        <w:rPr>
          <w:rFonts w:ascii="Times New Roman" w:hAnsi="Times New Roman" w:cs="Times New Roman"/>
          <w:sz w:val="24"/>
          <w:szCs w:val="24"/>
        </w:rPr>
      </w:pPr>
    </w:p>
    <w:p w14:paraId="44678DD2" w14:textId="77777777" w:rsidR="00585DDC" w:rsidRPr="00BB5353" w:rsidRDefault="00585DDC" w:rsidP="0009548C">
      <w:pPr>
        <w:pStyle w:val="PlainText"/>
        <w:rPr>
          <w:rFonts w:ascii="Times New Roman" w:hAnsi="Times New Roman" w:cs="Times New Roman"/>
          <w:sz w:val="24"/>
          <w:szCs w:val="24"/>
        </w:rPr>
      </w:pPr>
    </w:p>
    <w:p w14:paraId="53B87F4A" w14:textId="0609CB5D" w:rsidR="00781949" w:rsidRPr="00BB5353" w:rsidRDefault="00781949" w:rsidP="00E177DF">
      <w:pPr>
        <w:pStyle w:val="PlainText"/>
        <w:numPr>
          <w:ilvl w:val="0"/>
          <w:numId w:val="5"/>
        </w:numPr>
        <w:rPr>
          <w:rFonts w:ascii="Times New Roman" w:hAnsi="Times New Roman" w:cs="Times New Roman"/>
          <w:sz w:val="24"/>
          <w:szCs w:val="24"/>
        </w:rPr>
      </w:pPr>
      <w:proofErr w:type="spellStart"/>
      <w:r w:rsidRPr="00BB5353">
        <w:rPr>
          <w:rFonts w:ascii="Times New Roman" w:hAnsi="Times New Roman" w:cs="Times New Roman"/>
          <w:sz w:val="24"/>
          <w:szCs w:val="24"/>
        </w:rPr>
        <w:t>Antiestrogens</w:t>
      </w:r>
      <w:proofErr w:type="spellEnd"/>
      <w:r w:rsidRPr="00BB5353">
        <w:rPr>
          <w:rFonts w:ascii="Times New Roman" w:hAnsi="Times New Roman" w:cs="Times New Roman"/>
          <w:sz w:val="24"/>
          <w:szCs w:val="24"/>
        </w:rPr>
        <w:t xml:space="preserve"> are one type of molecule that can be used to treat breast cancer. Which of the following </w:t>
      </w:r>
      <w:r w:rsidR="00DD4918" w:rsidRPr="00BB5353">
        <w:rPr>
          <w:rFonts w:ascii="Times New Roman" w:hAnsi="Times New Roman" w:cs="Times New Roman"/>
          <w:sz w:val="24"/>
          <w:szCs w:val="24"/>
        </w:rPr>
        <w:t>characteristics</w:t>
      </w:r>
      <w:r w:rsidRPr="00BB5353">
        <w:rPr>
          <w:rFonts w:ascii="Times New Roman" w:hAnsi="Times New Roman" w:cs="Times New Roman"/>
          <w:sz w:val="24"/>
          <w:szCs w:val="24"/>
        </w:rPr>
        <w:t xml:space="preserve"> </w:t>
      </w:r>
      <w:r w:rsidR="00B92662" w:rsidRPr="00BB5353">
        <w:rPr>
          <w:rFonts w:ascii="Times New Roman" w:hAnsi="Times New Roman" w:cs="Times New Roman"/>
          <w:sz w:val="24"/>
          <w:szCs w:val="24"/>
        </w:rPr>
        <w:t>shoul</w:t>
      </w:r>
      <w:r w:rsidR="0034176A">
        <w:rPr>
          <w:rFonts w:ascii="Times New Roman" w:hAnsi="Times New Roman" w:cs="Times New Roman"/>
          <w:sz w:val="24"/>
          <w:szCs w:val="24"/>
        </w:rPr>
        <w:t xml:space="preserve">d be included in the design of </w:t>
      </w:r>
      <w:r w:rsidR="00B92662" w:rsidRPr="00BB5353">
        <w:rPr>
          <w:rFonts w:ascii="Times New Roman" w:hAnsi="Times New Roman" w:cs="Times New Roman"/>
          <w:sz w:val="24"/>
          <w:szCs w:val="24"/>
        </w:rPr>
        <w:t xml:space="preserve">a novel </w:t>
      </w:r>
      <w:proofErr w:type="spellStart"/>
      <w:r w:rsidR="00B92662" w:rsidRPr="00BB5353">
        <w:rPr>
          <w:rFonts w:ascii="Times New Roman" w:hAnsi="Times New Roman" w:cs="Times New Roman"/>
          <w:sz w:val="24"/>
          <w:szCs w:val="24"/>
        </w:rPr>
        <w:t>antiestrogen</w:t>
      </w:r>
      <w:proofErr w:type="spellEnd"/>
      <w:r w:rsidR="00B92662" w:rsidRPr="00BB5353">
        <w:rPr>
          <w:rFonts w:ascii="Times New Roman" w:hAnsi="Times New Roman" w:cs="Times New Roman"/>
          <w:sz w:val="24"/>
          <w:szCs w:val="24"/>
        </w:rPr>
        <w:t>?</w:t>
      </w:r>
    </w:p>
    <w:p w14:paraId="67F81717" w14:textId="77777777" w:rsidR="00781949" w:rsidRPr="00BB5353" w:rsidRDefault="00781949" w:rsidP="00E177DF">
      <w:pPr>
        <w:pStyle w:val="PlainText"/>
        <w:numPr>
          <w:ilvl w:val="1"/>
          <w:numId w:val="4"/>
        </w:numPr>
        <w:rPr>
          <w:rFonts w:ascii="Times New Roman" w:hAnsi="Times New Roman" w:cs="Times New Roman"/>
          <w:sz w:val="24"/>
          <w:szCs w:val="24"/>
        </w:rPr>
      </w:pPr>
      <w:r w:rsidRPr="00BB5353">
        <w:rPr>
          <w:rFonts w:ascii="Times New Roman" w:hAnsi="Times New Roman" w:cs="Times New Roman"/>
          <w:sz w:val="24"/>
          <w:szCs w:val="24"/>
        </w:rPr>
        <w:t>T</w:t>
      </w:r>
      <w:r w:rsidR="00DD4918" w:rsidRPr="00BB5353">
        <w:rPr>
          <w:rFonts w:ascii="Times New Roman" w:hAnsi="Times New Roman" w:cs="Times New Roman"/>
          <w:sz w:val="24"/>
          <w:szCs w:val="24"/>
        </w:rPr>
        <w:t>he molecule should bind to the estrogen receptor on breast cancer cells</w:t>
      </w:r>
      <w:r w:rsidRPr="00BB5353">
        <w:rPr>
          <w:rFonts w:ascii="Times New Roman" w:hAnsi="Times New Roman" w:cs="Times New Roman"/>
          <w:sz w:val="24"/>
          <w:szCs w:val="24"/>
        </w:rPr>
        <w:t>.</w:t>
      </w:r>
    </w:p>
    <w:p w14:paraId="339ACC0F" w14:textId="77777777" w:rsidR="00DD4918" w:rsidRPr="00BB5353" w:rsidRDefault="00DD4918" w:rsidP="00E177DF">
      <w:pPr>
        <w:pStyle w:val="PlainText"/>
        <w:numPr>
          <w:ilvl w:val="1"/>
          <w:numId w:val="4"/>
        </w:numPr>
        <w:rPr>
          <w:rFonts w:ascii="Times New Roman" w:hAnsi="Times New Roman" w:cs="Times New Roman"/>
          <w:sz w:val="24"/>
          <w:szCs w:val="24"/>
        </w:rPr>
      </w:pPr>
      <w:r w:rsidRPr="00BB5353">
        <w:rPr>
          <w:rFonts w:ascii="Times New Roman" w:hAnsi="Times New Roman" w:cs="Times New Roman"/>
          <w:sz w:val="24"/>
          <w:szCs w:val="24"/>
        </w:rPr>
        <w:t>The molecule should not interfere with the normal role of estrogen.</w:t>
      </w:r>
    </w:p>
    <w:p w14:paraId="54933B35" w14:textId="77777777" w:rsidR="00DD4918" w:rsidRPr="00BB5353" w:rsidRDefault="00DD4918" w:rsidP="00E177DF">
      <w:pPr>
        <w:pStyle w:val="PlainText"/>
        <w:numPr>
          <w:ilvl w:val="1"/>
          <w:numId w:val="4"/>
        </w:numPr>
        <w:rPr>
          <w:rFonts w:ascii="Times New Roman" w:hAnsi="Times New Roman" w:cs="Times New Roman"/>
          <w:sz w:val="24"/>
          <w:szCs w:val="24"/>
        </w:rPr>
      </w:pPr>
      <w:r w:rsidRPr="00BB5353">
        <w:rPr>
          <w:rFonts w:ascii="Times New Roman" w:hAnsi="Times New Roman" w:cs="Times New Roman"/>
          <w:sz w:val="24"/>
          <w:szCs w:val="24"/>
        </w:rPr>
        <w:t xml:space="preserve">The molecule should prevent the activation of </w:t>
      </w:r>
      <w:r w:rsidR="009779E7" w:rsidRPr="00BB5353">
        <w:rPr>
          <w:rFonts w:ascii="Times New Roman" w:hAnsi="Times New Roman" w:cs="Times New Roman"/>
          <w:sz w:val="24"/>
          <w:szCs w:val="24"/>
        </w:rPr>
        <w:t>genes</w:t>
      </w:r>
      <w:r w:rsidRPr="00BB5353">
        <w:rPr>
          <w:rFonts w:ascii="Times New Roman" w:hAnsi="Times New Roman" w:cs="Times New Roman"/>
          <w:sz w:val="24"/>
          <w:szCs w:val="24"/>
        </w:rPr>
        <w:t xml:space="preserve"> in breast cancer cells.</w:t>
      </w:r>
    </w:p>
    <w:p w14:paraId="2F533F57" w14:textId="5343C700" w:rsidR="00DD4918" w:rsidRPr="00BB5353" w:rsidRDefault="00DD4918" w:rsidP="00E177DF">
      <w:pPr>
        <w:pStyle w:val="PlainText"/>
        <w:numPr>
          <w:ilvl w:val="1"/>
          <w:numId w:val="4"/>
        </w:numPr>
        <w:rPr>
          <w:rFonts w:ascii="Times New Roman" w:hAnsi="Times New Roman" w:cs="Times New Roman"/>
          <w:sz w:val="24"/>
          <w:szCs w:val="24"/>
        </w:rPr>
      </w:pPr>
      <w:r w:rsidRPr="00BB5353">
        <w:rPr>
          <w:rFonts w:ascii="Times New Roman" w:hAnsi="Times New Roman" w:cs="Times New Roman"/>
          <w:sz w:val="24"/>
          <w:szCs w:val="24"/>
        </w:rPr>
        <w:t>The molecule should not have negative side</w:t>
      </w:r>
      <w:r w:rsidR="0034176A">
        <w:rPr>
          <w:rFonts w:ascii="Times New Roman" w:hAnsi="Times New Roman" w:cs="Times New Roman"/>
          <w:sz w:val="24"/>
          <w:szCs w:val="24"/>
        </w:rPr>
        <w:t xml:space="preserve"> </w:t>
      </w:r>
      <w:r w:rsidRPr="00BB5353">
        <w:rPr>
          <w:rFonts w:ascii="Times New Roman" w:hAnsi="Times New Roman" w:cs="Times New Roman"/>
          <w:sz w:val="24"/>
          <w:szCs w:val="24"/>
        </w:rPr>
        <w:t>effects.</w:t>
      </w:r>
    </w:p>
    <w:p w14:paraId="27B1B357" w14:textId="77777777" w:rsidR="00DD4918" w:rsidRPr="00BB5353" w:rsidRDefault="00DD4918" w:rsidP="00E177DF">
      <w:pPr>
        <w:pStyle w:val="PlainText"/>
        <w:numPr>
          <w:ilvl w:val="1"/>
          <w:numId w:val="4"/>
        </w:numPr>
        <w:rPr>
          <w:rFonts w:ascii="Times New Roman" w:hAnsi="Times New Roman" w:cs="Times New Roman"/>
          <w:sz w:val="24"/>
          <w:szCs w:val="24"/>
        </w:rPr>
      </w:pPr>
      <w:r w:rsidRPr="00BB5353">
        <w:rPr>
          <w:rFonts w:ascii="Times New Roman" w:hAnsi="Times New Roman" w:cs="Times New Roman"/>
          <w:sz w:val="24"/>
          <w:szCs w:val="24"/>
        </w:rPr>
        <w:lastRenderedPageBreak/>
        <w:t>All of the above are design considerations.</w:t>
      </w:r>
    </w:p>
    <w:p w14:paraId="6739D610" w14:textId="77777777" w:rsidR="00DD4918" w:rsidRPr="00BB5353" w:rsidRDefault="00DD4918" w:rsidP="00DD4918">
      <w:pPr>
        <w:pStyle w:val="PlainText"/>
        <w:rPr>
          <w:rFonts w:ascii="Times New Roman" w:hAnsi="Times New Roman" w:cs="Times New Roman"/>
          <w:sz w:val="24"/>
          <w:szCs w:val="24"/>
        </w:rPr>
      </w:pPr>
    </w:p>
    <w:p w14:paraId="30D60C44" w14:textId="77777777" w:rsidR="00585DDC" w:rsidRDefault="00585DDC" w:rsidP="00585DDC">
      <w:proofErr w:type="spellStart"/>
      <w:r w:rsidRPr="00BB5353">
        <w:t>Ans</w:t>
      </w:r>
      <w:proofErr w:type="spellEnd"/>
      <w:r w:rsidRPr="00BB5353">
        <w:t xml:space="preserve">: </w:t>
      </w:r>
      <w:r w:rsidRPr="00BB5353">
        <w:tab/>
      </w:r>
      <w:r>
        <w:t>e</w:t>
      </w:r>
      <w:r w:rsidRPr="00BB5353">
        <w:tab/>
      </w:r>
      <w:r w:rsidRPr="00BB5353">
        <w:tab/>
        <w:t xml:space="preserve">Level of difficulty: </w:t>
      </w:r>
      <w:r w:rsidRPr="00BB5353">
        <w:tab/>
      </w:r>
      <w:r>
        <w:t>easy</w:t>
      </w:r>
      <w:r>
        <w:tab/>
      </w:r>
      <w:r>
        <w:tab/>
        <w:t>Section: 3.5</w:t>
      </w:r>
    </w:p>
    <w:p w14:paraId="1EA14820" w14:textId="77777777" w:rsidR="00585DDC" w:rsidRPr="00BB5353" w:rsidRDefault="00585DDC" w:rsidP="00585DDC">
      <w:pPr>
        <w:pStyle w:val="PlainText"/>
        <w:ind w:left="1080"/>
        <w:rPr>
          <w:rFonts w:ascii="Times New Roman" w:hAnsi="Times New Roman" w:cs="Times New Roman"/>
          <w:sz w:val="24"/>
          <w:szCs w:val="24"/>
        </w:rPr>
      </w:pPr>
    </w:p>
    <w:p w14:paraId="2C58A8AD" w14:textId="77777777" w:rsidR="00781949" w:rsidRPr="00BB5353" w:rsidRDefault="00781949" w:rsidP="00781949">
      <w:pPr>
        <w:pStyle w:val="PlainText"/>
        <w:rPr>
          <w:rFonts w:ascii="Times New Roman" w:hAnsi="Times New Roman" w:cs="Times New Roman"/>
          <w:sz w:val="24"/>
          <w:szCs w:val="24"/>
        </w:rPr>
      </w:pPr>
    </w:p>
    <w:p w14:paraId="604BBF66" w14:textId="77777777" w:rsidR="00781949" w:rsidRPr="00BB5353" w:rsidRDefault="00781949" w:rsidP="00781949">
      <w:pPr>
        <w:pStyle w:val="PlainText"/>
        <w:rPr>
          <w:rFonts w:ascii="Times New Roman" w:hAnsi="Times New Roman" w:cs="Times New Roman"/>
          <w:sz w:val="24"/>
          <w:szCs w:val="24"/>
        </w:rPr>
      </w:pPr>
    </w:p>
    <w:p w14:paraId="54FAA1FE" w14:textId="77777777" w:rsidR="0064647F" w:rsidRPr="00BB5353" w:rsidRDefault="0064647F" w:rsidP="0009548C">
      <w:pPr>
        <w:pStyle w:val="PlainText"/>
        <w:rPr>
          <w:rFonts w:ascii="Times New Roman" w:hAnsi="Times New Roman" w:cs="Times New Roman"/>
          <w:sz w:val="24"/>
          <w:szCs w:val="24"/>
        </w:rPr>
      </w:pPr>
    </w:p>
    <w:p w14:paraId="2E25635E" w14:textId="77777777" w:rsidR="0064647F" w:rsidRPr="00BB5353" w:rsidRDefault="0064647F" w:rsidP="0009548C">
      <w:pPr>
        <w:pStyle w:val="PlainText"/>
        <w:rPr>
          <w:rFonts w:ascii="Times New Roman" w:hAnsi="Times New Roman" w:cs="Times New Roman"/>
          <w:sz w:val="24"/>
          <w:szCs w:val="24"/>
        </w:rPr>
      </w:pPr>
    </w:p>
    <w:p w14:paraId="6B61DBAC" w14:textId="77777777" w:rsidR="0009548C" w:rsidRPr="00BB5353" w:rsidRDefault="0009548C" w:rsidP="0009548C">
      <w:pPr>
        <w:pStyle w:val="PlainText"/>
        <w:rPr>
          <w:rFonts w:ascii="Times New Roman" w:hAnsi="Times New Roman" w:cs="Times New Roman"/>
          <w:sz w:val="24"/>
          <w:szCs w:val="24"/>
        </w:rPr>
      </w:pPr>
      <w:r w:rsidRPr="00BB5353">
        <w:rPr>
          <w:rFonts w:ascii="Times New Roman" w:hAnsi="Times New Roman" w:cs="Times New Roman"/>
          <w:sz w:val="24"/>
          <w:szCs w:val="24"/>
        </w:rPr>
        <w:t xml:space="preserve"> </w:t>
      </w:r>
    </w:p>
    <w:sectPr w:rsidR="0009548C" w:rsidRPr="00BB5353">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MS Mincho">
    <w:altName w:val="Meiryo"/>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64FCC"/>
    <w:multiLevelType w:val="hybridMultilevel"/>
    <w:tmpl w:val="37DC7DA6"/>
    <w:lvl w:ilvl="0" w:tplc="B002AF92">
      <w:start w:val="1"/>
      <w:numFmt w:val="lowerLetter"/>
      <w:lvlText w:val="%1."/>
      <w:lvlJc w:val="left"/>
      <w:pPr>
        <w:tabs>
          <w:tab w:val="num" w:pos="1530"/>
        </w:tabs>
        <w:ind w:left="153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106FA2"/>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30308B"/>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EE6C6A"/>
    <w:multiLevelType w:val="hybridMultilevel"/>
    <w:tmpl w:val="4A1A2192"/>
    <w:lvl w:ilvl="0" w:tplc="0409000F">
      <w:start w:val="1"/>
      <w:numFmt w:val="decimal"/>
      <w:lvlText w:val="%1."/>
      <w:lvlJc w:val="left"/>
      <w:pPr>
        <w:tabs>
          <w:tab w:val="num" w:pos="720"/>
        </w:tabs>
        <w:ind w:left="720" w:hanging="360"/>
      </w:pPr>
      <w:rPr>
        <w:rFonts w:hint="default"/>
      </w:rPr>
    </w:lvl>
    <w:lvl w:ilvl="1" w:tplc="05062648">
      <w:start w:val="1"/>
      <w:numFmt w:val="lowerLetter"/>
      <w:lvlText w:val="%2."/>
      <w:lvlJc w:val="left"/>
      <w:pPr>
        <w:tabs>
          <w:tab w:val="num" w:pos="1440"/>
        </w:tabs>
        <w:ind w:left="1440" w:hanging="360"/>
      </w:pPr>
      <w:rPr>
        <w:rFonts w:hint="default"/>
      </w:rPr>
    </w:lvl>
    <w:lvl w:ilvl="2" w:tplc="0409000F">
      <w:start w:val="1"/>
      <w:numFmt w:val="decimal"/>
      <w:lvlText w:val="%3."/>
      <w:lvlJc w:val="left"/>
      <w:pPr>
        <w:tabs>
          <w:tab w:val="num" w:pos="2340"/>
        </w:tabs>
        <w:ind w:left="2340" w:hanging="360"/>
      </w:pPr>
      <w:rPr>
        <w:rFonts w:hint="default"/>
      </w:rPr>
    </w:lvl>
    <w:lvl w:ilvl="3" w:tplc="552E59A4">
      <w:start w:val="2"/>
      <w:numFmt w:val="lowerRoman"/>
      <w:lvlText w:val="%4."/>
      <w:lvlJc w:val="left"/>
      <w:pPr>
        <w:tabs>
          <w:tab w:val="num" w:pos="3240"/>
        </w:tabs>
        <w:ind w:left="3240" w:hanging="72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879371B"/>
    <w:multiLevelType w:val="hybridMultilevel"/>
    <w:tmpl w:val="74CAC3B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09291960"/>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93B5C6D"/>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9ED709A"/>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ADB28C9"/>
    <w:multiLevelType w:val="hybridMultilevel"/>
    <w:tmpl w:val="84508960"/>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0E07571B"/>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4F232F2"/>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6B969CE"/>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7972829"/>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8AA667F"/>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940728D"/>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A630DAD"/>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AC242F9"/>
    <w:multiLevelType w:val="hybridMultilevel"/>
    <w:tmpl w:val="56AC763E"/>
    <w:lvl w:ilvl="0" w:tplc="05062648">
      <w:start w:val="1"/>
      <w:numFmt w:val="lowerLetter"/>
      <w:lvlText w:val="%1."/>
      <w:lvlJc w:val="left"/>
      <w:pPr>
        <w:tabs>
          <w:tab w:val="num" w:pos="1530"/>
        </w:tabs>
        <w:ind w:left="15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AD8145D"/>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C8D0AFB"/>
    <w:multiLevelType w:val="hybridMultilevel"/>
    <w:tmpl w:val="915AD3C8"/>
    <w:lvl w:ilvl="0" w:tplc="B002AF92">
      <w:start w:val="1"/>
      <w:numFmt w:val="lowerLetter"/>
      <w:lvlText w:val="%1."/>
      <w:lvlJc w:val="left"/>
      <w:pPr>
        <w:tabs>
          <w:tab w:val="num" w:pos="1530"/>
        </w:tabs>
        <w:ind w:left="153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CD30217"/>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D241C51"/>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E153FD3"/>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EFD1186"/>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F013114"/>
    <w:multiLevelType w:val="hybridMultilevel"/>
    <w:tmpl w:val="FF40BCE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1F0247D3"/>
    <w:multiLevelType w:val="hybridMultilevel"/>
    <w:tmpl w:val="A96AB1B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nsid w:val="20D2409D"/>
    <w:multiLevelType w:val="hybridMultilevel"/>
    <w:tmpl w:val="E898B86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2310621C"/>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3B9372E"/>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4E527D0"/>
    <w:multiLevelType w:val="hybridMultilevel"/>
    <w:tmpl w:val="A96AB1B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24E94533"/>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52C3A32"/>
    <w:multiLevelType w:val="hybridMultilevel"/>
    <w:tmpl w:val="8356E2A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26D860F3"/>
    <w:multiLevelType w:val="hybridMultilevel"/>
    <w:tmpl w:val="2E0E36D8"/>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273566D1"/>
    <w:multiLevelType w:val="hybridMultilevel"/>
    <w:tmpl w:val="F498EF3A"/>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0F">
      <w:start w:val="1"/>
      <w:numFmt w:val="decimal"/>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276223E5"/>
    <w:multiLevelType w:val="hybridMultilevel"/>
    <w:tmpl w:val="74CAC3B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nsid w:val="295A0CC8"/>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CD946BB"/>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D3036AB"/>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2F022AE4"/>
    <w:multiLevelType w:val="hybridMultilevel"/>
    <w:tmpl w:val="2B62CD4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0F">
      <w:start w:val="1"/>
      <w:numFmt w:val="decimal"/>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30415725"/>
    <w:multiLevelType w:val="hybridMultilevel"/>
    <w:tmpl w:val="9DC03F8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0F">
      <w:start w:val="1"/>
      <w:numFmt w:val="decimal"/>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30490F3A"/>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0863201"/>
    <w:multiLevelType w:val="hybridMultilevel"/>
    <w:tmpl w:val="94E24C8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0F">
      <w:start w:val="1"/>
      <w:numFmt w:val="decimal"/>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30D80762"/>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1913915"/>
    <w:multiLevelType w:val="hybridMultilevel"/>
    <w:tmpl w:val="A96AB1B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nsid w:val="36355121"/>
    <w:multiLevelType w:val="hybridMultilevel"/>
    <w:tmpl w:val="FF40BCE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4">
    <w:nsid w:val="374B7CF8"/>
    <w:multiLevelType w:val="hybridMultilevel"/>
    <w:tmpl w:val="2DA202C2"/>
    <w:lvl w:ilvl="0" w:tplc="83B404EC">
      <w:start w:val="101"/>
      <w:numFmt w:val="decimal"/>
      <w:lvlText w:val="%1."/>
      <w:lvlJc w:val="left"/>
      <w:pPr>
        <w:tabs>
          <w:tab w:val="num" w:pos="780"/>
        </w:tabs>
        <w:ind w:left="780" w:hanging="42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38BB2016"/>
    <w:multiLevelType w:val="hybridMultilevel"/>
    <w:tmpl w:val="74CAC3B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6">
    <w:nsid w:val="3A2B4D41"/>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3A9821DE"/>
    <w:multiLevelType w:val="hybridMultilevel"/>
    <w:tmpl w:val="FF40BCE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8">
    <w:nsid w:val="3AF76403"/>
    <w:multiLevelType w:val="hybridMultilevel"/>
    <w:tmpl w:val="E248A4E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0F">
      <w:start w:val="1"/>
      <w:numFmt w:val="decimal"/>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3D203218"/>
    <w:multiLevelType w:val="hybridMultilevel"/>
    <w:tmpl w:val="A96AB1B2"/>
    <w:lvl w:ilvl="0" w:tplc="04090019">
      <w:start w:val="1"/>
      <w:numFmt w:val="lowerLetter"/>
      <w:lvlText w:val="%1."/>
      <w:lvlJc w:val="left"/>
      <w:pPr>
        <w:ind w:left="1620" w:hanging="360"/>
      </w:p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50">
    <w:nsid w:val="3F4D32C2"/>
    <w:multiLevelType w:val="hybridMultilevel"/>
    <w:tmpl w:val="A394FF70"/>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0F">
      <w:start w:val="1"/>
      <w:numFmt w:val="decimal"/>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415E77F3"/>
    <w:multiLevelType w:val="hybridMultilevel"/>
    <w:tmpl w:val="A96AB1B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2">
    <w:nsid w:val="42395470"/>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3AA16BB"/>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43B65F10"/>
    <w:multiLevelType w:val="hybridMultilevel"/>
    <w:tmpl w:val="A96AB1B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5">
    <w:nsid w:val="442F754B"/>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44C86F16"/>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45A50818"/>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45BF7CD2"/>
    <w:multiLevelType w:val="hybridMultilevel"/>
    <w:tmpl w:val="A96AB1B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9">
    <w:nsid w:val="465274B7"/>
    <w:multiLevelType w:val="hybridMultilevel"/>
    <w:tmpl w:val="FF40BCE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0">
    <w:nsid w:val="466D0411"/>
    <w:multiLevelType w:val="hybridMultilevel"/>
    <w:tmpl w:val="3B9C4DB4"/>
    <w:lvl w:ilvl="0" w:tplc="B26C5698">
      <w:start w:val="1"/>
      <w:numFmt w:val="lowerLetter"/>
      <w:lvlText w:val="%1."/>
      <w:lvlJc w:val="left"/>
      <w:pPr>
        <w:tabs>
          <w:tab w:val="num" w:pos="1800"/>
        </w:tabs>
        <w:ind w:left="1800" w:hanging="72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4706065A"/>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47AE3387"/>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47D62AD8"/>
    <w:multiLevelType w:val="hybridMultilevel"/>
    <w:tmpl w:val="0F660C6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0F">
      <w:start w:val="1"/>
      <w:numFmt w:val="decimal"/>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48F9378B"/>
    <w:multiLevelType w:val="hybridMultilevel"/>
    <w:tmpl w:val="78E2F836"/>
    <w:lvl w:ilvl="0" w:tplc="50FC42CE">
      <w:start w:val="1"/>
      <w:numFmt w:val="upperLetter"/>
      <w:lvlText w:val="%1."/>
      <w:lvlJc w:val="left"/>
      <w:pPr>
        <w:tabs>
          <w:tab w:val="num" w:pos="720"/>
        </w:tabs>
        <w:ind w:left="720" w:hanging="360"/>
      </w:pPr>
      <w:rPr>
        <w:rFonts w:ascii="Times New Roman" w:eastAsia="Times New Roman" w:hAnsi="Times New Roman" w:cs="Times New Roman"/>
      </w:rPr>
    </w:lvl>
    <w:lvl w:ilvl="1" w:tplc="B26C5698">
      <w:start w:val="1"/>
      <w:numFmt w:val="lowerLetter"/>
      <w:lvlText w:val="%2."/>
      <w:lvlJc w:val="left"/>
      <w:pPr>
        <w:tabs>
          <w:tab w:val="num" w:pos="1800"/>
        </w:tabs>
        <w:ind w:left="1800" w:hanging="720"/>
      </w:pPr>
      <w:rPr>
        <w:rFonts w:ascii="Times New Roman" w:eastAsia="Times New Roman" w:hAnsi="Times New Roman" w:cs="Times New Roman"/>
      </w:rPr>
    </w:lvl>
    <w:lvl w:ilvl="2" w:tplc="0409001B">
      <w:start w:val="1"/>
      <w:numFmt w:val="lowerRoman"/>
      <w:lvlText w:val="%3."/>
      <w:lvlJc w:val="right"/>
      <w:pPr>
        <w:tabs>
          <w:tab w:val="num" w:pos="2160"/>
        </w:tabs>
        <w:ind w:left="2160" w:hanging="180"/>
      </w:pPr>
    </w:lvl>
    <w:lvl w:ilvl="3" w:tplc="775EACFA">
      <w:start w:val="1"/>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49626749"/>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498E1E1F"/>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49933F01"/>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49D00394"/>
    <w:multiLevelType w:val="hybridMultilevel"/>
    <w:tmpl w:val="84508960"/>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9">
    <w:nsid w:val="4A462755"/>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4B292044"/>
    <w:multiLevelType w:val="hybridMultilevel"/>
    <w:tmpl w:val="549EAB86"/>
    <w:lvl w:ilvl="0" w:tplc="8DFA58F2">
      <w:start w:val="1"/>
      <w:numFmt w:val="decimal"/>
      <w:lvlText w:val="%1."/>
      <w:lvlJc w:val="left"/>
      <w:pPr>
        <w:tabs>
          <w:tab w:val="num" w:pos="720"/>
        </w:tabs>
        <w:ind w:left="720" w:hanging="360"/>
      </w:pPr>
      <w:rPr>
        <w:b w:val="0"/>
        <w:i w:val="0"/>
      </w:rPr>
    </w:lvl>
    <w:lvl w:ilvl="1" w:tplc="B002AF92">
      <w:start w:val="1"/>
      <w:numFmt w:val="lowerLetter"/>
      <w:lvlText w:val="%2."/>
      <w:lvlJc w:val="left"/>
      <w:pPr>
        <w:tabs>
          <w:tab w:val="num" w:pos="1530"/>
        </w:tabs>
        <w:ind w:left="1530" w:hanging="360"/>
      </w:pPr>
      <w:rPr>
        <w:rFonts w:ascii="Times New Roman" w:eastAsia="Times New Roman" w:hAnsi="Times New Roman" w:cs="Times New Roman"/>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nsid w:val="4B9D01A2"/>
    <w:multiLevelType w:val="hybridMultilevel"/>
    <w:tmpl w:val="B1209616"/>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4CE12568"/>
    <w:multiLevelType w:val="hybridMultilevel"/>
    <w:tmpl w:val="84508960"/>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3">
    <w:nsid w:val="4D6C6B89"/>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50D66F32"/>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521956B4"/>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524B5981"/>
    <w:multiLevelType w:val="hybridMultilevel"/>
    <w:tmpl w:val="E898B86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7">
    <w:nsid w:val="536C2555"/>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55712406"/>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56F35DC7"/>
    <w:multiLevelType w:val="hybridMultilevel"/>
    <w:tmpl w:val="74CAC3B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0">
    <w:nsid w:val="57872235"/>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59A97FF6"/>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5C0161A1"/>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5C283DEB"/>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5C6553E2"/>
    <w:multiLevelType w:val="hybridMultilevel"/>
    <w:tmpl w:val="A96AB1B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5">
    <w:nsid w:val="5FD5268C"/>
    <w:multiLevelType w:val="hybridMultilevel"/>
    <w:tmpl w:val="74CAC3B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6">
    <w:nsid w:val="621E6803"/>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623726E2"/>
    <w:multiLevelType w:val="hybridMultilevel"/>
    <w:tmpl w:val="FF40BCE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8">
    <w:nsid w:val="631574D8"/>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64BC491B"/>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65A128DC"/>
    <w:multiLevelType w:val="hybridMultilevel"/>
    <w:tmpl w:val="84508960"/>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1">
    <w:nsid w:val="669532A3"/>
    <w:multiLevelType w:val="hybridMultilevel"/>
    <w:tmpl w:val="A394FF70"/>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0F">
      <w:start w:val="1"/>
      <w:numFmt w:val="decimal"/>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nsid w:val="68571730"/>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69E96FE9"/>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6A440E14"/>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6A464739"/>
    <w:multiLevelType w:val="hybridMultilevel"/>
    <w:tmpl w:val="A96AB1B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6">
    <w:nsid w:val="6B160960"/>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72B13A03"/>
    <w:multiLevelType w:val="hybridMultilevel"/>
    <w:tmpl w:val="1148420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0F">
      <w:start w:val="1"/>
      <w:numFmt w:val="decimal"/>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8">
    <w:nsid w:val="72E16B53"/>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730F477B"/>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73710C1A"/>
    <w:multiLevelType w:val="hybridMultilevel"/>
    <w:tmpl w:val="A96AB1B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1">
    <w:nsid w:val="74397C7F"/>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7454160F"/>
    <w:multiLevelType w:val="hybridMultilevel"/>
    <w:tmpl w:val="56AC763E"/>
    <w:lvl w:ilvl="0" w:tplc="0506264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74FB04DD"/>
    <w:multiLevelType w:val="hybridMultilevel"/>
    <w:tmpl w:val="84508960"/>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4">
    <w:nsid w:val="75CB3A84"/>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77EC58F0"/>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77F11F83"/>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78540D92"/>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7B37332C"/>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7DF57BAB"/>
    <w:multiLevelType w:val="hybridMultilevel"/>
    <w:tmpl w:val="56AC763E"/>
    <w:lvl w:ilvl="0" w:tplc="05062648">
      <w:start w:val="1"/>
      <w:numFmt w:val="lowerLetter"/>
      <w:lvlText w:val="%1."/>
      <w:lvlJc w:val="left"/>
      <w:pPr>
        <w:tabs>
          <w:tab w:val="num" w:pos="1530"/>
        </w:tabs>
        <w:ind w:left="15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7E491461"/>
    <w:multiLevelType w:val="hybridMultilevel"/>
    <w:tmpl w:val="E898B86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1">
    <w:nsid w:val="7F5B2982"/>
    <w:multiLevelType w:val="hybridMultilevel"/>
    <w:tmpl w:val="56AC763E"/>
    <w:lvl w:ilvl="0" w:tplc="0506264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70"/>
  </w:num>
  <w:num w:numId="3">
    <w:abstractNumId w:val="31"/>
  </w:num>
  <w:num w:numId="4">
    <w:abstractNumId w:val="44"/>
  </w:num>
  <w:num w:numId="5">
    <w:abstractNumId w:val="63"/>
  </w:num>
  <w:num w:numId="6">
    <w:abstractNumId w:val="64"/>
  </w:num>
  <w:num w:numId="7">
    <w:abstractNumId w:val="32"/>
  </w:num>
  <w:num w:numId="8">
    <w:abstractNumId w:val="38"/>
  </w:num>
  <w:num w:numId="9">
    <w:abstractNumId w:val="40"/>
  </w:num>
  <w:num w:numId="10">
    <w:abstractNumId w:val="91"/>
  </w:num>
  <w:num w:numId="11">
    <w:abstractNumId w:val="48"/>
  </w:num>
  <w:num w:numId="12">
    <w:abstractNumId w:val="50"/>
  </w:num>
  <w:num w:numId="13">
    <w:abstractNumId w:val="60"/>
  </w:num>
  <w:num w:numId="14">
    <w:abstractNumId w:val="37"/>
  </w:num>
  <w:num w:numId="15">
    <w:abstractNumId w:val="4"/>
  </w:num>
  <w:num w:numId="16">
    <w:abstractNumId w:val="45"/>
  </w:num>
  <w:num w:numId="17">
    <w:abstractNumId w:val="85"/>
  </w:num>
  <w:num w:numId="18">
    <w:abstractNumId w:val="79"/>
  </w:num>
  <w:num w:numId="19">
    <w:abstractNumId w:val="33"/>
  </w:num>
  <w:num w:numId="20">
    <w:abstractNumId w:val="30"/>
  </w:num>
  <w:num w:numId="21">
    <w:abstractNumId w:val="90"/>
  </w:num>
  <w:num w:numId="22">
    <w:abstractNumId w:val="72"/>
  </w:num>
  <w:num w:numId="23">
    <w:abstractNumId w:val="110"/>
  </w:num>
  <w:num w:numId="24">
    <w:abstractNumId w:val="25"/>
  </w:num>
  <w:num w:numId="25">
    <w:abstractNumId w:val="76"/>
  </w:num>
  <w:num w:numId="26">
    <w:abstractNumId w:val="103"/>
  </w:num>
  <w:num w:numId="27">
    <w:abstractNumId w:val="8"/>
  </w:num>
  <w:num w:numId="28">
    <w:abstractNumId w:val="68"/>
  </w:num>
  <w:num w:numId="29">
    <w:abstractNumId w:val="58"/>
  </w:num>
  <w:num w:numId="30">
    <w:abstractNumId w:val="28"/>
  </w:num>
  <w:num w:numId="31">
    <w:abstractNumId w:val="84"/>
  </w:num>
  <w:num w:numId="32">
    <w:abstractNumId w:val="42"/>
  </w:num>
  <w:num w:numId="33">
    <w:abstractNumId w:val="51"/>
  </w:num>
  <w:num w:numId="34">
    <w:abstractNumId w:val="49"/>
  </w:num>
  <w:num w:numId="35">
    <w:abstractNumId w:val="71"/>
  </w:num>
  <w:num w:numId="36">
    <w:abstractNumId w:val="83"/>
  </w:num>
  <w:num w:numId="37">
    <w:abstractNumId w:val="34"/>
  </w:num>
  <w:num w:numId="38">
    <w:abstractNumId w:val="62"/>
  </w:num>
  <w:num w:numId="39">
    <w:abstractNumId w:val="89"/>
  </w:num>
  <w:num w:numId="40">
    <w:abstractNumId w:val="2"/>
  </w:num>
  <w:num w:numId="41">
    <w:abstractNumId w:val="10"/>
  </w:num>
  <w:num w:numId="42">
    <w:abstractNumId w:val="39"/>
  </w:num>
  <w:num w:numId="43">
    <w:abstractNumId w:val="35"/>
  </w:num>
  <w:num w:numId="44">
    <w:abstractNumId w:val="81"/>
  </w:num>
  <w:num w:numId="45">
    <w:abstractNumId w:val="65"/>
  </w:num>
  <w:num w:numId="46">
    <w:abstractNumId w:val="11"/>
  </w:num>
  <w:num w:numId="47">
    <w:abstractNumId w:val="52"/>
  </w:num>
  <w:num w:numId="48">
    <w:abstractNumId w:val="74"/>
  </w:num>
  <w:num w:numId="49">
    <w:abstractNumId w:val="22"/>
  </w:num>
  <w:num w:numId="50">
    <w:abstractNumId w:val="29"/>
  </w:num>
  <w:num w:numId="51">
    <w:abstractNumId w:val="66"/>
  </w:num>
  <w:num w:numId="52">
    <w:abstractNumId w:val="13"/>
  </w:num>
  <w:num w:numId="53">
    <w:abstractNumId w:val="12"/>
  </w:num>
  <w:num w:numId="54">
    <w:abstractNumId w:val="6"/>
  </w:num>
  <w:num w:numId="55">
    <w:abstractNumId w:val="67"/>
  </w:num>
  <w:num w:numId="56">
    <w:abstractNumId w:val="46"/>
  </w:num>
  <w:num w:numId="57">
    <w:abstractNumId w:val="102"/>
  </w:num>
  <w:num w:numId="58">
    <w:abstractNumId w:val="93"/>
  </w:num>
  <w:num w:numId="59">
    <w:abstractNumId w:val="5"/>
  </w:num>
  <w:num w:numId="60">
    <w:abstractNumId w:val="36"/>
  </w:num>
  <w:num w:numId="61">
    <w:abstractNumId w:val="98"/>
  </w:num>
  <w:num w:numId="62">
    <w:abstractNumId w:val="99"/>
  </w:num>
  <w:num w:numId="63">
    <w:abstractNumId w:val="97"/>
  </w:num>
  <w:num w:numId="64">
    <w:abstractNumId w:val="109"/>
  </w:num>
  <w:num w:numId="65">
    <w:abstractNumId w:val="16"/>
  </w:num>
  <w:num w:numId="66">
    <w:abstractNumId w:val="88"/>
  </w:num>
  <w:num w:numId="67">
    <w:abstractNumId w:val="21"/>
  </w:num>
  <w:num w:numId="68">
    <w:abstractNumId w:val="53"/>
  </w:num>
  <w:num w:numId="69">
    <w:abstractNumId w:val="82"/>
  </w:num>
  <w:num w:numId="70">
    <w:abstractNumId w:val="61"/>
  </w:num>
  <w:num w:numId="71">
    <w:abstractNumId w:val="41"/>
  </w:num>
  <w:num w:numId="72">
    <w:abstractNumId w:val="94"/>
  </w:num>
  <w:num w:numId="73">
    <w:abstractNumId w:val="73"/>
  </w:num>
  <w:num w:numId="74">
    <w:abstractNumId w:val="56"/>
  </w:num>
  <w:num w:numId="75">
    <w:abstractNumId w:val="107"/>
  </w:num>
  <w:num w:numId="76">
    <w:abstractNumId w:val="17"/>
  </w:num>
  <w:num w:numId="77">
    <w:abstractNumId w:val="106"/>
  </w:num>
  <w:num w:numId="78">
    <w:abstractNumId w:val="101"/>
  </w:num>
  <w:num w:numId="79">
    <w:abstractNumId w:val="20"/>
  </w:num>
  <w:num w:numId="80">
    <w:abstractNumId w:val="78"/>
  </w:num>
  <w:num w:numId="81">
    <w:abstractNumId w:val="96"/>
  </w:num>
  <w:num w:numId="82">
    <w:abstractNumId w:val="80"/>
  </w:num>
  <w:num w:numId="83">
    <w:abstractNumId w:val="7"/>
  </w:num>
  <w:num w:numId="84">
    <w:abstractNumId w:val="1"/>
  </w:num>
  <w:num w:numId="85">
    <w:abstractNumId w:val="0"/>
  </w:num>
  <w:num w:numId="86">
    <w:abstractNumId w:val="55"/>
  </w:num>
  <w:num w:numId="87">
    <w:abstractNumId w:val="15"/>
  </w:num>
  <w:num w:numId="88">
    <w:abstractNumId w:val="9"/>
  </w:num>
  <w:num w:numId="89">
    <w:abstractNumId w:val="86"/>
  </w:num>
  <w:num w:numId="90">
    <w:abstractNumId w:val="92"/>
  </w:num>
  <w:num w:numId="91">
    <w:abstractNumId w:val="105"/>
  </w:num>
  <w:num w:numId="92">
    <w:abstractNumId w:val="111"/>
  </w:num>
  <w:num w:numId="93">
    <w:abstractNumId w:val="77"/>
  </w:num>
  <w:num w:numId="94">
    <w:abstractNumId w:val="26"/>
  </w:num>
  <w:num w:numId="95">
    <w:abstractNumId w:val="69"/>
  </w:num>
  <w:num w:numId="96">
    <w:abstractNumId w:val="27"/>
  </w:num>
  <w:num w:numId="97">
    <w:abstractNumId w:val="19"/>
  </w:num>
  <w:num w:numId="98">
    <w:abstractNumId w:val="75"/>
  </w:num>
  <w:num w:numId="99">
    <w:abstractNumId w:val="14"/>
  </w:num>
  <w:num w:numId="100">
    <w:abstractNumId w:val="47"/>
  </w:num>
  <w:num w:numId="101">
    <w:abstractNumId w:val="59"/>
  </w:num>
  <w:num w:numId="102">
    <w:abstractNumId w:val="23"/>
  </w:num>
  <w:num w:numId="103">
    <w:abstractNumId w:val="87"/>
  </w:num>
  <w:num w:numId="104">
    <w:abstractNumId w:val="43"/>
  </w:num>
  <w:num w:numId="105">
    <w:abstractNumId w:val="104"/>
  </w:num>
  <w:num w:numId="106">
    <w:abstractNumId w:val="57"/>
  </w:num>
  <w:num w:numId="107">
    <w:abstractNumId w:val="108"/>
  </w:num>
  <w:num w:numId="108">
    <w:abstractNumId w:val="18"/>
  </w:num>
  <w:num w:numId="109">
    <w:abstractNumId w:val="95"/>
  </w:num>
  <w:num w:numId="110">
    <w:abstractNumId w:val="54"/>
  </w:num>
  <w:num w:numId="111">
    <w:abstractNumId w:val="100"/>
  </w:num>
  <w:num w:numId="112">
    <w:abstractNumId w:val="24"/>
  </w:num>
  <w:numIdMacAtCleanup w:val="10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13CE"/>
    <w:rsid w:val="000024EE"/>
    <w:rsid w:val="00064D6D"/>
    <w:rsid w:val="00084976"/>
    <w:rsid w:val="0009548C"/>
    <w:rsid w:val="000C0441"/>
    <w:rsid w:val="000C1F77"/>
    <w:rsid w:val="000F2B92"/>
    <w:rsid w:val="001167B1"/>
    <w:rsid w:val="0012400B"/>
    <w:rsid w:val="001676B6"/>
    <w:rsid w:val="001743C1"/>
    <w:rsid w:val="001818FB"/>
    <w:rsid w:val="0018347A"/>
    <w:rsid w:val="00192DAC"/>
    <w:rsid w:val="0019434E"/>
    <w:rsid w:val="0019733A"/>
    <w:rsid w:val="001B089C"/>
    <w:rsid w:val="001C33B7"/>
    <w:rsid w:val="001D3FE4"/>
    <w:rsid w:val="001E5A99"/>
    <w:rsid w:val="001F2813"/>
    <w:rsid w:val="00211120"/>
    <w:rsid w:val="00240C30"/>
    <w:rsid w:val="0026609B"/>
    <w:rsid w:val="00275711"/>
    <w:rsid w:val="002834F3"/>
    <w:rsid w:val="0028412D"/>
    <w:rsid w:val="00290C79"/>
    <w:rsid w:val="002A3711"/>
    <w:rsid w:val="002B2711"/>
    <w:rsid w:val="002B4C57"/>
    <w:rsid w:val="002B66E4"/>
    <w:rsid w:val="002C0915"/>
    <w:rsid w:val="002D2CD1"/>
    <w:rsid w:val="002E62C5"/>
    <w:rsid w:val="00303407"/>
    <w:rsid w:val="00312B9C"/>
    <w:rsid w:val="003222C7"/>
    <w:rsid w:val="00323CCC"/>
    <w:rsid w:val="0034176A"/>
    <w:rsid w:val="003448AE"/>
    <w:rsid w:val="003A3FDC"/>
    <w:rsid w:val="003B62D4"/>
    <w:rsid w:val="003C3055"/>
    <w:rsid w:val="003C570F"/>
    <w:rsid w:val="003E5FD6"/>
    <w:rsid w:val="003F57FD"/>
    <w:rsid w:val="0040366B"/>
    <w:rsid w:val="004173BE"/>
    <w:rsid w:val="00423076"/>
    <w:rsid w:val="00433528"/>
    <w:rsid w:val="0043558B"/>
    <w:rsid w:val="00453585"/>
    <w:rsid w:val="00487EF8"/>
    <w:rsid w:val="00494843"/>
    <w:rsid w:val="004A1BF1"/>
    <w:rsid w:val="004B32DB"/>
    <w:rsid w:val="004C38CE"/>
    <w:rsid w:val="004C5A0D"/>
    <w:rsid w:val="004D2862"/>
    <w:rsid w:val="004D5875"/>
    <w:rsid w:val="004F39DC"/>
    <w:rsid w:val="00504746"/>
    <w:rsid w:val="00510437"/>
    <w:rsid w:val="00510925"/>
    <w:rsid w:val="00534EBA"/>
    <w:rsid w:val="0053501C"/>
    <w:rsid w:val="00537210"/>
    <w:rsid w:val="0055025F"/>
    <w:rsid w:val="00557B2B"/>
    <w:rsid w:val="00564F6E"/>
    <w:rsid w:val="00585901"/>
    <w:rsid w:val="00585DDC"/>
    <w:rsid w:val="005B3008"/>
    <w:rsid w:val="005D45B3"/>
    <w:rsid w:val="005D5787"/>
    <w:rsid w:val="005D5A1D"/>
    <w:rsid w:val="005D7E85"/>
    <w:rsid w:val="005F1891"/>
    <w:rsid w:val="005F37B9"/>
    <w:rsid w:val="00616B0E"/>
    <w:rsid w:val="0064647F"/>
    <w:rsid w:val="006529E6"/>
    <w:rsid w:val="006612FE"/>
    <w:rsid w:val="00677D3F"/>
    <w:rsid w:val="00683F5D"/>
    <w:rsid w:val="006A469D"/>
    <w:rsid w:val="006C50E2"/>
    <w:rsid w:val="006D5FF1"/>
    <w:rsid w:val="006E6453"/>
    <w:rsid w:val="007040CD"/>
    <w:rsid w:val="00743879"/>
    <w:rsid w:val="00753239"/>
    <w:rsid w:val="00767D1E"/>
    <w:rsid w:val="00777417"/>
    <w:rsid w:val="00777879"/>
    <w:rsid w:val="00781949"/>
    <w:rsid w:val="007A05E5"/>
    <w:rsid w:val="007A19EF"/>
    <w:rsid w:val="007B2D44"/>
    <w:rsid w:val="007B6504"/>
    <w:rsid w:val="007C5D8E"/>
    <w:rsid w:val="007C7598"/>
    <w:rsid w:val="00800E8F"/>
    <w:rsid w:val="00816C82"/>
    <w:rsid w:val="0082310A"/>
    <w:rsid w:val="008347C8"/>
    <w:rsid w:val="008413CE"/>
    <w:rsid w:val="00853620"/>
    <w:rsid w:val="008552A4"/>
    <w:rsid w:val="00865330"/>
    <w:rsid w:val="008668D9"/>
    <w:rsid w:val="00874B08"/>
    <w:rsid w:val="008751C9"/>
    <w:rsid w:val="00880D04"/>
    <w:rsid w:val="008A2EBD"/>
    <w:rsid w:val="008B45EB"/>
    <w:rsid w:val="008D66A1"/>
    <w:rsid w:val="008E12B8"/>
    <w:rsid w:val="008E3CC8"/>
    <w:rsid w:val="00904E09"/>
    <w:rsid w:val="0093476E"/>
    <w:rsid w:val="00941613"/>
    <w:rsid w:val="00942723"/>
    <w:rsid w:val="0094378C"/>
    <w:rsid w:val="0095379F"/>
    <w:rsid w:val="0096461D"/>
    <w:rsid w:val="0097153A"/>
    <w:rsid w:val="00974312"/>
    <w:rsid w:val="009779E7"/>
    <w:rsid w:val="00983ABC"/>
    <w:rsid w:val="009A11FE"/>
    <w:rsid w:val="009B4B05"/>
    <w:rsid w:val="009B4B83"/>
    <w:rsid w:val="009B5941"/>
    <w:rsid w:val="009B6D99"/>
    <w:rsid w:val="009C1B15"/>
    <w:rsid w:val="009D05B9"/>
    <w:rsid w:val="009D2D43"/>
    <w:rsid w:val="009E0FE9"/>
    <w:rsid w:val="009F7A5B"/>
    <w:rsid w:val="00A04D3C"/>
    <w:rsid w:val="00A10222"/>
    <w:rsid w:val="00A12285"/>
    <w:rsid w:val="00A44F70"/>
    <w:rsid w:val="00A45433"/>
    <w:rsid w:val="00A663DE"/>
    <w:rsid w:val="00A80DE7"/>
    <w:rsid w:val="00A91185"/>
    <w:rsid w:val="00AA7C46"/>
    <w:rsid w:val="00AB05D6"/>
    <w:rsid w:val="00AB20A8"/>
    <w:rsid w:val="00AC1746"/>
    <w:rsid w:val="00AC501C"/>
    <w:rsid w:val="00AE246E"/>
    <w:rsid w:val="00AE260A"/>
    <w:rsid w:val="00AF1954"/>
    <w:rsid w:val="00AF1E9D"/>
    <w:rsid w:val="00AF48FB"/>
    <w:rsid w:val="00AF4C08"/>
    <w:rsid w:val="00AF62BE"/>
    <w:rsid w:val="00B1144A"/>
    <w:rsid w:val="00B15848"/>
    <w:rsid w:val="00B17FD3"/>
    <w:rsid w:val="00B4118A"/>
    <w:rsid w:val="00B41CEE"/>
    <w:rsid w:val="00B43CA2"/>
    <w:rsid w:val="00B47F18"/>
    <w:rsid w:val="00B65BBE"/>
    <w:rsid w:val="00B92662"/>
    <w:rsid w:val="00B95337"/>
    <w:rsid w:val="00B96449"/>
    <w:rsid w:val="00BB4A91"/>
    <w:rsid w:val="00BB5353"/>
    <w:rsid w:val="00BC12A4"/>
    <w:rsid w:val="00BC1B70"/>
    <w:rsid w:val="00BF1341"/>
    <w:rsid w:val="00BF4B53"/>
    <w:rsid w:val="00C20D87"/>
    <w:rsid w:val="00C306E6"/>
    <w:rsid w:val="00C60A5F"/>
    <w:rsid w:val="00C614CD"/>
    <w:rsid w:val="00C65572"/>
    <w:rsid w:val="00C84004"/>
    <w:rsid w:val="00C950D4"/>
    <w:rsid w:val="00CC4BAF"/>
    <w:rsid w:val="00CD3D5D"/>
    <w:rsid w:val="00CF4E36"/>
    <w:rsid w:val="00D004B1"/>
    <w:rsid w:val="00D03704"/>
    <w:rsid w:val="00D07144"/>
    <w:rsid w:val="00D22205"/>
    <w:rsid w:val="00D23EE5"/>
    <w:rsid w:val="00D43DE3"/>
    <w:rsid w:val="00D74596"/>
    <w:rsid w:val="00D81194"/>
    <w:rsid w:val="00D906C6"/>
    <w:rsid w:val="00D94A97"/>
    <w:rsid w:val="00DC5FBB"/>
    <w:rsid w:val="00DC6BB8"/>
    <w:rsid w:val="00DD4062"/>
    <w:rsid w:val="00DD4918"/>
    <w:rsid w:val="00DE6256"/>
    <w:rsid w:val="00DF0823"/>
    <w:rsid w:val="00DF2972"/>
    <w:rsid w:val="00DF6E67"/>
    <w:rsid w:val="00E05B43"/>
    <w:rsid w:val="00E060DF"/>
    <w:rsid w:val="00E13211"/>
    <w:rsid w:val="00E177DF"/>
    <w:rsid w:val="00E27B37"/>
    <w:rsid w:val="00E43151"/>
    <w:rsid w:val="00E61E6E"/>
    <w:rsid w:val="00E722F3"/>
    <w:rsid w:val="00E75C3B"/>
    <w:rsid w:val="00EB57A4"/>
    <w:rsid w:val="00EC35A5"/>
    <w:rsid w:val="00EC57D8"/>
    <w:rsid w:val="00ED3B3B"/>
    <w:rsid w:val="00F206E3"/>
    <w:rsid w:val="00F23C7A"/>
    <w:rsid w:val="00F24E05"/>
    <w:rsid w:val="00F25BF5"/>
    <w:rsid w:val="00F31E07"/>
    <w:rsid w:val="00F40B81"/>
    <w:rsid w:val="00F47AF7"/>
    <w:rsid w:val="00F534A8"/>
    <w:rsid w:val="00F657FB"/>
    <w:rsid w:val="00FC767D"/>
    <w:rsid w:val="00FF1BC4"/>
    <w:rsid w:val="00FF795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27FDA8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1144A"/>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F57F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lainText">
    <w:name w:val="Plain Text"/>
    <w:basedOn w:val="Normal"/>
    <w:link w:val="PlainTextChar"/>
    <w:rsid w:val="00F657FB"/>
    <w:rPr>
      <w:rFonts w:ascii="Courier New" w:hAnsi="Courier New" w:cs="Courier New"/>
      <w:sz w:val="20"/>
      <w:szCs w:val="20"/>
    </w:rPr>
  </w:style>
  <w:style w:type="paragraph" w:customStyle="1" w:styleId="NormalText">
    <w:name w:val="Normal Text"/>
    <w:rsid w:val="003B62D4"/>
    <w:pPr>
      <w:widowControl w:val="0"/>
      <w:autoSpaceDE w:val="0"/>
      <w:autoSpaceDN w:val="0"/>
      <w:adjustRightInd w:val="0"/>
    </w:pPr>
  </w:style>
  <w:style w:type="paragraph" w:styleId="ListParagraph">
    <w:name w:val="List Paragraph"/>
    <w:basedOn w:val="Normal"/>
    <w:uiPriority w:val="34"/>
    <w:qFormat/>
    <w:rsid w:val="008552A4"/>
    <w:pPr>
      <w:ind w:left="720"/>
      <w:contextualSpacing/>
    </w:pPr>
  </w:style>
  <w:style w:type="paragraph" w:styleId="BalloonText">
    <w:name w:val="Balloon Text"/>
    <w:basedOn w:val="Normal"/>
    <w:link w:val="BalloonTextChar"/>
    <w:rsid w:val="00433528"/>
    <w:rPr>
      <w:rFonts w:ascii="Tahoma" w:hAnsi="Tahoma" w:cs="Tahoma"/>
      <w:sz w:val="16"/>
      <w:szCs w:val="16"/>
    </w:rPr>
  </w:style>
  <w:style w:type="character" w:customStyle="1" w:styleId="BalloonTextChar">
    <w:name w:val="Balloon Text Char"/>
    <w:basedOn w:val="DefaultParagraphFont"/>
    <w:link w:val="BalloonText"/>
    <w:rsid w:val="00433528"/>
    <w:rPr>
      <w:rFonts w:ascii="Tahoma" w:hAnsi="Tahoma" w:cs="Tahoma"/>
      <w:sz w:val="16"/>
      <w:szCs w:val="16"/>
    </w:rPr>
  </w:style>
  <w:style w:type="character" w:customStyle="1" w:styleId="PlainTextChar">
    <w:name w:val="Plain Text Char"/>
    <w:basedOn w:val="DefaultParagraphFont"/>
    <w:link w:val="PlainText"/>
    <w:rsid w:val="00BB5353"/>
    <w:rPr>
      <w:rFonts w:ascii="Courier New" w:hAnsi="Courier New" w:cs="Courier New"/>
    </w:rPr>
  </w:style>
  <w:style w:type="character" w:styleId="CommentReference">
    <w:name w:val="annotation reference"/>
    <w:basedOn w:val="DefaultParagraphFont"/>
    <w:rsid w:val="005D45B3"/>
    <w:rPr>
      <w:sz w:val="16"/>
      <w:szCs w:val="16"/>
    </w:rPr>
  </w:style>
  <w:style w:type="paragraph" w:styleId="CommentText">
    <w:name w:val="annotation text"/>
    <w:basedOn w:val="Normal"/>
    <w:link w:val="CommentTextChar"/>
    <w:rsid w:val="005D45B3"/>
    <w:rPr>
      <w:sz w:val="20"/>
      <w:szCs w:val="20"/>
    </w:rPr>
  </w:style>
  <w:style w:type="character" w:customStyle="1" w:styleId="CommentTextChar">
    <w:name w:val="Comment Text Char"/>
    <w:basedOn w:val="DefaultParagraphFont"/>
    <w:link w:val="CommentText"/>
    <w:rsid w:val="005D45B3"/>
  </w:style>
  <w:style w:type="paragraph" w:styleId="CommentSubject">
    <w:name w:val="annotation subject"/>
    <w:basedOn w:val="CommentText"/>
    <w:next w:val="CommentText"/>
    <w:link w:val="CommentSubjectChar"/>
    <w:rsid w:val="005D45B3"/>
    <w:rPr>
      <w:b/>
      <w:bCs/>
    </w:rPr>
  </w:style>
  <w:style w:type="character" w:customStyle="1" w:styleId="CommentSubjectChar">
    <w:name w:val="Comment Subject Char"/>
    <w:basedOn w:val="CommentTextChar"/>
    <w:link w:val="CommentSubject"/>
    <w:rsid w:val="005D45B3"/>
    <w:rPr>
      <w:b/>
      <w:bCs/>
    </w:rPr>
  </w:style>
  <w:style w:type="paragraph" w:styleId="Revision">
    <w:name w:val="Revision"/>
    <w:hidden/>
    <w:uiPriority w:val="99"/>
    <w:semiHidden/>
    <w:rsid w:val="00677D3F"/>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1144A"/>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F57F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lainText">
    <w:name w:val="Plain Text"/>
    <w:basedOn w:val="Normal"/>
    <w:link w:val="PlainTextChar"/>
    <w:rsid w:val="00F657FB"/>
    <w:rPr>
      <w:rFonts w:ascii="Courier New" w:hAnsi="Courier New" w:cs="Courier New"/>
      <w:sz w:val="20"/>
      <w:szCs w:val="20"/>
    </w:rPr>
  </w:style>
  <w:style w:type="paragraph" w:customStyle="1" w:styleId="NormalText">
    <w:name w:val="Normal Text"/>
    <w:rsid w:val="003B62D4"/>
    <w:pPr>
      <w:widowControl w:val="0"/>
      <w:autoSpaceDE w:val="0"/>
      <w:autoSpaceDN w:val="0"/>
      <w:adjustRightInd w:val="0"/>
    </w:pPr>
  </w:style>
  <w:style w:type="paragraph" w:styleId="ListParagraph">
    <w:name w:val="List Paragraph"/>
    <w:basedOn w:val="Normal"/>
    <w:uiPriority w:val="34"/>
    <w:qFormat/>
    <w:rsid w:val="008552A4"/>
    <w:pPr>
      <w:ind w:left="720"/>
      <w:contextualSpacing/>
    </w:pPr>
  </w:style>
  <w:style w:type="paragraph" w:styleId="BalloonText">
    <w:name w:val="Balloon Text"/>
    <w:basedOn w:val="Normal"/>
    <w:link w:val="BalloonTextChar"/>
    <w:rsid w:val="00433528"/>
    <w:rPr>
      <w:rFonts w:ascii="Tahoma" w:hAnsi="Tahoma" w:cs="Tahoma"/>
      <w:sz w:val="16"/>
      <w:szCs w:val="16"/>
    </w:rPr>
  </w:style>
  <w:style w:type="character" w:customStyle="1" w:styleId="BalloonTextChar">
    <w:name w:val="Balloon Text Char"/>
    <w:basedOn w:val="DefaultParagraphFont"/>
    <w:link w:val="BalloonText"/>
    <w:rsid w:val="00433528"/>
    <w:rPr>
      <w:rFonts w:ascii="Tahoma" w:hAnsi="Tahoma" w:cs="Tahoma"/>
      <w:sz w:val="16"/>
      <w:szCs w:val="16"/>
    </w:rPr>
  </w:style>
  <w:style w:type="character" w:customStyle="1" w:styleId="PlainTextChar">
    <w:name w:val="Plain Text Char"/>
    <w:basedOn w:val="DefaultParagraphFont"/>
    <w:link w:val="PlainText"/>
    <w:rsid w:val="00BB5353"/>
    <w:rPr>
      <w:rFonts w:ascii="Courier New" w:hAnsi="Courier New" w:cs="Courier New"/>
    </w:rPr>
  </w:style>
  <w:style w:type="character" w:styleId="CommentReference">
    <w:name w:val="annotation reference"/>
    <w:basedOn w:val="DefaultParagraphFont"/>
    <w:rsid w:val="005D45B3"/>
    <w:rPr>
      <w:sz w:val="16"/>
      <w:szCs w:val="16"/>
    </w:rPr>
  </w:style>
  <w:style w:type="paragraph" w:styleId="CommentText">
    <w:name w:val="annotation text"/>
    <w:basedOn w:val="Normal"/>
    <w:link w:val="CommentTextChar"/>
    <w:rsid w:val="005D45B3"/>
    <w:rPr>
      <w:sz w:val="20"/>
      <w:szCs w:val="20"/>
    </w:rPr>
  </w:style>
  <w:style w:type="character" w:customStyle="1" w:styleId="CommentTextChar">
    <w:name w:val="Comment Text Char"/>
    <w:basedOn w:val="DefaultParagraphFont"/>
    <w:link w:val="CommentText"/>
    <w:rsid w:val="005D45B3"/>
  </w:style>
  <w:style w:type="paragraph" w:styleId="CommentSubject">
    <w:name w:val="annotation subject"/>
    <w:basedOn w:val="CommentText"/>
    <w:next w:val="CommentText"/>
    <w:link w:val="CommentSubjectChar"/>
    <w:rsid w:val="005D45B3"/>
    <w:rPr>
      <w:b/>
      <w:bCs/>
    </w:rPr>
  </w:style>
  <w:style w:type="character" w:customStyle="1" w:styleId="CommentSubjectChar">
    <w:name w:val="Comment Subject Char"/>
    <w:basedOn w:val="CommentTextChar"/>
    <w:link w:val="CommentSubject"/>
    <w:rsid w:val="005D45B3"/>
    <w:rPr>
      <w:b/>
      <w:bCs/>
    </w:rPr>
  </w:style>
  <w:style w:type="paragraph" w:styleId="Revision">
    <w:name w:val="Revision"/>
    <w:hidden/>
    <w:uiPriority w:val="99"/>
    <w:semiHidden/>
    <w:rsid w:val="00677D3F"/>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6.emf"/><Relationship Id="rId21" Type="http://schemas.openxmlformats.org/officeDocument/2006/relationships/oleObject" Target="embeddings/oleObject12.bin"/><Relationship Id="rId42" Type="http://schemas.openxmlformats.org/officeDocument/2006/relationships/image" Target="media/image14.png"/><Relationship Id="rId47" Type="http://schemas.openxmlformats.org/officeDocument/2006/relationships/oleObject" Target="embeddings/oleObject25.bin"/><Relationship Id="rId63" Type="http://schemas.openxmlformats.org/officeDocument/2006/relationships/oleObject" Target="embeddings/oleObject34.bin"/><Relationship Id="rId68" Type="http://schemas.openxmlformats.org/officeDocument/2006/relationships/image" Target="media/image26.emf"/><Relationship Id="rId84" Type="http://schemas.openxmlformats.org/officeDocument/2006/relationships/oleObject" Target="embeddings/oleObject46.bin"/><Relationship Id="rId89" Type="http://schemas.openxmlformats.org/officeDocument/2006/relationships/oleObject" Target="embeddings/oleObject49.bin"/><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7.bin"/><Relationship Id="rId29" Type="http://schemas.openxmlformats.org/officeDocument/2006/relationships/oleObject" Target="embeddings/oleObject16.bin"/><Relationship Id="rId107" Type="http://schemas.openxmlformats.org/officeDocument/2006/relationships/oleObject" Target="embeddings/oleObject62.bin"/><Relationship Id="rId11" Type="http://schemas.openxmlformats.org/officeDocument/2006/relationships/image" Target="media/image2.emf"/><Relationship Id="rId24" Type="http://schemas.openxmlformats.org/officeDocument/2006/relationships/image" Target="media/image5.emf"/><Relationship Id="rId32" Type="http://schemas.openxmlformats.org/officeDocument/2006/relationships/image" Target="media/image9.emf"/><Relationship Id="rId37" Type="http://schemas.openxmlformats.org/officeDocument/2006/relationships/image" Target="media/image12.png"/><Relationship Id="rId40" Type="http://schemas.openxmlformats.org/officeDocument/2006/relationships/image" Target="media/image13.png"/><Relationship Id="rId45" Type="http://schemas.openxmlformats.org/officeDocument/2006/relationships/oleObject" Target="embeddings/oleObject24.bin"/><Relationship Id="rId53" Type="http://schemas.openxmlformats.org/officeDocument/2006/relationships/image" Target="media/image19.emf"/><Relationship Id="rId58" Type="http://schemas.openxmlformats.org/officeDocument/2006/relationships/oleObject" Target="embeddings/oleObject31.bin"/><Relationship Id="rId66" Type="http://schemas.openxmlformats.org/officeDocument/2006/relationships/image" Target="media/image25.emf"/><Relationship Id="rId74" Type="http://schemas.openxmlformats.org/officeDocument/2006/relationships/image" Target="media/image29.emf"/><Relationship Id="rId79" Type="http://schemas.openxmlformats.org/officeDocument/2006/relationships/oleObject" Target="embeddings/oleObject42.bin"/><Relationship Id="rId87" Type="http://schemas.openxmlformats.org/officeDocument/2006/relationships/oleObject" Target="embeddings/oleObject48.bin"/><Relationship Id="rId102" Type="http://schemas.openxmlformats.org/officeDocument/2006/relationships/oleObject" Target="embeddings/oleObject58.bin"/><Relationship Id="rId110" Type="http://schemas.openxmlformats.org/officeDocument/2006/relationships/oleObject" Target="embeddings/oleObject65.bin"/><Relationship Id="rId5" Type="http://schemas.openxmlformats.org/officeDocument/2006/relationships/settings" Target="settings.xml"/><Relationship Id="rId61" Type="http://schemas.openxmlformats.org/officeDocument/2006/relationships/image" Target="media/image23.emf"/><Relationship Id="rId82" Type="http://schemas.openxmlformats.org/officeDocument/2006/relationships/image" Target="media/image32.emf"/><Relationship Id="rId90" Type="http://schemas.openxmlformats.org/officeDocument/2006/relationships/oleObject" Target="embeddings/oleObject50.bin"/><Relationship Id="rId95" Type="http://schemas.openxmlformats.org/officeDocument/2006/relationships/oleObject" Target="embeddings/oleObject54.bin"/><Relationship Id="rId19" Type="http://schemas.openxmlformats.org/officeDocument/2006/relationships/oleObject" Target="embeddings/oleObject10.bin"/><Relationship Id="rId14" Type="http://schemas.openxmlformats.org/officeDocument/2006/relationships/oleObject" Target="embeddings/oleObject6.bin"/><Relationship Id="rId22" Type="http://schemas.openxmlformats.org/officeDocument/2006/relationships/image" Target="media/image4.emf"/><Relationship Id="rId27" Type="http://schemas.openxmlformats.org/officeDocument/2006/relationships/oleObject" Target="embeddings/oleObject15.bin"/><Relationship Id="rId30" Type="http://schemas.openxmlformats.org/officeDocument/2006/relationships/image" Target="media/image8.emf"/><Relationship Id="rId35" Type="http://schemas.openxmlformats.org/officeDocument/2006/relationships/image" Target="media/image11.emf"/><Relationship Id="rId43" Type="http://schemas.openxmlformats.org/officeDocument/2006/relationships/oleObject" Target="embeddings/oleObject23.bin"/><Relationship Id="rId48" Type="http://schemas.openxmlformats.org/officeDocument/2006/relationships/image" Target="media/image17.png"/><Relationship Id="rId56" Type="http://schemas.openxmlformats.org/officeDocument/2006/relationships/oleObject" Target="embeddings/oleObject30.bin"/><Relationship Id="rId64" Type="http://schemas.openxmlformats.org/officeDocument/2006/relationships/image" Target="media/image24.emf"/><Relationship Id="rId69" Type="http://schemas.openxmlformats.org/officeDocument/2006/relationships/oleObject" Target="embeddings/oleObject37.bin"/><Relationship Id="rId77" Type="http://schemas.openxmlformats.org/officeDocument/2006/relationships/oleObject" Target="embeddings/oleObject41.bin"/><Relationship Id="rId100" Type="http://schemas.openxmlformats.org/officeDocument/2006/relationships/image" Target="media/image38.emf"/><Relationship Id="rId105" Type="http://schemas.openxmlformats.org/officeDocument/2006/relationships/image" Target="media/image39.emf"/><Relationship Id="rId113"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18.emf"/><Relationship Id="rId72" Type="http://schemas.openxmlformats.org/officeDocument/2006/relationships/image" Target="media/image28.emf"/><Relationship Id="rId80" Type="http://schemas.openxmlformats.org/officeDocument/2006/relationships/oleObject" Target="embeddings/oleObject43.bin"/><Relationship Id="rId85" Type="http://schemas.openxmlformats.org/officeDocument/2006/relationships/oleObject" Target="embeddings/oleObject47.bin"/><Relationship Id="rId93" Type="http://schemas.openxmlformats.org/officeDocument/2006/relationships/oleObject" Target="embeddings/oleObject52.bin"/><Relationship Id="rId98" Type="http://schemas.openxmlformats.org/officeDocument/2006/relationships/image" Target="media/image37.emf"/><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oleObject" Target="embeddings/oleObject8.bin"/><Relationship Id="rId25" Type="http://schemas.openxmlformats.org/officeDocument/2006/relationships/oleObject" Target="embeddings/oleObject14.bin"/><Relationship Id="rId33" Type="http://schemas.openxmlformats.org/officeDocument/2006/relationships/oleObject" Target="embeddings/oleObject18.bin"/><Relationship Id="rId38" Type="http://schemas.openxmlformats.org/officeDocument/2006/relationships/oleObject" Target="embeddings/oleObject20.bin"/><Relationship Id="rId46" Type="http://schemas.openxmlformats.org/officeDocument/2006/relationships/image" Target="media/image16.png"/><Relationship Id="rId59" Type="http://schemas.openxmlformats.org/officeDocument/2006/relationships/image" Target="media/image22.emf"/><Relationship Id="rId67" Type="http://schemas.openxmlformats.org/officeDocument/2006/relationships/oleObject" Target="embeddings/oleObject36.bin"/><Relationship Id="rId103" Type="http://schemas.openxmlformats.org/officeDocument/2006/relationships/oleObject" Target="embeddings/oleObject59.bin"/><Relationship Id="rId108" Type="http://schemas.openxmlformats.org/officeDocument/2006/relationships/oleObject" Target="embeddings/oleObject63.bin"/><Relationship Id="rId20" Type="http://schemas.openxmlformats.org/officeDocument/2006/relationships/oleObject" Target="embeddings/oleObject11.bin"/><Relationship Id="rId41" Type="http://schemas.openxmlformats.org/officeDocument/2006/relationships/oleObject" Target="embeddings/oleObject22.bin"/><Relationship Id="rId54" Type="http://schemas.openxmlformats.org/officeDocument/2006/relationships/oleObject" Target="embeddings/oleObject29.bin"/><Relationship Id="rId62" Type="http://schemas.openxmlformats.org/officeDocument/2006/relationships/oleObject" Target="embeddings/oleObject33.bin"/><Relationship Id="rId70" Type="http://schemas.openxmlformats.org/officeDocument/2006/relationships/image" Target="media/image27.emf"/><Relationship Id="rId75" Type="http://schemas.openxmlformats.org/officeDocument/2006/relationships/oleObject" Target="embeddings/oleObject40.bin"/><Relationship Id="rId83" Type="http://schemas.openxmlformats.org/officeDocument/2006/relationships/oleObject" Target="embeddings/oleObject45.bin"/><Relationship Id="rId88" Type="http://schemas.openxmlformats.org/officeDocument/2006/relationships/image" Target="media/image34.emf"/><Relationship Id="rId91" Type="http://schemas.openxmlformats.org/officeDocument/2006/relationships/oleObject" Target="embeddings/oleObject51.bin"/><Relationship Id="rId96" Type="http://schemas.openxmlformats.org/officeDocument/2006/relationships/image" Target="media/image36.emf"/><Relationship Id="rId111" Type="http://schemas.openxmlformats.org/officeDocument/2006/relationships/oleObject" Target="embeddings/oleObject6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oleObject" Target="embeddings/oleObject13.bin"/><Relationship Id="rId28" Type="http://schemas.openxmlformats.org/officeDocument/2006/relationships/image" Target="media/image7.emf"/><Relationship Id="rId36" Type="http://schemas.openxmlformats.org/officeDocument/2006/relationships/oleObject" Target="embeddings/oleObject19.bin"/><Relationship Id="rId49" Type="http://schemas.openxmlformats.org/officeDocument/2006/relationships/oleObject" Target="embeddings/oleObject26.bin"/><Relationship Id="rId57" Type="http://schemas.openxmlformats.org/officeDocument/2006/relationships/image" Target="media/image21.emf"/><Relationship Id="rId106" Type="http://schemas.openxmlformats.org/officeDocument/2006/relationships/oleObject" Target="embeddings/oleObject61.bin"/><Relationship Id="rId10" Type="http://schemas.openxmlformats.org/officeDocument/2006/relationships/oleObject" Target="embeddings/oleObject3.bin"/><Relationship Id="rId31" Type="http://schemas.openxmlformats.org/officeDocument/2006/relationships/oleObject" Target="embeddings/oleObject17.bin"/><Relationship Id="rId44" Type="http://schemas.openxmlformats.org/officeDocument/2006/relationships/image" Target="media/image15.png"/><Relationship Id="rId52" Type="http://schemas.openxmlformats.org/officeDocument/2006/relationships/oleObject" Target="embeddings/oleObject28.bin"/><Relationship Id="rId60" Type="http://schemas.openxmlformats.org/officeDocument/2006/relationships/oleObject" Target="embeddings/oleObject32.bin"/><Relationship Id="rId65" Type="http://schemas.openxmlformats.org/officeDocument/2006/relationships/oleObject" Target="embeddings/oleObject35.bin"/><Relationship Id="rId73" Type="http://schemas.openxmlformats.org/officeDocument/2006/relationships/oleObject" Target="embeddings/oleObject39.bin"/><Relationship Id="rId78" Type="http://schemas.openxmlformats.org/officeDocument/2006/relationships/image" Target="media/image31.emf"/><Relationship Id="rId81" Type="http://schemas.openxmlformats.org/officeDocument/2006/relationships/oleObject" Target="embeddings/oleObject44.bin"/><Relationship Id="rId86" Type="http://schemas.openxmlformats.org/officeDocument/2006/relationships/image" Target="media/image33.emf"/><Relationship Id="rId94" Type="http://schemas.openxmlformats.org/officeDocument/2006/relationships/oleObject" Target="embeddings/oleObject53.bin"/><Relationship Id="rId99" Type="http://schemas.openxmlformats.org/officeDocument/2006/relationships/oleObject" Target="embeddings/oleObject56.bin"/><Relationship Id="rId101" Type="http://schemas.openxmlformats.org/officeDocument/2006/relationships/oleObject" Target="embeddings/oleObject57.bin"/><Relationship Id="rId4" Type="http://schemas.microsoft.com/office/2007/relationships/stylesWithEffects" Target="stylesWithEffect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9.bin"/><Relationship Id="rId39" Type="http://schemas.openxmlformats.org/officeDocument/2006/relationships/oleObject" Target="embeddings/oleObject21.bin"/><Relationship Id="rId109" Type="http://schemas.openxmlformats.org/officeDocument/2006/relationships/oleObject" Target="embeddings/oleObject64.bin"/><Relationship Id="rId34" Type="http://schemas.openxmlformats.org/officeDocument/2006/relationships/image" Target="media/image10.jpeg"/><Relationship Id="rId50" Type="http://schemas.openxmlformats.org/officeDocument/2006/relationships/oleObject" Target="embeddings/oleObject27.bin"/><Relationship Id="rId55" Type="http://schemas.openxmlformats.org/officeDocument/2006/relationships/image" Target="media/image20.emf"/><Relationship Id="rId76" Type="http://schemas.openxmlformats.org/officeDocument/2006/relationships/image" Target="media/image30.emf"/><Relationship Id="rId97" Type="http://schemas.openxmlformats.org/officeDocument/2006/relationships/oleObject" Target="embeddings/oleObject55.bin"/><Relationship Id="rId104" Type="http://schemas.openxmlformats.org/officeDocument/2006/relationships/oleObject" Target="embeddings/oleObject60.bin"/><Relationship Id="rId7" Type="http://schemas.openxmlformats.org/officeDocument/2006/relationships/image" Target="media/image1.png"/><Relationship Id="rId71" Type="http://schemas.openxmlformats.org/officeDocument/2006/relationships/oleObject" Target="embeddings/oleObject38.bin"/><Relationship Id="rId92" Type="http://schemas.openxmlformats.org/officeDocument/2006/relationships/image" Target="media/image3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1D3619-70C5-4D4D-AC2A-402DBE16FA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TotalTime>
  <Pages>46</Pages>
  <Words>6912</Words>
  <Characters>39399</Characters>
  <Application>Microsoft Office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Chapter 3 question outline</vt:lpstr>
    </vt:vector>
  </TitlesOfParts>
  <Company/>
  <LinksUpToDate>false</LinksUpToDate>
  <CharactersWithSpaces>462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question outline</dc:title>
  <dc:creator>Rachel Jameton</dc:creator>
  <cp:lastModifiedBy>Lyons, Courtney</cp:lastModifiedBy>
  <cp:revision>6</cp:revision>
  <cp:lastPrinted>2008-09-03T23:53:00Z</cp:lastPrinted>
  <dcterms:created xsi:type="dcterms:W3CDTF">2013-09-16T12:42:00Z</dcterms:created>
  <dcterms:modified xsi:type="dcterms:W3CDTF">2013-10-03T18:18:00Z</dcterms:modified>
</cp:coreProperties>
</file>